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wav" ContentType="audio/x-wav"/>
  <Default Extension="wmf" ContentType="image/x-wmf"/>
  <Default Extension="emf" ContentType="image/x-e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ink/ink1.xml" ContentType="application/inkml+xml"/>
  <Override PartName="/ppt/ink/ink10.xml" ContentType="application/inkml+xml"/>
  <Override PartName="/ppt/ink/ink100.xml" ContentType="application/inkml+xml"/>
  <Override PartName="/ppt/ink/ink101.xml" ContentType="application/inkml+xml"/>
  <Override PartName="/ppt/ink/ink102.xml" ContentType="application/inkml+xml"/>
  <Override PartName="/ppt/ink/ink103.xml" ContentType="application/inkml+xml"/>
  <Override PartName="/ppt/ink/ink104.xml" ContentType="application/inkml+xml"/>
  <Override PartName="/ppt/ink/ink105.xml" ContentType="application/inkml+xml"/>
  <Override PartName="/ppt/ink/ink106.xml" ContentType="application/inkml+xml"/>
  <Override PartName="/ppt/ink/ink107.xml" ContentType="application/inkml+xml"/>
  <Override PartName="/ppt/ink/ink108.xml" ContentType="application/inkml+xml"/>
  <Override PartName="/ppt/ink/ink109.xml" ContentType="application/inkml+xml"/>
  <Override PartName="/ppt/ink/ink11.xml" ContentType="application/inkml+xml"/>
  <Override PartName="/ppt/ink/ink110.xml" ContentType="application/inkml+xml"/>
  <Override PartName="/ppt/ink/ink111.xml" ContentType="application/inkml+xml"/>
  <Override PartName="/ppt/ink/ink112.xml" ContentType="application/inkml+xml"/>
  <Override PartName="/ppt/ink/ink113.xml" ContentType="application/inkml+xml"/>
  <Override PartName="/ppt/ink/ink114.xml" ContentType="application/inkml+xml"/>
  <Override PartName="/ppt/ink/ink115.xml" ContentType="application/inkml+xml"/>
  <Override PartName="/ppt/ink/ink116.xml" ContentType="application/inkml+xml"/>
  <Override PartName="/ppt/ink/ink117.xml" ContentType="application/inkml+xml"/>
  <Override PartName="/ppt/ink/ink118.xml" ContentType="application/inkml+xml"/>
  <Override PartName="/ppt/ink/ink119.xml" ContentType="application/inkml+xml"/>
  <Override PartName="/ppt/ink/ink12.xml" ContentType="application/inkml+xml"/>
  <Override PartName="/ppt/ink/ink120.xml" ContentType="application/inkml+xml"/>
  <Override PartName="/ppt/ink/ink121.xml" ContentType="application/inkml+xml"/>
  <Override PartName="/ppt/ink/ink122.xml" ContentType="application/inkml+xml"/>
  <Override PartName="/ppt/ink/ink123.xml" ContentType="application/inkml+xml"/>
  <Override PartName="/ppt/ink/ink124.xml" ContentType="application/inkml+xml"/>
  <Override PartName="/ppt/ink/ink125.xml" ContentType="application/inkml+xml"/>
  <Override PartName="/ppt/ink/ink126.xml" ContentType="application/inkml+xml"/>
  <Override PartName="/ppt/ink/ink127.xml" ContentType="application/inkml+xml"/>
  <Override PartName="/ppt/ink/ink128.xml" ContentType="application/inkml+xml"/>
  <Override PartName="/ppt/ink/ink129.xml" ContentType="application/inkml+xml"/>
  <Override PartName="/ppt/ink/ink13.xml" ContentType="application/inkml+xml"/>
  <Override PartName="/ppt/ink/ink130.xml" ContentType="application/inkml+xml"/>
  <Override PartName="/ppt/ink/ink131.xml" ContentType="application/inkml+xml"/>
  <Override PartName="/ppt/ink/ink132.xml" ContentType="application/inkml+xml"/>
  <Override PartName="/ppt/ink/ink133.xml" ContentType="application/inkml+xml"/>
  <Override PartName="/ppt/ink/ink134.xml" ContentType="application/inkml+xml"/>
  <Override PartName="/ppt/ink/ink135.xml" ContentType="application/inkml+xml"/>
  <Override PartName="/ppt/ink/ink136.xml" ContentType="application/inkml+xml"/>
  <Override PartName="/ppt/ink/ink137.xml" ContentType="application/inkml+xml"/>
  <Override PartName="/ppt/ink/ink138.xml" ContentType="application/inkml+xml"/>
  <Override PartName="/ppt/ink/ink139.xml" ContentType="application/inkml+xml"/>
  <Override PartName="/ppt/ink/ink14.xml" ContentType="application/inkml+xml"/>
  <Override PartName="/ppt/ink/ink140.xml" ContentType="application/inkml+xml"/>
  <Override PartName="/ppt/ink/ink141.xml" ContentType="application/inkml+xml"/>
  <Override PartName="/ppt/ink/ink142.xml" ContentType="application/inkml+xml"/>
  <Override PartName="/ppt/ink/ink143.xml" ContentType="application/inkml+xml"/>
  <Override PartName="/ppt/ink/ink144.xml" ContentType="application/inkml+xml"/>
  <Override PartName="/ppt/ink/ink145.xml" ContentType="application/inkml+xml"/>
  <Override PartName="/ppt/ink/ink146.xml" ContentType="application/inkml+xml"/>
  <Override PartName="/ppt/ink/ink147.xml" ContentType="application/inkml+xml"/>
  <Override PartName="/ppt/ink/ink148.xml" ContentType="application/inkml+xml"/>
  <Override PartName="/ppt/ink/ink149.xml" ContentType="application/inkml+xml"/>
  <Override PartName="/ppt/ink/ink15.xml" ContentType="application/inkml+xml"/>
  <Override PartName="/ppt/ink/ink150.xml" ContentType="application/inkml+xml"/>
  <Override PartName="/ppt/ink/ink151.xml" ContentType="application/inkml+xml"/>
  <Override PartName="/ppt/ink/ink152.xml" ContentType="application/inkml+xml"/>
  <Override PartName="/ppt/ink/ink153.xml" ContentType="application/inkml+xml"/>
  <Override PartName="/ppt/ink/ink154.xml" ContentType="application/inkml+xml"/>
  <Override PartName="/ppt/ink/ink155.xml" ContentType="application/inkml+xml"/>
  <Override PartName="/ppt/ink/ink156.xml" ContentType="application/inkml+xml"/>
  <Override PartName="/ppt/ink/ink157.xml" ContentType="application/inkml+xml"/>
  <Override PartName="/ppt/ink/ink158.xml" ContentType="application/inkml+xml"/>
  <Override PartName="/ppt/ink/ink159.xml" ContentType="application/inkml+xml"/>
  <Override PartName="/ppt/ink/ink16.xml" ContentType="application/inkml+xml"/>
  <Override PartName="/ppt/ink/ink160.xml" ContentType="application/inkml+xml"/>
  <Override PartName="/ppt/ink/ink161.xml" ContentType="application/inkml+xml"/>
  <Override PartName="/ppt/ink/ink162.xml" ContentType="application/inkml+xml"/>
  <Override PartName="/ppt/ink/ink163.xml" ContentType="application/inkml+xml"/>
  <Override PartName="/ppt/ink/ink164.xml" ContentType="application/inkml+xml"/>
  <Override PartName="/ppt/ink/ink165.xml" ContentType="application/inkml+xml"/>
  <Override PartName="/ppt/ink/ink166.xml" ContentType="application/inkml+xml"/>
  <Override PartName="/ppt/ink/ink167.xml" ContentType="application/inkml+xml"/>
  <Override PartName="/ppt/ink/ink168.xml" ContentType="application/inkml+xml"/>
  <Override PartName="/ppt/ink/ink169.xml" ContentType="application/inkml+xml"/>
  <Override PartName="/ppt/ink/ink17.xml" ContentType="application/inkml+xml"/>
  <Override PartName="/ppt/ink/ink170.xml" ContentType="application/inkml+xml"/>
  <Override PartName="/ppt/ink/ink171.xml" ContentType="application/inkml+xml"/>
  <Override PartName="/ppt/ink/ink172.xml" ContentType="application/inkml+xml"/>
  <Override PartName="/ppt/ink/ink173.xml" ContentType="application/inkml+xml"/>
  <Override PartName="/ppt/ink/ink174.xml" ContentType="application/inkml+xml"/>
  <Override PartName="/ppt/ink/ink175.xml" ContentType="application/inkml+xml"/>
  <Override PartName="/ppt/ink/ink176.xml" ContentType="application/inkml+xml"/>
  <Override PartName="/ppt/ink/ink177.xml" ContentType="application/inkml+xml"/>
  <Override PartName="/ppt/ink/ink178.xml" ContentType="application/inkml+xml"/>
  <Override PartName="/ppt/ink/ink179.xml" ContentType="application/inkml+xml"/>
  <Override PartName="/ppt/ink/ink18.xml" ContentType="application/inkml+xml"/>
  <Override PartName="/ppt/ink/ink180.xml" ContentType="application/inkml+xml"/>
  <Override PartName="/ppt/ink/ink181.xml" ContentType="application/inkml+xml"/>
  <Override PartName="/ppt/ink/ink182.xml" ContentType="application/inkml+xml"/>
  <Override PartName="/ppt/ink/ink183.xml" ContentType="application/inkml+xml"/>
  <Override PartName="/ppt/ink/ink184.xml" ContentType="application/inkml+xml"/>
  <Override PartName="/ppt/ink/ink185.xml" ContentType="application/inkml+xml"/>
  <Override PartName="/ppt/ink/ink186.xml" ContentType="application/inkml+xml"/>
  <Override PartName="/ppt/ink/ink187.xml" ContentType="application/inkml+xml"/>
  <Override PartName="/ppt/ink/ink188.xml" ContentType="application/inkml+xml"/>
  <Override PartName="/ppt/ink/ink189.xml" ContentType="application/inkml+xml"/>
  <Override PartName="/ppt/ink/ink19.xml" ContentType="application/inkml+xml"/>
  <Override PartName="/ppt/ink/ink190.xml" ContentType="application/inkml+xml"/>
  <Override PartName="/ppt/ink/ink191.xml" ContentType="application/inkml+xml"/>
  <Override PartName="/ppt/ink/ink192.xml" ContentType="application/inkml+xml"/>
  <Override PartName="/ppt/ink/ink193.xml" ContentType="application/inkml+xml"/>
  <Override PartName="/ppt/ink/ink194.xml" ContentType="application/inkml+xml"/>
  <Override PartName="/ppt/ink/ink195.xml" ContentType="application/inkml+xml"/>
  <Override PartName="/ppt/ink/ink196.xml" ContentType="application/inkml+xml"/>
  <Override PartName="/ppt/ink/ink197.xml" ContentType="application/inkml+xml"/>
  <Override PartName="/ppt/ink/ink198.xml" ContentType="application/inkml+xml"/>
  <Override PartName="/ppt/ink/ink199.xml" ContentType="application/inkml+xml"/>
  <Override PartName="/ppt/ink/ink2.xml" ContentType="application/inkml+xml"/>
  <Override PartName="/ppt/ink/ink20.xml" ContentType="application/inkml+xml"/>
  <Override PartName="/ppt/ink/ink200.xml" ContentType="application/inkml+xml"/>
  <Override PartName="/ppt/ink/ink201.xml" ContentType="application/inkml+xml"/>
  <Override PartName="/ppt/ink/ink202.xml" ContentType="application/inkml+xml"/>
  <Override PartName="/ppt/ink/ink203.xml" ContentType="application/inkml+xml"/>
  <Override PartName="/ppt/ink/ink204.xml" ContentType="application/inkml+xml"/>
  <Override PartName="/ppt/ink/ink205.xml" ContentType="application/inkml+xml"/>
  <Override PartName="/ppt/ink/ink206.xml" ContentType="application/inkml+xml"/>
  <Override PartName="/ppt/ink/ink207.xml" ContentType="application/inkml+xml"/>
  <Override PartName="/ppt/ink/ink208.xml" ContentType="application/inkml+xml"/>
  <Override PartName="/ppt/ink/ink209.xml" ContentType="application/inkml+xml"/>
  <Override PartName="/ppt/ink/ink21.xml" ContentType="application/inkml+xml"/>
  <Override PartName="/ppt/ink/ink210.xml" ContentType="application/inkml+xml"/>
  <Override PartName="/ppt/ink/ink211.xml" ContentType="application/inkml+xml"/>
  <Override PartName="/ppt/ink/ink212.xml" ContentType="application/inkml+xml"/>
  <Override PartName="/ppt/ink/ink213.xml" ContentType="application/inkml+xml"/>
  <Override PartName="/ppt/ink/ink214.xml" ContentType="application/inkml+xml"/>
  <Override PartName="/ppt/ink/ink215.xml" ContentType="application/inkml+xml"/>
  <Override PartName="/ppt/ink/ink216.xml" ContentType="application/inkml+xml"/>
  <Override PartName="/ppt/ink/ink217.xml" ContentType="application/inkml+xml"/>
  <Override PartName="/ppt/ink/ink218.xml" ContentType="application/inkml+xml"/>
  <Override PartName="/ppt/ink/ink219.xml" ContentType="application/inkml+xml"/>
  <Override PartName="/ppt/ink/ink22.xml" ContentType="application/inkml+xml"/>
  <Override PartName="/ppt/ink/ink220.xml" ContentType="application/inkml+xml"/>
  <Override PartName="/ppt/ink/ink221.xml" ContentType="application/inkml+xml"/>
  <Override PartName="/ppt/ink/ink222.xml" ContentType="application/inkml+xml"/>
  <Override PartName="/ppt/ink/ink223.xml" ContentType="application/inkml+xml"/>
  <Override PartName="/ppt/ink/ink224.xml" ContentType="application/inkml+xml"/>
  <Override PartName="/ppt/ink/ink225.xml" ContentType="application/inkml+xml"/>
  <Override PartName="/ppt/ink/ink226.xml" ContentType="application/inkml+xml"/>
  <Override PartName="/ppt/ink/ink227.xml" ContentType="application/inkml+xml"/>
  <Override PartName="/ppt/ink/ink228.xml" ContentType="application/inkml+xml"/>
  <Override PartName="/ppt/ink/ink229.xml" ContentType="application/inkml+xml"/>
  <Override PartName="/ppt/ink/ink23.xml" ContentType="application/inkml+xml"/>
  <Override PartName="/ppt/ink/ink230.xml" ContentType="application/inkml+xml"/>
  <Override PartName="/ppt/ink/ink231.xml" ContentType="application/inkml+xml"/>
  <Override PartName="/ppt/ink/ink232.xml" ContentType="application/inkml+xml"/>
  <Override PartName="/ppt/ink/ink233.xml" ContentType="application/inkml+xml"/>
  <Override PartName="/ppt/ink/ink234.xml" ContentType="application/inkml+xml"/>
  <Override PartName="/ppt/ink/ink235.xml" ContentType="application/inkml+xml"/>
  <Override PartName="/ppt/ink/ink236.xml" ContentType="application/inkml+xml"/>
  <Override PartName="/ppt/ink/ink237.xml" ContentType="application/inkml+xml"/>
  <Override PartName="/ppt/ink/ink238.xml" ContentType="application/inkml+xml"/>
  <Override PartName="/ppt/ink/ink239.xml" ContentType="application/inkml+xml"/>
  <Override PartName="/ppt/ink/ink24.xml" ContentType="application/inkml+xml"/>
  <Override PartName="/ppt/ink/ink240.xml" ContentType="application/inkml+xml"/>
  <Override PartName="/ppt/ink/ink241.xml" ContentType="application/inkml+xml"/>
  <Override PartName="/ppt/ink/ink242.xml" ContentType="application/inkml+xml"/>
  <Override PartName="/ppt/ink/ink243.xml" ContentType="application/inkml+xml"/>
  <Override PartName="/ppt/ink/ink244.xml" ContentType="application/inkml+xml"/>
  <Override PartName="/ppt/ink/ink245.xml" ContentType="application/inkml+xml"/>
  <Override PartName="/ppt/ink/ink246.xml" ContentType="application/inkml+xml"/>
  <Override PartName="/ppt/ink/ink247.xml" ContentType="application/inkml+xml"/>
  <Override PartName="/ppt/ink/ink248.xml" ContentType="application/inkml+xml"/>
  <Override PartName="/ppt/ink/ink249.xml" ContentType="application/inkml+xml"/>
  <Override PartName="/ppt/ink/ink25.xml" ContentType="application/inkml+xml"/>
  <Override PartName="/ppt/ink/ink250.xml" ContentType="application/inkml+xml"/>
  <Override PartName="/ppt/ink/ink251.xml" ContentType="application/inkml+xml"/>
  <Override PartName="/ppt/ink/ink252.xml" ContentType="application/inkml+xml"/>
  <Override PartName="/ppt/ink/ink253.xml" ContentType="application/inkml+xml"/>
  <Override PartName="/ppt/ink/ink254.xml" ContentType="application/inkml+xml"/>
  <Override PartName="/ppt/ink/ink255.xml" ContentType="application/inkml+xml"/>
  <Override PartName="/ppt/ink/ink256.xml" ContentType="application/inkml+xml"/>
  <Override PartName="/ppt/ink/ink257.xml" ContentType="application/inkml+xml"/>
  <Override PartName="/ppt/ink/ink258.xml" ContentType="application/inkml+xml"/>
  <Override PartName="/ppt/ink/ink259.xml" ContentType="application/inkml+xml"/>
  <Override PartName="/ppt/ink/ink26.xml" ContentType="application/inkml+xml"/>
  <Override PartName="/ppt/ink/ink260.xml" ContentType="application/inkml+xml"/>
  <Override PartName="/ppt/ink/ink261.xml" ContentType="application/inkml+xml"/>
  <Override PartName="/ppt/ink/ink262.xml" ContentType="application/inkml+xml"/>
  <Override PartName="/ppt/ink/ink263.xml" ContentType="application/inkml+xml"/>
  <Override PartName="/ppt/ink/ink264.xml" ContentType="application/inkml+xml"/>
  <Override PartName="/ppt/ink/ink265.xml" ContentType="application/inkml+xml"/>
  <Override PartName="/ppt/ink/ink266.xml" ContentType="application/inkml+xml"/>
  <Override PartName="/ppt/ink/ink267.xml" ContentType="application/inkml+xml"/>
  <Override PartName="/ppt/ink/ink268.xml" ContentType="application/inkml+xml"/>
  <Override PartName="/ppt/ink/ink269.xml" ContentType="application/inkml+xml"/>
  <Override PartName="/ppt/ink/ink27.xml" ContentType="application/inkml+xml"/>
  <Override PartName="/ppt/ink/ink270.xml" ContentType="application/inkml+xml"/>
  <Override PartName="/ppt/ink/ink271.xml" ContentType="application/inkml+xml"/>
  <Override PartName="/ppt/ink/ink272.xml" ContentType="application/inkml+xml"/>
  <Override PartName="/ppt/ink/ink273.xml" ContentType="application/inkml+xml"/>
  <Override PartName="/ppt/ink/ink274.xml" ContentType="application/inkml+xml"/>
  <Override PartName="/ppt/ink/ink275.xml" ContentType="application/inkml+xml"/>
  <Override PartName="/ppt/ink/ink276.xml" ContentType="application/inkml+xml"/>
  <Override PartName="/ppt/ink/ink277.xml" ContentType="application/inkml+xml"/>
  <Override PartName="/ppt/ink/ink278.xml" ContentType="application/inkml+xml"/>
  <Override PartName="/ppt/ink/ink279.xml" ContentType="application/inkml+xml"/>
  <Override PartName="/ppt/ink/ink28.xml" ContentType="application/inkml+xml"/>
  <Override PartName="/ppt/ink/ink280.xml" ContentType="application/inkml+xml"/>
  <Override PartName="/ppt/ink/ink281.xml" ContentType="application/inkml+xml"/>
  <Override PartName="/ppt/ink/ink282.xml" ContentType="application/inkml+xml"/>
  <Override PartName="/ppt/ink/ink283.xml" ContentType="application/inkml+xml"/>
  <Override PartName="/ppt/ink/ink284.xml" ContentType="application/inkml+xml"/>
  <Override PartName="/ppt/ink/ink285.xml" ContentType="application/inkml+xml"/>
  <Override PartName="/ppt/ink/ink286.xml" ContentType="application/inkml+xml"/>
  <Override PartName="/ppt/ink/ink287.xml" ContentType="application/inkml+xml"/>
  <Override PartName="/ppt/ink/ink288.xml" ContentType="application/inkml+xml"/>
  <Override PartName="/ppt/ink/ink289.xml" ContentType="application/inkml+xml"/>
  <Override PartName="/ppt/ink/ink29.xml" ContentType="application/inkml+xml"/>
  <Override PartName="/ppt/ink/ink290.xml" ContentType="application/inkml+xml"/>
  <Override PartName="/ppt/ink/ink291.xml" ContentType="application/inkml+xml"/>
  <Override PartName="/ppt/ink/ink292.xml" ContentType="application/inkml+xml"/>
  <Override PartName="/ppt/ink/ink293.xml" ContentType="application/inkml+xml"/>
  <Override PartName="/ppt/ink/ink294.xml" ContentType="application/inkml+xml"/>
  <Override PartName="/ppt/ink/ink295.xml" ContentType="application/inkml+xml"/>
  <Override PartName="/ppt/ink/ink296.xml" ContentType="application/inkml+xml"/>
  <Override PartName="/ppt/ink/ink297.xml" ContentType="application/inkml+xml"/>
  <Override PartName="/ppt/ink/ink298.xml" ContentType="application/inkml+xml"/>
  <Override PartName="/ppt/ink/ink299.xml" ContentType="application/inkml+xml"/>
  <Override PartName="/ppt/ink/ink3.xml" ContentType="application/inkml+xml"/>
  <Override PartName="/ppt/ink/ink30.xml" ContentType="application/inkml+xml"/>
  <Override PartName="/ppt/ink/ink300.xml" ContentType="application/inkml+xml"/>
  <Override PartName="/ppt/ink/ink301.xml" ContentType="application/inkml+xml"/>
  <Override PartName="/ppt/ink/ink302.xml" ContentType="application/inkml+xml"/>
  <Override PartName="/ppt/ink/ink303.xml" ContentType="application/inkml+xml"/>
  <Override PartName="/ppt/ink/ink304.xml" ContentType="application/inkml+xml"/>
  <Override PartName="/ppt/ink/ink305.xml" ContentType="application/inkml+xml"/>
  <Override PartName="/ppt/ink/ink306.xml" ContentType="application/inkml+xml"/>
  <Override PartName="/ppt/ink/ink307.xml" ContentType="application/inkml+xml"/>
  <Override PartName="/ppt/ink/ink308.xml" ContentType="application/inkml+xml"/>
  <Override PartName="/ppt/ink/ink309.xml" ContentType="application/inkml+xml"/>
  <Override PartName="/ppt/ink/ink31.xml" ContentType="application/inkml+xml"/>
  <Override PartName="/ppt/ink/ink310.xml" ContentType="application/inkml+xml"/>
  <Override PartName="/ppt/ink/ink311.xml" ContentType="application/inkml+xml"/>
  <Override PartName="/ppt/ink/ink312.xml" ContentType="application/inkml+xml"/>
  <Override PartName="/ppt/ink/ink313.xml" ContentType="application/inkml+xml"/>
  <Override PartName="/ppt/ink/ink314.xml" ContentType="application/inkml+xml"/>
  <Override PartName="/ppt/ink/ink315.xml" ContentType="application/inkml+xml"/>
  <Override PartName="/ppt/ink/ink316.xml" ContentType="application/inkml+xml"/>
  <Override PartName="/ppt/ink/ink317.xml" ContentType="application/inkml+xml"/>
  <Override PartName="/ppt/ink/ink318.xml" ContentType="application/inkml+xml"/>
  <Override PartName="/ppt/ink/ink319.xml" ContentType="application/inkml+xml"/>
  <Override PartName="/ppt/ink/ink32.xml" ContentType="application/inkml+xml"/>
  <Override PartName="/ppt/ink/ink320.xml" ContentType="application/inkml+xml"/>
  <Override PartName="/ppt/ink/ink321.xml" ContentType="application/inkml+xml"/>
  <Override PartName="/ppt/ink/ink322.xml" ContentType="application/inkml+xml"/>
  <Override PartName="/ppt/ink/ink323.xml" ContentType="application/inkml+xml"/>
  <Override PartName="/ppt/ink/ink324.xml" ContentType="application/inkml+xml"/>
  <Override PartName="/ppt/ink/ink325.xml" ContentType="application/inkml+xml"/>
  <Override PartName="/ppt/ink/ink326.xml" ContentType="application/inkml+xml"/>
  <Override PartName="/ppt/ink/ink327.xml" ContentType="application/inkml+xml"/>
  <Override PartName="/ppt/ink/ink328.xml" ContentType="application/inkml+xml"/>
  <Override PartName="/ppt/ink/ink329.xml" ContentType="application/inkml+xml"/>
  <Override PartName="/ppt/ink/ink33.xml" ContentType="application/inkml+xml"/>
  <Override PartName="/ppt/ink/ink330.xml" ContentType="application/inkml+xml"/>
  <Override PartName="/ppt/ink/ink331.xml" ContentType="application/inkml+xml"/>
  <Override PartName="/ppt/ink/ink332.xml" ContentType="application/inkml+xml"/>
  <Override PartName="/ppt/ink/ink333.xml" ContentType="application/inkml+xml"/>
  <Override PartName="/ppt/ink/ink334.xml" ContentType="application/inkml+xml"/>
  <Override PartName="/ppt/ink/ink335.xml" ContentType="application/inkml+xml"/>
  <Override PartName="/ppt/ink/ink336.xml" ContentType="application/inkml+xml"/>
  <Override PartName="/ppt/ink/ink337.xml" ContentType="application/inkml+xml"/>
  <Override PartName="/ppt/ink/ink338.xml" ContentType="application/inkml+xml"/>
  <Override PartName="/ppt/ink/ink339.xml" ContentType="application/inkml+xml"/>
  <Override PartName="/ppt/ink/ink34.xml" ContentType="application/inkml+xml"/>
  <Override PartName="/ppt/ink/ink340.xml" ContentType="application/inkml+xml"/>
  <Override PartName="/ppt/ink/ink341.xml" ContentType="application/inkml+xml"/>
  <Override PartName="/ppt/ink/ink342.xml" ContentType="application/inkml+xml"/>
  <Override PartName="/ppt/ink/ink343.xml" ContentType="application/inkml+xml"/>
  <Override PartName="/ppt/ink/ink344.xml" ContentType="application/inkml+xml"/>
  <Override PartName="/ppt/ink/ink345.xml" ContentType="application/inkml+xml"/>
  <Override PartName="/ppt/ink/ink346.xml" ContentType="application/inkml+xml"/>
  <Override PartName="/ppt/ink/ink347.xml" ContentType="application/inkml+xml"/>
  <Override PartName="/ppt/ink/ink348.xml" ContentType="application/inkml+xml"/>
  <Override PartName="/ppt/ink/ink349.xml" ContentType="application/inkml+xml"/>
  <Override PartName="/ppt/ink/ink35.xml" ContentType="application/inkml+xml"/>
  <Override PartName="/ppt/ink/ink350.xml" ContentType="application/inkml+xml"/>
  <Override PartName="/ppt/ink/ink351.xml" ContentType="application/inkml+xml"/>
  <Override PartName="/ppt/ink/ink352.xml" ContentType="application/inkml+xml"/>
  <Override PartName="/ppt/ink/ink353.xml" ContentType="application/inkml+xml"/>
  <Override PartName="/ppt/ink/ink354.xml" ContentType="application/inkml+xml"/>
  <Override PartName="/ppt/ink/ink355.xml" ContentType="application/inkml+xml"/>
  <Override PartName="/ppt/ink/ink356.xml" ContentType="application/inkml+xml"/>
  <Override PartName="/ppt/ink/ink357.xml" ContentType="application/inkml+xml"/>
  <Override PartName="/ppt/ink/ink358.xml" ContentType="application/inkml+xml"/>
  <Override PartName="/ppt/ink/ink359.xml" ContentType="application/inkml+xml"/>
  <Override PartName="/ppt/ink/ink36.xml" ContentType="application/inkml+xml"/>
  <Override PartName="/ppt/ink/ink360.xml" ContentType="application/inkml+xml"/>
  <Override PartName="/ppt/ink/ink361.xml" ContentType="application/inkml+xml"/>
  <Override PartName="/ppt/ink/ink362.xml" ContentType="application/inkml+xml"/>
  <Override PartName="/ppt/ink/ink363.xml" ContentType="application/inkml+xml"/>
  <Override PartName="/ppt/ink/ink364.xml" ContentType="application/inkml+xml"/>
  <Override PartName="/ppt/ink/ink365.xml" ContentType="application/inkml+xml"/>
  <Override PartName="/ppt/ink/ink366.xml" ContentType="application/inkml+xml"/>
  <Override PartName="/ppt/ink/ink367.xml" ContentType="application/inkml+xml"/>
  <Override PartName="/ppt/ink/ink368.xml" ContentType="application/inkml+xml"/>
  <Override PartName="/ppt/ink/ink369.xml" ContentType="application/inkml+xml"/>
  <Override PartName="/ppt/ink/ink37.xml" ContentType="application/inkml+xml"/>
  <Override PartName="/ppt/ink/ink370.xml" ContentType="application/inkml+xml"/>
  <Override PartName="/ppt/ink/ink371.xml" ContentType="application/inkml+xml"/>
  <Override PartName="/ppt/ink/ink372.xml" ContentType="application/inkml+xml"/>
  <Override PartName="/ppt/ink/ink373.xml" ContentType="application/inkml+xml"/>
  <Override PartName="/ppt/ink/ink374.xml" ContentType="application/inkml+xml"/>
  <Override PartName="/ppt/ink/ink375.xml" ContentType="application/inkml+xml"/>
  <Override PartName="/ppt/ink/ink376.xml" ContentType="application/inkml+xml"/>
  <Override PartName="/ppt/ink/ink377.xml" ContentType="application/inkml+xml"/>
  <Override PartName="/ppt/ink/ink378.xml" ContentType="application/inkml+xml"/>
  <Override PartName="/ppt/ink/ink379.xml" ContentType="application/inkml+xml"/>
  <Override PartName="/ppt/ink/ink38.xml" ContentType="application/inkml+xml"/>
  <Override PartName="/ppt/ink/ink380.xml" ContentType="application/inkml+xml"/>
  <Override PartName="/ppt/ink/ink381.xml" ContentType="application/inkml+xml"/>
  <Override PartName="/ppt/ink/ink382.xml" ContentType="application/inkml+xml"/>
  <Override PartName="/ppt/ink/ink383.xml" ContentType="application/inkml+xml"/>
  <Override PartName="/ppt/ink/ink384.xml" ContentType="application/inkml+xml"/>
  <Override PartName="/ppt/ink/ink385.xml" ContentType="application/inkml+xml"/>
  <Override PartName="/ppt/ink/ink386.xml" ContentType="application/inkml+xml"/>
  <Override PartName="/ppt/ink/ink387.xml" ContentType="application/inkml+xml"/>
  <Override PartName="/ppt/ink/ink388.xml" ContentType="application/inkml+xml"/>
  <Override PartName="/ppt/ink/ink389.xml" ContentType="application/inkml+xml"/>
  <Override PartName="/ppt/ink/ink39.xml" ContentType="application/inkml+xml"/>
  <Override PartName="/ppt/ink/ink390.xml" ContentType="application/inkml+xml"/>
  <Override PartName="/ppt/ink/ink391.xml" ContentType="application/inkml+xml"/>
  <Override PartName="/ppt/ink/ink392.xml" ContentType="application/inkml+xml"/>
  <Override PartName="/ppt/ink/ink393.xml" ContentType="application/inkml+xml"/>
  <Override PartName="/ppt/ink/ink394.xml" ContentType="application/inkml+xml"/>
  <Override PartName="/ppt/ink/ink395.xml" ContentType="application/inkml+xml"/>
  <Override PartName="/ppt/ink/ink396.xml" ContentType="application/inkml+xml"/>
  <Override PartName="/ppt/ink/ink397.xml" ContentType="application/inkml+xml"/>
  <Override PartName="/ppt/ink/ink398.xml" ContentType="application/inkml+xml"/>
  <Override PartName="/ppt/ink/ink399.xml" ContentType="application/inkml+xml"/>
  <Override PartName="/ppt/ink/ink4.xml" ContentType="application/inkml+xml"/>
  <Override PartName="/ppt/ink/ink40.xml" ContentType="application/inkml+xml"/>
  <Override PartName="/ppt/ink/ink400.xml" ContentType="application/inkml+xml"/>
  <Override PartName="/ppt/ink/ink401.xml" ContentType="application/inkml+xml"/>
  <Override PartName="/ppt/ink/ink402.xml" ContentType="application/inkml+xml"/>
  <Override PartName="/ppt/ink/ink403.xml" ContentType="application/inkml+xml"/>
  <Override PartName="/ppt/ink/ink404.xml" ContentType="application/inkml+xml"/>
  <Override PartName="/ppt/ink/ink405.xml" ContentType="application/inkml+xml"/>
  <Override PartName="/ppt/ink/ink406.xml" ContentType="application/inkml+xml"/>
  <Override PartName="/ppt/ink/ink407.xml" ContentType="application/inkml+xml"/>
  <Override PartName="/ppt/ink/ink408.xml" ContentType="application/inkml+xml"/>
  <Override PartName="/ppt/ink/ink409.xml" ContentType="application/inkml+xml"/>
  <Override PartName="/ppt/ink/ink41.xml" ContentType="application/inkml+xml"/>
  <Override PartName="/ppt/ink/ink410.xml" ContentType="application/inkml+xml"/>
  <Override PartName="/ppt/ink/ink411.xml" ContentType="application/inkml+xml"/>
  <Override PartName="/ppt/ink/ink412.xml" ContentType="application/inkml+xml"/>
  <Override PartName="/ppt/ink/ink413.xml" ContentType="application/inkml+xml"/>
  <Override PartName="/ppt/ink/ink414.xml" ContentType="application/inkml+xml"/>
  <Override PartName="/ppt/ink/ink415.xml" ContentType="application/inkml+xml"/>
  <Override PartName="/ppt/ink/ink416.xml" ContentType="application/inkml+xml"/>
  <Override PartName="/ppt/ink/ink417.xml" ContentType="application/inkml+xml"/>
  <Override PartName="/ppt/ink/ink418.xml" ContentType="application/inkml+xml"/>
  <Override PartName="/ppt/ink/ink419.xml" ContentType="application/inkml+xml"/>
  <Override PartName="/ppt/ink/ink42.xml" ContentType="application/inkml+xml"/>
  <Override PartName="/ppt/ink/ink420.xml" ContentType="application/inkml+xml"/>
  <Override PartName="/ppt/ink/ink421.xml" ContentType="application/inkml+xml"/>
  <Override PartName="/ppt/ink/ink422.xml" ContentType="application/inkml+xml"/>
  <Override PartName="/ppt/ink/ink423.xml" ContentType="application/inkml+xml"/>
  <Override PartName="/ppt/ink/ink424.xml" ContentType="application/inkml+xml"/>
  <Override PartName="/ppt/ink/ink425.xml" ContentType="application/inkml+xml"/>
  <Override PartName="/ppt/ink/ink426.xml" ContentType="application/inkml+xml"/>
  <Override PartName="/ppt/ink/ink427.xml" ContentType="application/inkml+xml"/>
  <Override PartName="/ppt/ink/ink428.xml" ContentType="application/inkml+xml"/>
  <Override PartName="/ppt/ink/ink429.xml" ContentType="application/inkml+xml"/>
  <Override PartName="/ppt/ink/ink43.xml" ContentType="application/inkml+xml"/>
  <Override PartName="/ppt/ink/ink430.xml" ContentType="application/inkml+xml"/>
  <Override PartName="/ppt/ink/ink431.xml" ContentType="application/inkml+xml"/>
  <Override PartName="/ppt/ink/ink432.xml" ContentType="application/inkml+xml"/>
  <Override PartName="/ppt/ink/ink433.xml" ContentType="application/inkml+xml"/>
  <Override PartName="/ppt/ink/ink434.xml" ContentType="application/inkml+xml"/>
  <Override PartName="/ppt/ink/ink435.xml" ContentType="application/inkml+xml"/>
  <Override PartName="/ppt/ink/ink436.xml" ContentType="application/inkml+xml"/>
  <Override PartName="/ppt/ink/ink437.xml" ContentType="application/inkml+xml"/>
  <Override PartName="/ppt/ink/ink438.xml" ContentType="application/inkml+xml"/>
  <Override PartName="/ppt/ink/ink439.xml" ContentType="application/inkml+xml"/>
  <Override PartName="/ppt/ink/ink44.xml" ContentType="application/inkml+xml"/>
  <Override PartName="/ppt/ink/ink440.xml" ContentType="application/inkml+xml"/>
  <Override PartName="/ppt/ink/ink441.xml" ContentType="application/inkml+xml"/>
  <Override PartName="/ppt/ink/ink442.xml" ContentType="application/inkml+xml"/>
  <Override PartName="/ppt/ink/ink443.xml" ContentType="application/inkml+xml"/>
  <Override PartName="/ppt/ink/ink444.xml" ContentType="application/inkml+xml"/>
  <Override PartName="/ppt/ink/ink445.xml" ContentType="application/inkml+xml"/>
  <Override PartName="/ppt/ink/ink446.xml" ContentType="application/inkml+xml"/>
  <Override PartName="/ppt/ink/ink447.xml" ContentType="application/inkml+xml"/>
  <Override PartName="/ppt/ink/ink448.xml" ContentType="application/inkml+xml"/>
  <Override PartName="/ppt/ink/ink449.xml" ContentType="application/inkml+xml"/>
  <Override PartName="/ppt/ink/ink45.xml" ContentType="application/inkml+xml"/>
  <Override PartName="/ppt/ink/ink450.xml" ContentType="application/inkml+xml"/>
  <Override PartName="/ppt/ink/ink451.xml" ContentType="application/inkml+xml"/>
  <Override PartName="/ppt/ink/ink452.xml" ContentType="application/inkml+xml"/>
  <Override PartName="/ppt/ink/ink453.xml" ContentType="application/inkml+xml"/>
  <Override PartName="/ppt/ink/ink454.xml" ContentType="application/inkml+xml"/>
  <Override PartName="/ppt/ink/ink455.xml" ContentType="application/inkml+xml"/>
  <Override PartName="/ppt/ink/ink456.xml" ContentType="application/inkml+xml"/>
  <Override PartName="/ppt/ink/ink457.xml" ContentType="application/inkml+xml"/>
  <Override PartName="/ppt/ink/ink458.xml" ContentType="application/inkml+xml"/>
  <Override PartName="/ppt/ink/ink459.xml" ContentType="application/inkml+xml"/>
  <Override PartName="/ppt/ink/ink46.xml" ContentType="application/inkml+xml"/>
  <Override PartName="/ppt/ink/ink460.xml" ContentType="application/inkml+xml"/>
  <Override PartName="/ppt/ink/ink461.xml" ContentType="application/inkml+xml"/>
  <Override PartName="/ppt/ink/ink462.xml" ContentType="application/inkml+xml"/>
  <Override PartName="/ppt/ink/ink463.xml" ContentType="application/inkml+xml"/>
  <Override PartName="/ppt/ink/ink464.xml" ContentType="application/inkml+xml"/>
  <Override PartName="/ppt/ink/ink465.xml" ContentType="application/inkml+xml"/>
  <Override PartName="/ppt/ink/ink466.xml" ContentType="application/inkml+xml"/>
  <Override PartName="/ppt/ink/ink467.xml" ContentType="application/inkml+xml"/>
  <Override PartName="/ppt/ink/ink468.xml" ContentType="application/inkml+xml"/>
  <Override PartName="/ppt/ink/ink469.xml" ContentType="application/inkml+xml"/>
  <Override PartName="/ppt/ink/ink47.xml" ContentType="application/inkml+xml"/>
  <Override PartName="/ppt/ink/ink470.xml" ContentType="application/inkml+xml"/>
  <Override PartName="/ppt/ink/ink471.xml" ContentType="application/inkml+xml"/>
  <Override PartName="/ppt/ink/ink472.xml" ContentType="application/inkml+xml"/>
  <Override PartName="/ppt/ink/ink473.xml" ContentType="application/inkml+xml"/>
  <Override PartName="/ppt/ink/ink474.xml" ContentType="application/inkml+xml"/>
  <Override PartName="/ppt/ink/ink475.xml" ContentType="application/inkml+xml"/>
  <Override PartName="/ppt/ink/ink476.xml" ContentType="application/inkml+xml"/>
  <Override PartName="/ppt/ink/ink477.xml" ContentType="application/inkml+xml"/>
  <Override PartName="/ppt/ink/ink478.xml" ContentType="application/inkml+xml"/>
  <Override PartName="/ppt/ink/ink479.xml" ContentType="application/inkml+xml"/>
  <Override PartName="/ppt/ink/ink48.xml" ContentType="application/inkml+xml"/>
  <Override PartName="/ppt/ink/ink480.xml" ContentType="application/inkml+xml"/>
  <Override PartName="/ppt/ink/ink481.xml" ContentType="application/inkml+xml"/>
  <Override PartName="/ppt/ink/ink482.xml" ContentType="application/inkml+xml"/>
  <Override PartName="/ppt/ink/ink483.xml" ContentType="application/inkml+xml"/>
  <Override PartName="/ppt/ink/ink484.xml" ContentType="application/inkml+xml"/>
  <Override PartName="/ppt/ink/ink485.xml" ContentType="application/inkml+xml"/>
  <Override PartName="/ppt/ink/ink486.xml" ContentType="application/inkml+xml"/>
  <Override PartName="/ppt/ink/ink487.xml" ContentType="application/inkml+xml"/>
  <Override PartName="/ppt/ink/ink488.xml" ContentType="application/inkml+xml"/>
  <Override PartName="/ppt/ink/ink489.xml" ContentType="application/inkml+xml"/>
  <Override PartName="/ppt/ink/ink49.xml" ContentType="application/inkml+xml"/>
  <Override PartName="/ppt/ink/ink490.xml" ContentType="application/inkml+xml"/>
  <Override PartName="/ppt/ink/ink491.xml" ContentType="application/inkml+xml"/>
  <Override PartName="/ppt/ink/ink492.xml" ContentType="application/inkml+xml"/>
  <Override PartName="/ppt/ink/ink493.xml" ContentType="application/inkml+xml"/>
  <Override PartName="/ppt/ink/ink494.xml" ContentType="application/inkml+xml"/>
  <Override PartName="/ppt/ink/ink495.xml" ContentType="application/inkml+xml"/>
  <Override PartName="/ppt/ink/ink496.xml" ContentType="application/inkml+xml"/>
  <Override PartName="/ppt/ink/ink497.xml" ContentType="application/inkml+xml"/>
  <Override PartName="/ppt/ink/ink498.xml" ContentType="application/inkml+xml"/>
  <Override PartName="/ppt/ink/ink499.xml" ContentType="application/inkml+xml"/>
  <Override PartName="/ppt/ink/ink5.xml" ContentType="application/inkml+xml"/>
  <Override PartName="/ppt/ink/ink50.xml" ContentType="application/inkml+xml"/>
  <Override PartName="/ppt/ink/ink500.xml" ContentType="application/inkml+xml"/>
  <Override PartName="/ppt/ink/ink501.xml" ContentType="application/inkml+xml"/>
  <Override PartName="/ppt/ink/ink502.xml" ContentType="application/inkml+xml"/>
  <Override PartName="/ppt/ink/ink503.xml" ContentType="application/inkml+xml"/>
  <Override PartName="/ppt/ink/ink504.xml" ContentType="application/inkml+xml"/>
  <Override PartName="/ppt/ink/ink505.xml" ContentType="application/inkml+xml"/>
  <Override PartName="/ppt/ink/ink506.xml" ContentType="application/inkml+xml"/>
  <Override PartName="/ppt/ink/ink507.xml" ContentType="application/inkml+xml"/>
  <Override PartName="/ppt/ink/ink508.xml" ContentType="application/inkml+xml"/>
  <Override PartName="/ppt/ink/ink509.xml" ContentType="application/inkml+xml"/>
  <Override PartName="/ppt/ink/ink51.xml" ContentType="application/inkml+xml"/>
  <Override PartName="/ppt/ink/ink510.xml" ContentType="application/inkml+xml"/>
  <Override PartName="/ppt/ink/ink511.xml" ContentType="application/inkml+xml"/>
  <Override PartName="/ppt/ink/ink512.xml" ContentType="application/inkml+xml"/>
  <Override PartName="/ppt/ink/ink513.xml" ContentType="application/inkml+xml"/>
  <Override PartName="/ppt/ink/ink514.xml" ContentType="application/inkml+xml"/>
  <Override PartName="/ppt/ink/ink515.xml" ContentType="application/inkml+xml"/>
  <Override PartName="/ppt/ink/ink516.xml" ContentType="application/inkml+xml"/>
  <Override PartName="/ppt/ink/ink517.xml" ContentType="application/inkml+xml"/>
  <Override PartName="/ppt/ink/ink518.xml" ContentType="application/inkml+xml"/>
  <Override PartName="/ppt/ink/ink519.xml" ContentType="application/inkml+xml"/>
  <Override PartName="/ppt/ink/ink52.xml" ContentType="application/inkml+xml"/>
  <Override PartName="/ppt/ink/ink520.xml" ContentType="application/inkml+xml"/>
  <Override PartName="/ppt/ink/ink521.xml" ContentType="application/inkml+xml"/>
  <Override PartName="/ppt/ink/ink522.xml" ContentType="application/inkml+xml"/>
  <Override PartName="/ppt/ink/ink523.xml" ContentType="application/inkml+xml"/>
  <Override PartName="/ppt/ink/ink524.xml" ContentType="application/inkml+xml"/>
  <Override PartName="/ppt/ink/ink525.xml" ContentType="application/inkml+xml"/>
  <Override PartName="/ppt/ink/ink526.xml" ContentType="application/inkml+xml"/>
  <Override PartName="/ppt/ink/ink527.xml" ContentType="application/inkml+xml"/>
  <Override PartName="/ppt/ink/ink528.xml" ContentType="application/inkml+xml"/>
  <Override PartName="/ppt/ink/ink529.xml" ContentType="application/inkml+xml"/>
  <Override PartName="/ppt/ink/ink53.xml" ContentType="application/inkml+xml"/>
  <Override PartName="/ppt/ink/ink530.xml" ContentType="application/inkml+xml"/>
  <Override PartName="/ppt/ink/ink531.xml" ContentType="application/inkml+xml"/>
  <Override PartName="/ppt/ink/ink532.xml" ContentType="application/inkml+xml"/>
  <Override PartName="/ppt/ink/ink533.xml" ContentType="application/inkml+xml"/>
  <Override PartName="/ppt/ink/ink534.xml" ContentType="application/inkml+xml"/>
  <Override PartName="/ppt/ink/ink535.xml" ContentType="application/inkml+xml"/>
  <Override PartName="/ppt/ink/ink536.xml" ContentType="application/inkml+xml"/>
  <Override PartName="/ppt/ink/ink537.xml" ContentType="application/inkml+xml"/>
  <Override PartName="/ppt/ink/ink538.xml" ContentType="application/inkml+xml"/>
  <Override PartName="/ppt/ink/ink539.xml" ContentType="application/inkml+xml"/>
  <Override PartName="/ppt/ink/ink54.xml" ContentType="application/inkml+xml"/>
  <Override PartName="/ppt/ink/ink540.xml" ContentType="application/inkml+xml"/>
  <Override PartName="/ppt/ink/ink541.xml" ContentType="application/inkml+xml"/>
  <Override PartName="/ppt/ink/ink542.xml" ContentType="application/inkml+xml"/>
  <Override PartName="/ppt/ink/ink543.xml" ContentType="application/inkml+xml"/>
  <Override PartName="/ppt/ink/ink544.xml" ContentType="application/inkml+xml"/>
  <Override PartName="/ppt/ink/ink545.xml" ContentType="application/inkml+xml"/>
  <Override PartName="/ppt/ink/ink546.xml" ContentType="application/inkml+xml"/>
  <Override PartName="/ppt/ink/ink547.xml" ContentType="application/inkml+xml"/>
  <Override PartName="/ppt/ink/ink548.xml" ContentType="application/inkml+xml"/>
  <Override PartName="/ppt/ink/ink549.xml" ContentType="application/inkml+xml"/>
  <Override PartName="/ppt/ink/ink55.xml" ContentType="application/inkml+xml"/>
  <Override PartName="/ppt/ink/ink550.xml" ContentType="application/inkml+xml"/>
  <Override PartName="/ppt/ink/ink551.xml" ContentType="application/inkml+xml"/>
  <Override PartName="/ppt/ink/ink552.xml" ContentType="application/inkml+xml"/>
  <Override PartName="/ppt/ink/ink553.xml" ContentType="application/inkml+xml"/>
  <Override PartName="/ppt/ink/ink554.xml" ContentType="application/inkml+xml"/>
  <Override PartName="/ppt/ink/ink555.xml" ContentType="application/inkml+xml"/>
  <Override PartName="/ppt/ink/ink556.xml" ContentType="application/inkml+xml"/>
  <Override PartName="/ppt/ink/ink557.xml" ContentType="application/inkml+xml"/>
  <Override PartName="/ppt/ink/ink558.xml" ContentType="application/inkml+xml"/>
  <Override PartName="/ppt/ink/ink559.xml" ContentType="application/inkml+xml"/>
  <Override PartName="/ppt/ink/ink56.xml" ContentType="application/inkml+xml"/>
  <Override PartName="/ppt/ink/ink560.xml" ContentType="application/inkml+xml"/>
  <Override PartName="/ppt/ink/ink561.xml" ContentType="application/inkml+xml"/>
  <Override PartName="/ppt/ink/ink562.xml" ContentType="application/inkml+xml"/>
  <Override PartName="/ppt/ink/ink563.xml" ContentType="application/inkml+xml"/>
  <Override PartName="/ppt/ink/ink564.xml" ContentType="application/inkml+xml"/>
  <Override PartName="/ppt/ink/ink565.xml" ContentType="application/inkml+xml"/>
  <Override PartName="/ppt/ink/ink566.xml" ContentType="application/inkml+xml"/>
  <Override PartName="/ppt/ink/ink567.xml" ContentType="application/inkml+xml"/>
  <Override PartName="/ppt/ink/ink568.xml" ContentType="application/inkml+xml"/>
  <Override PartName="/ppt/ink/ink569.xml" ContentType="application/inkml+xml"/>
  <Override PartName="/ppt/ink/ink57.xml" ContentType="application/inkml+xml"/>
  <Override PartName="/ppt/ink/ink570.xml" ContentType="application/inkml+xml"/>
  <Override PartName="/ppt/ink/ink571.xml" ContentType="application/inkml+xml"/>
  <Override PartName="/ppt/ink/ink572.xml" ContentType="application/inkml+xml"/>
  <Override PartName="/ppt/ink/ink573.xml" ContentType="application/inkml+xml"/>
  <Override PartName="/ppt/ink/ink574.xml" ContentType="application/inkml+xml"/>
  <Override PartName="/ppt/ink/ink575.xml" ContentType="application/inkml+xml"/>
  <Override PartName="/ppt/ink/ink576.xml" ContentType="application/inkml+xml"/>
  <Override PartName="/ppt/ink/ink577.xml" ContentType="application/inkml+xml"/>
  <Override PartName="/ppt/ink/ink578.xml" ContentType="application/inkml+xml"/>
  <Override PartName="/ppt/ink/ink579.xml" ContentType="application/inkml+xml"/>
  <Override PartName="/ppt/ink/ink58.xml" ContentType="application/inkml+xml"/>
  <Override PartName="/ppt/ink/ink580.xml" ContentType="application/inkml+xml"/>
  <Override PartName="/ppt/ink/ink581.xml" ContentType="application/inkml+xml"/>
  <Override PartName="/ppt/ink/ink582.xml" ContentType="application/inkml+xml"/>
  <Override PartName="/ppt/ink/ink583.xml" ContentType="application/inkml+xml"/>
  <Override PartName="/ppt/ink/ink584.xml" ContentType="application/inkml+xml"/>
  <Override PartName="/ppt/ink/ink585.xml" ContentType="application/inkml+xml"/>
  <Override PartName="/ppt/ink/ink586.xml" ContentType="application/inkml+xml"/>
  <Override PartName="/ppt/ink/ink587.xml" ContentType="application/inkml+xml"/>
  <Override PartName="/ppt/ink/ink588.xml" ContentType="application/inkml+xml"/>
  <Override PartName="/ppt/ink/ink589.xml" ContentType="application/inkml+xml"/>
  <Override PartName="/ppt/ink/ink59.xml" ContentType="application/inkml+xml"/>
  <Override PartName="/ppt/ink/ink590.xml" ContentType="application/inkml+xml"/>
  <Override PartName="/ppt/ink/ink591.xml" ContentType="application/inkml+xml"/>
  <Override PartName="/ppt/ink/ink592.xml" ContentType="application/inkml+xml"/>
  <Override PartName="/ppt/ink/ink593.xml" ContentType="application/inkml+xml"/>
  <Override PartName="/ppt/ink/ink594.xml" ContentType="application/inkml+xml"/>
  <Override PartName="/ppt/ink/ink595.xml" ContentType="application/inkml+xml"/>
  <Override PartName="/ppt/ink/ink596.xml" ContentType="application/inkml+xml"/>
  <Override PartName="/ppt/ink/ink597.xml" ContentType="application/inkml+xml"/>
  <Override PartName="/ppt/ink/ink598.xml" ContentType="application/inkml+xml"/>
  <Override PartName="/ppt/ink/ink599.xml" ContentType="application/inkml+xml"/>
  <Override PartName="/ppt/ink/ink6.xml" ContentType="application/inkml+xml"/>
  <Override PartName="/ppt/ink/ink60.xml" ContentType="application/inkml+xml"/>
  <Override PartName="/ppt/ink/ink600.xml" ContentType="application/inkml+xml"/>
  <Override PartName="/ppt/ink/ink601.xml" ContentType="application/inkml+xml"/>
  <Override PartName="/ppt/ink/ink602.xml" ContentType="application/inkml+xml"/>
  <Override PartName="/ppt/ink/ink603.xml" ContentType="application/inkml+xml"/>
  <Override PartName="/ppt/ink/ink61.xml" ContentType="application/inkml+xml"/>
  <Override PartName="/ppt/ink/ink62.xml" ContentType="application/inkml+xml"/>
  <Override PartName="/ppt/ink/ink63.xml" ContentType="application/inkml+xml"/>
  <Override PartName="/ppt/ink/ink64.xml" ContentType="application/inkml+xml"/>
  <Override PartName="/ppt/ink/ink65.xml" ContentType="application/inkml+xml"/>
  <Override PartName="/ppt/ink/ink66.xml" ContentType="application/inkml+xml"/>
  <Override PartName="/ppt/ink/ink67.xml" ContentType="application/inkml+xml"/>
  <Override PartName="/ppt/ink/ink68.xml" ContentType="application/inkml+xml"/>
  <Override PartName="/ppt/ink/ink69.xml" ContentType="application/inkml+xml"/>
  <Override PartName="/ppt/ink/ink7.xml" ContentType="application/inkml+xml"/>
  <Override PartName="/ppt/ink/ink70.xml" ContentType="application/inkml+xml"/>
  <Override PartName="/ppt/ink/ink71.xml" ContentType="application/inkml+xml"/>
  <Override PartName="/ppt/ink/ink72.xml" ContentType="application/inkml+xml"/>
  <Override PartName="/ppt/ink/ink73.xml" ContentType="application/inkml+xml"/>
  <Override PartName="/ppt/ink/ink74.xml" ContentType="application/inkml+xml"/>
  <Override PartName="/ppt/ink/ink75.xml" ContentType="application/inkml+xml"/>
  <Override PartName="/ppt/ink/ink76.xml" ContentType="application/inkml+xml"/>
  <Override PartName="/ppt/ink/ink77.xml" ContentType="application/inkml+xml"/>
  <Override PartName="/ppt/ink/ink78.xml" ContentType="application/inkml+xml"/>
  <Override PartName="/ppt/ink/ink79.xml" ContentType="application/inkml+xml"/>
  <Override PartName="/ppt/ink/ink8.xml" ContentType="application/inkml+xml"/>
  <Override PartName="/ppt/ink/ink80.xml" ContentType="application/inkml+xml"/>
  <Override PartName="/ppt/ink/ink81.xml" ContentType="application/inkml+xml"/>
  <Override PartName="/ppt/ink/ink82.xml" ContentType="application/inkml+xml"/>
  <Override PartName="/ppt/ink/ink83.xml" ContentType="application/inkml+xml"/>
  <Override PartName="/ppt/ink/ink84.xml" ContentType="application/inkml+xml"/>
  <Override PartName="/ppt/ink/ink85.xml" ContentType="application/inkml+xml"/>
  <Override PartName="/ppt/ink/ink86.xml" ContentType="application/inkml+xml"/>
  <Override PartName="/ppt/ink/ink87.xml" ContentType="application/inkml+xml"/>
  <Override PartName="/ppt/ink/ink88.xml" ContentType="application/inkml+xml"/>
  <Override PartName="/ppt/ink/ink89.xml" ContentType="application/inkml+xml"/>
  <Override PartName="/ppt/ink/ink9.xml" ContentType="application/inkml+xml"/>
  <Override PartName="/ppt/ink/ink90.xml" ContentType="application/inkml+xml"/>
  <Override PartName="/ppt/ink/ink91.xml" ContentType="application/inkml+xml"/>
  <Override PartName="/ppt/ink/ink92.xml" ContentType="application/inkml+xml"/>
  <Override PartName="/ppt/ink/ink93.xml" ContentType="application/inkml+xml"/>
  <Override PartName="/ppt/ink/ink94.xml" ContentType="application/inkml+xml"/>
  <Override PartName="/ppt/ink/ink95.xml" ContentType="application/inkml+xml"/>
  <Override PartName="/ppt/ink/ink96.xml" ContentType="application/inkml+xml"/>
  <Override PartName="/ppt/ink/ink97.xml" ContentType="application/inkml+xml"/>
  <Override PartName="/ppt/ink/ink98.xml" ContentType="application/inkml+xml"/>
  <Override PartName="/ppt/ink/ink99.xml" ContentType="application/inkml+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
  </p:notesMasterIdLst>
  <p:sldIdLst>
    <p:sldId id="265" r:id="rId3"/>
    <p:sldId id="259" r:id="rId4"/>
    <p:sldId id="275" r:id="rId5"/>
    <p:sldId id="276" r:id="rId6"/>
    <p:sldId id="277" r:id="rId7"/>
    <p:sldId id="278" r:id="rId8"/>
    <p:sldId id="279" r:id="rId10"/>
    <p:sldId id="299" r:id="rId11"/>
    <p:sldId id="266" r:id="rId12"/>
    <p:sldId id="267" r:id="rId13"/>
    <p:sldId id="290" r:id="rId14"/>
    <p:sldId id="292" r:id="rId15"/>
    <p:sldId id="291" r:id="rId16"/>
    <p:sldId id="293" r:id="rId17"/>
    <p:sldId id="287" r:id="rId18"/>
    <p:sldId id="288" r:id="rId19"/>
    <p:sldId id="281" r:id="rId20"/>
    <p:sldId id="285" r:id="rId21"/>
    <p:sldId id="262" r:id="rId22"/>
    <p:sldId id="284" r:id="rId23"/>
    <p:sldId id="273" r:id="rId24"/>
    <p:sldId id="274" r:id="rId25"/>
    <p:sldId id="282" r:id="rId26"/>
    <p:sldId id="269" r:id="rId27"/>
    <p:sldId id="283" r:id="rId28"/>
    <p:sldId id="272" r:id="rId29"/>
    <p:sldId id="280" r:id="rId30"/>
    <p:sldId id="295" r:id="rId31"/>
    <p:sldId id="298" r:id="rId32"/>
    <p:sldId id="297" r:id="rId33"/>
    <p:sldId id="296" r:id="rId34"/>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Verdana" pitchFamily="34" charset="0"/>
        <a:ea typeface="宋体" charset="-122"/>
        <a:cs typeface="+mn-cs"/>
      </a:defRPr>
    </a:lvl1pPr>
    <a:lvl2pPr marL="457200" algn="l" rtl="0" fontAlgn="base">
      <a:spcBef>
        <a:spcPct val="0"/>
      </a:spcBef>
      <a:spcAft>
        <a:spcPct val="0"/>
      </a:spcAft>
      <a:defRPr kern="1200">
        <a:solidFill>
          <a:schemeClr val="tx1"/>
        </a:solidFill>
        <a:latin typeface="Verdana" pitchFamily="34" charset="0"/>
        <a:ea typeface="宋体" charset="-122"/>
        <a:cs typeface="+mn-cs"/>
      </a:defRPr>
    </a:lvl2pPr>
    <a:lvl3pPr marL="914400" algn="l" rtl="0" fontAlgn="base">
      <a:spcBef>
        <a:spcPct val="0"/>
      </a:spcBef>
      <a:spcAft>
        <a:spcPct val="0"/>
      </a:spcAft>
      <a:defRPr kern="1200">
        <a:solidFill>
          <a:schemeClr val="tx1"/>
        </a:solidFill>
        <a:latin typeface="Verdana" pitchFamily="34" charset="0"/>
        <a:ea typeface="宋体" charset="-122"/>
        <a:cs typeface="+mn-cs"/>
      </a:defRPr>
    </a:lvl3pPr>
    <a:lvl4pPr marL="1371600" algn="l" rtl="0" fontAlgn="base">
      <a:spcBef>
        <a:spcPct val="0"/>
      </a:spcBef>
      <a:spcAft>
        <a:spcPct val="0"/>
      </a:spcAft>
      <a:defRPr kern="1200">
        <a:solidFill>
          <a:schemeClr val="tx1"/>
        </a:solidFill>
        <a:latin typeface="Verdana" pitchFamily="34" charset="0"/>
        <a:ea typeface="宋体" charset="-122"/>
        <a:cs typeface="+mn-cs"/>
      </a:defRPr>
    </a:lvl4pPr>
    <a:lvl5pPr marL="1828800" algn="l" rtl="0" fontAlgn="base">
      <a:spcBef>
        <a:spcPct val="0"/>
      </a:spcBef>
      <a:spcAft>
        <a:spcPct val="0"/>
      </a:spcAft>
      <a:defRPr kern="1200">
        <a:solidFill>
          <a:schemeClr val="tx1"/>
        </a:solidFill>
        <a:latin typeface="Verdana" pitchFamily="34" charset="0"/>
        <a:ea typeface="宋体" charset="-122"/>
        <a:cs typeface="+mn-cs"/>
      </a:defRPr>
    </a:lvl5pPr>
    <a:lvl6pPr marL="2286000" algn="l" defTabSz="914400" rtl="0" eaLnBrk="1" latinLnBrk="0" hangingPunct="1">
      <a:defRPr kern="1200">
        <a:solidFill>
          <a:schemeClr val="tx1"/>
        </a:solidFill>
        <a:latin typeface="Verdana" pitchFamily="34" charset="0"/>
        <a:ea typeface="宋体" charset="-122"/>
        <a:cs typeface="+mn-cs"/>
      </a:defRPr>
    </a:lvl6pPr>
    <a:lvl7pPr marL="2743200" algn="l" defTabSz="914400" rtl="0" eaLnBrk="1" latinLnBrk="0" hangingPunct="1">
      <a:defRPr kern="1200">
        <a:solidFill>
          <a:schemeClr val="tx1"/>
        </a:solidFill>
        <a:latin typeface="Verdana" pitchFamily="34" charset="0"/>
        <a:ea typeface="宋体" charset="-122"/>
        <a:cs typeface="+mn-cs"/>
      </a:defRPr>
    </a:lvl7pPr>
    <a:lvl8pPr marL="3200400" algn="l" defTabSz="914400" rtl="0" eaLnBrk="1" latinLnBrk="0" hangingPunct="1">
      <a:defRPr kern="1200">
        <a:solidFill>
          <a:schemeClr val="tx1"/>
        </a:solidFill>
        <a:latin typeface="Verdana" pitchFamily="34" charset="0"/>
        <a:ea typeface="宋体" charset="-122"/>
        <a:cs typeface="+mn-cs"/>
      </a:defRPr>
    </a:lvl8pPr>
    <a:lvl9pPr marL="3657600" algn="l" defTabSz="914400" rtl="0" eaLnBrk="1" latinLnBrk="0" hangingPunct="1">
      <a:defRPr kern="1200">
        <a:solidFill>
          <a:schemeClr val="tx1"/>
        </a:solidFill>
        <a:latin typeface="Verdana" pitchFamily="34"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FF"/>
    <a:srgbClr val="009900"/>
    <a:srgbClr val="FFFF00"/>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7409" autoAdjust="0"/>
  </p:normalViewPr>
  <p:slideViewPr>
    <p:cSldViewPr>
      <p:cViewPr varScale="1">
        <p:scale>
          <a:sx n="97" d="100"/>
          <a:sy n="97" d="100"/>
        </p:scale>
        <p:origin x="798" y="3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notesMaster" Target="notesMasters/notesMaster1.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7" Type="http://schemas.openxmlformats.org/officeDocument/2006/relationships/tableStyles" Target="tableStyles.xml"/><Relationship Id="rId36" Type="http://schemas.openxmlformats.org/officeDocument/2006/relationships/viewProps" Target="viewProps.xml"/><Relationship Id="rId35" Type="http://schemas.openxmlformats.org/officeDocument/2006/relationships/presProps" Target="presProps.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5" Type="http://schemas.openxmlformats.org/officeDocument/2006/relationships/image" Target="../media/image22.wmf"/><Relationship Id="rId4" Type="http://schemas.openxmlformats.org/officeDocument/2006/relationships/image" Target="../media/image21.wmf"/><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4" Type="http://schemas.openxmlformats.org/officeDocument/2006/relationships/image" Target="../media/image26.wmf"/><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4" Type="http://schemas.openxmlformats.org/officeDocument/2006/relationships/image" Target="../media/image30.wmf"/><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4" Type="http://schemas.openxmlformats.org/officeDocument/2006/relationships/image" Target="../media/image35.wmf"/><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5.vml.rels><?xml version="1.0" encoding="UTF-8" standalone="yes"?>
<Relationships xmlns="http://schemas.openxmlformats.org/package/2006/relationships"><Relationship Id="rId5" Type="http://schemas.openxmlformats.org/officeDocument/2006/relationships/image" Target="../media/image40.wmf"/><Relationship Id="rId4" Type="http://schemas.openxmlformats.org/officeDocument/2006/relationships/image" Target="../media/image39.emf"/><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6.vml.rels><?xml version="1.0" encoding="UTF-8" standalone="yes"?>
<Relationships xmlns="http://schemas.openxmlformats.org/package/2006/relationships"><Relationship Id="rId5" Type="http://schemas.openxmlformats.org/officeDocument/2006/relationships/image" Target="../media/image45.wmf"/><Relationship Id="rId4" Type="http://schemas.openxmlformats.org/officeDocument/2006/relationships/image" Target="../media/image44.wmf"/><Relationship Id="rId3" Type="http://schemas.openxmlformats.org/officeDocument/2006/relationships/image" Target="../media/image43.wmf"/><Relationship Id="rId2" Type="http://schemas.openxmlformats.org/officeDocument/2006/relationships/image" Target="../media/image42.emf"/><Relationship Id="rId1" Type="http://schemas.openxmlformats.org/officeDocument/2006/relationships/image" Target="../media/image41.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4" Type="http://schemas.openxmlformats.org/officeDocument/2006/relationships/image" Target="../media/image57.wmf"/><Relationship Id="rId3" Type="http://schemas.openxmlformats.org/officeDocument/2006/relationships/image" Target="../media/image56.emf"/><Relationship Id="rId2" Type="http://schemas.openxmlformats.org/officeDocument/2006/relationships/image" Target="../media/image55.wmf"/><Relationship Id="rId1" Type="http://schemas.openxmlformats.org/officeDocument/2006/relationships/image" Target="../media/image5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2.vml.rels><?xml version="1.0" encoding="UTF-8" standalone="yes"?>
<Relationships xmlns="http://schemas.openxmlformats.org/package/2006/relationships"><Relationship Id="rId4" Type="http://schemas.openxmlformats.org/officeDocument/2006/relationships/image" Target="../media/image62.wmf"/><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66.wmf"/><Relationship Id="rId1" Type="http://schemas.openxmlformats.org/officeDocument/2006/relationships/image" Target="../media/image65.wmf"/></Relationships>
</file>

<file path=ppt/drawings/_rels/vmlDrawing26.vml.rels><?xml version="1.0" encoding="UTF-8" standalone="yes"?>
<Relationships xmlns="http://schemas.openxmlformats.org/package/2006/relationships"><Relationship Id="rId5" Type="http://schemas.openxmlformats.org/officeDocument/2006/relationships/image" Target="../media/image72.wmf"/><Relationship Id="rId4" Type="http://schemas.openxmlformats.org/officeDocument/2006/relationships/image" Target="../media/image71.wmf"/><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4.vml.rels><?xml version="1.0" encoding="UTF-8" standalone="yes"?>
<Relationships xmlns="http://schemas.openxmlformats.org/package/2006/relationships"><Relationship Id="rId4" Type="http://schemas.openxmlformats.org/officeDocument/2006/relationships/image" Target="../media/image8.emf"/><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wmf"/></Relationships>
</file>

<file path=ppt/ink/ink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1T06:26:40"/>
    </inkml:context>
    <inkml:brush xml:id="br0">
      <inkml:brushProperty name="width" value="0.0252002719789743" units="cm"/>
      <inkml:brushProperty name="height" value="0.0252002719789743" units="cm"/>
      <inkml:brushProperty name="color" value="#000000"/>
      <inkml:brushProperty name="ignorePressure" value="0"/>
    </inkml:brush>
  </inkml:definitions>
  <inkml:trace contextRef="#ctx0" brushRef="#br0">60200.000000 13850.000000 582,'-116.000000'-24.000000'-3,"19.000000"4.000000"-4 ,19.000000 3.000000-5,19.000000 3.000000-4,13.000000 3.000000 0,10.000000 3.000000 5,10.000000 3.000000 5,9.000000 4.000000 6,-2.000000-1.000000 2,-12.000000-3.000000 3,-13.000000-3.000000 0,-12.000000-2.000000 3,-2.000000-1.000000 0,9.000000 3.000000-1,10.000000 3.000000-2,10.000000 4.000000 0,-4.000000 2.000000-1,-16.000000 4.000000 0,-15.000000 3.000000 1,-15.000000 3.000000-1,-12.000000 3.000000 1,-6.000000 3.000000 0,-6.000000 3.000000-1,-6.000000 4.000000 1,-2.000000 4.000000-1,3.000000 6.000000 1,3.000000 7.000000 0,4.000000 6.000000 0,2.000000 6.000000 0,4.000000 6.000000 0,3.000000 7.000000-1,3.000000 6.000000-1,-1.000000 6.000000 0,-2.000000 6.000000 1,-3.000000 7.000000-1,-3.000000 6.000000 0,-4.000000 6.000000 1,-3.000000 6.000000-1,-3.000000 7.000000 1,-2.000000 6.000000-1,-5.000000 3.000000 1,-2.000000 0.000000 0,-3.000000 0.000000-1,-3.000000 0.000000 1,4.000000-4.000000-1,13.000000-5.000000 0,12.000000-7.000000 0,13.000000-5.000000 1,13.000000-12.000000-2,17.000000-16.000000 0,15.000000-15.000000 0,16.000000-15.000000-2,2.000000 2.000000 1,-8.000000 22.000000-1,-10.000000 22.000000 0,-9.000000 23.000000 0,1.000000 0.000000 0,13.000000-18.000000 0,12.000000-19.000000 1,13.000000-18.000000-1,4.000000 2.000000 0,-3.000000 26.000000 1,-3.000000 24.000000-1,-2.000000 26.000000-1,-1.000000 10.000000 1,3.000000-3.000000 0,3.000000-3.000000 0,4.000000-2.000000 1,2.000000-8.000000 0,4.000000-8.000000 0,3.000000-10.000000 0,3.000000-9.000000 0,4.000000-7.000000 1,7.000000-3.000000 0,6.000000-3.000000 0,7.000000-2.000000 0,5.000000-1.000000 1,7.000000 3.000000 0,6.000000 3.000000 1,7.000000 4.000000 1,2.000000-3.000000 0,1.000000-5.000000-1,-1.000000-7.000000 1,1.000000-5.000000 0,-6.000000-11.000000-1,-8.000000-11.000000 0,-10.000000-14.000000-2,-9.000000-11.000000 0,1.000000-3.000000 0,13.000000 10.000000-1,12.000000 10.000000 1,13.000000 9.000000 1,-1.000000-1.000000-1,-11.000000-8.000000-1,-14.000000-10.000000 0,-11.000000-9.000000 0,0.000000 1.000000-1,17.000000 13.000000 1,15.000000 12.000000 0,16.000000 13.000000 1,-1.000000-2.000000 1,-15.000000-16.000000-2,-15.000000-15.000000 0,-16.000000-15.000000-1,1.000000-3.000000 0,19.000000 14.000000 1,19.000000 11.000000 1,19.000000 14.000000 0,9.000000 3.000000 1,0.000000-2.000000-1,0.000000-3.000000 0,0.000000-3.000000 0,-2.000000-2.000000 0,-3.000000 0.000000 0,-3.000000 0.000000 0,-2.000000 0.000000-1,-1.000000-2.000000 1,3.000000-3.000000 0,3.000000-3.000000 0,4.000000-2.000000 0,4.000000-5.000000 1,6.000000-2.000000-1,7.000000-3.000000-1,6.000000-3.000000 0,1.000000-2.000000 0,-3.000000 0.000000 0,-3.000000 0.000000 0,-2.000000 0.000000 0,-3.000000-4.000000-1,1.000000-5.000000 1,-1.000000-7.000000 0,1.000000-5.000000 1,-6.000000-4.000000-1,-8.000000 0.000000 0,-10.000000 0.000000 0,-9.000000 0.000000 0,-12.000000 0.000000-1,-11.000000 0.000000 1,-14.000000 0.000000 0,-11.000000 0.000000 0,7.000000 0.000000 0,28.000000 0.000000 0,28.000000 0.000000 0,29.000000 0.000000 1,15.000000 0.000000-1,3.000000 0.000000 1,3.000000 0.000000-1,4.000000 0.000000 0,-4.000000-2.000000 0,-9.000000-3.000000-1,-10.000000-3.000000 0,-8.000000-2.000000 0,-6.000000-3.000000-1,1.000000 1.000000 0,-1.000000-1.000000 0,1.000000 1.000000-1,1.000000-1.000000 0,3.000000 1.000000 0,3.000000-1.000000 0,4.000000 1.000000 0,2.000000 1.000000 0,4.000000 3.000000 1,3.000000 3.000000 1,3.000000 4.000000 0,-1.000000-1.000000 1,-2.000000-3.000000 0,-3.000000-3.000000 1,-3.000000-2.000000 0,-9.000000-1.000000 0,-11.000000 3.000000 0,-14.000000 3.000000-1,-11.000000 4.000000 1,-4.000000-3.000000-2,6.000000-5.000000 1,7.000000-7.000000 0,6.000000-5.000000 0,4.000000-4.000000 0,4.000000 0.000000 0,3.000000 0.000000 1,3.000000 0.000000-1,4.000000 0.000000 1,7.000000 0.000000-1,6.000000 0.000000 0,7.000000 0.000000 0,-1.000000 0.000000-1,-6.000000 0.000000 0,-6.000000 0.000000 0,-6.000000 0.000000-1,-6.000000 0.000000 0,-2.000000 0.000000 1,-3.000000 0.000000-1,-3.000000 0.000000 0,-4.000000-2.000000 1,-3.000000-3.000000 0,-3.000000-3.000000-1,-2.000000-2.000000 1,-3.000000-1.000000-1,1.000000 3.000000 1,-1.000000 3.000000-1,1.000000 4.000000 1,2.000000-1.000000 0,7.000000-3.000000 0,6.000000-3.000000 0,7.000000-2.000000 0,0.000000-3.000000 0,-2.000000 1.000000 0,-3.000000-1.000000 0,-3.000000 1.000000-1,-7.000000-1.000000 1,-9.000000 1.000000 0,-10.000000-1.000000 0,-8.000000 1.000000-1,-4.000000-3.000000 1,3.000000-2.000000 1,3.000000-3.000000 0,4.000000-3.000000 0,-3.000000-2.000000 0,-5.000000 0.000000 0,-7.000000 0.000000 0,-5.000000 0.000000 0,-4.000000 0.000000-1,0.000000 0.000000 1,0.000000 0.000000 0,0.000000 0.000000 1,-4.000000 4.000000-1,-5.000000 10.000000-1,-7.000000 10.000000 0,-5.000000 9.000000-1,2.000000-4.000000 0,13.000000-15.000000 0,12.000000-15.000000-1,13.000000-16.000000 1,7.000000-8.000000-1,4.000000 0.000000 1,3.000000 0.000000-1,3.000000 0.000000 0,-4.000000 1.000000 0,-8.000000 4.000000 1,-10.000000 3.000000-1,-9.000000 3.000000 1,-9.000000 1.000000 0,-5.000000 1.000000 1,-7.000000-1.000000-1,-5.000000 1.000000 1,-6.000000-1.000000 0,-3.000000 1.000000 0,-3.000000-1.000000 0,-2.000000 1.000000 1,-5.000000 2.000000-1,-2.000000 7.000000 1,-3.000000 6.000000-1,-3.000000 7.000000 0,-1.000000 4.000000 0,4.000000 3.000000 0,3.000000 3.000000-1,3.000000 4.000000-1,-1.000000-3.000000 0,-2.000000-5.000000 1,-3.000000-7.000000 0,-3.000000-5.000000 0,-1.000000-8.000000 0,4.000000-5.000000-1,3.000000-7.000000-1,3.000000-5.000000 0,-2.000000-4.000000-1,-6.000000 0.000000 1,-6.000000 0.000000 0,-6.000000 0.000000 1,-7.000000 1.000000 2,-6.000000 4.000000-1,-6.000000 3.000000 2,-6.000000 3.000000 0,-6.000000 1.000000 1,-2.000000 1.000000-1,-3.000000-1.000000 0,-3.000000 1.000000 0,-4.000000-1.000000 0,-3.000000 1.000000 1,-3.000000-1.000000 0,-2.000000 1.000000 0,-1.000000-1.000000 0,3.000000 1.000000 0,3.000000-1.000000 0,4.000000 1.000000-1,1.000000-1.000000 1,0.000000 1.000000 0,0.000000-1.000000 0,0.000000 1.000000 1,1.000000-1.000000 1,4.000000 1.000000 0,3.000000-1.000000 0,3.000000 1.000000 2,-1.000000 1.000000-1,-2.000000 3.000000-1,-3.000000 3.000000-1,-3.000000 4.000000 0,-2.000000 4.000000-1,0.000000 6.000000 1,0.000000 7.000000-1,0.000000 6.000000 0,-2.000000 1.000000 1,-3.000000-3.000000-1,-3.000000-3.000000-1,-2.000000-2.000000 1,2.000000 0.000000-1,9.000000 7.000000 0,10.000000 6.000000 0,10.000000 7.000000-1,-3.000000-1.000000 1,-11.000000-6.000000 1,-14.000000-6.000000-1,-11.000000-6.000000 1,-11.000000-4.000000 1,-5.000000 1.000000-1,-7.000000-1.000000 0,-5.000000 1.000000 1,-4.000000-1.000000-1,0.000000 1.000000 1,0.000000-1.000000-1,0.000000 1.000000 0,0.000000-1.000000 0,0.000000 1.000000-1,0.000000-1.000000 1,0.000000 1.000000-1,0.000000 2.000000 0,0.000000 7.000000 0,0.000000 6.000000-1,0.000000 7.000000 0,1.000000 2.000000 0,4.000000 1.000000 0,3.000000-1.000000-1,3.000000 1.000000 0,1.000000-1.000000 1,1.000000 1.000000-1,-1.000000-1.000000 1,1.000000 1.000000 0,7.000000 1.000000 0,16.000000 3.000000 0,15.000000 3.000000 0,17.000000 4.000000 0,-4.000000-1.000000-1,-22.000000-3.000000 1,-22.000000-3.000000 0,-21.000000-2.000000 0,-14.000000-1.000000 0,-2.000000 3.000000 0,-3.000000 3.000000 1,-3.000000 4.000000-1,-1.000000-1.000000 1,4.000000-3.000000 0,3.000000-3.000000-1,3.000000-2.000000 1,4.000000-1.000000 0,7.000000 3.000000 0,6.000000 3.000000-1,7.000000 4.000000 0,2.000000 1.000000 0,1.000000 0.000000 0,-1.000000 0.000000 1,1.000000 0.000000-1,-3.000000-2.000000 0,-2.000000-3.000000 1,-3.000000-3.000000-1,-3.000000-2.000000 1,-2.000000-1.000000-1,0.000000 3.000000 1,0.000000 3.000000-1,0.000000 4.000000 1,1.000000 1.000000 0,4.000000 0.000000 0,3.000000 0.000000 1,3.000000 0.000000 0,9.000000 0.000000 0,16.000000 0.000000 0,15.000000 0.000000-1,17.000000 0.000000 1,2.000000 1.000000-1,-9.000000 4.000000 0,-10.000000 3.000000 0,-8.000000 3.000000 0,-1.000000-1.000000 0,9.000000-2.000000 0,10.000000-3.000000 0,10.000000-3.000000 1,-6.000000 1.000000 0,-18.000000 6.000000-1,-19.000000 7.000000 1,-18.000000 6.000000-1,-10.000000 1.000000 1,0.000000-3.000000 0,0.000000-3.000000 1,0.000000-2.000000 0,-2.000000-3.000000 1,-3.000000 1.000000-1,-3.000000-1.000000 0,-2.000000 1.000000 0,-3.000000-1.000000 0,1.000000 1.000000 1,-1.000000-1.000000 0,1.000000 1.000000 0,-1.000000-1.000000 1,1.000000 1.000000-2,-1.000000-1.000000 0,1.000000 1.000000-2,1.000000-1.000000-1,3.000000 1.000000-2,3.000000-1.000000-3,4.000000 1.000000-2,-1.000000 1.000000-2,-3.000000 3.000000-5,-3.000000 3.000000-2,-2.000000 4.000000-5,0.000000 4.000000-2,7.000000 6.000000-2,6.000000 7.000000-3,7.000000 6.000000-3,8.000000 1.000000-4,14.000000-3.000000-9,11.000000-3.000000-7,14.000000-2.000000-8</inkml:trace>
</inkml:ink>
</file>

<file path=ppt/ink/ink1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1T06:40:29"/>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62950.000000 15050.000000 1000,'-172.000000'43.000000'-51,"56.000000"-11.000000"21 ,57.000000-14.000000 20,56.000000-11.000000 20,48.000000-17.000000 7,41.000000-18.000000-6,40.000000-19.000000-6,42.000000-18.000000-6,17.000000-10.000000-3,-2.000000 0.000000 1,-3.000000 0.000000-1,-3.000000 0.000000 0,-18.000000 6.000000 0,-31.000000 13.000000-3,-31.000000 12.000000-2,-31.000000 13.000000-2,-15.000000 4.000000-3,4.000000-3.000000-3,3.000000-3.000000-3,3.000000-2.000000-3</inkml:trace>
</inkml:ink>
</file>

<file path=ppt/ink/ink10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4:51"/>
    </inkml:context>
    <inkml:brush xml:id="br0">
      <inkml:brushProperty name="width" value="0.0170699767768383" units="cm"/>
      <inkml:brushProperty name="height" value="0.0170699767768383" units="cm"/>
      <inkml:brushProperty name="color" value="#000000"/>
      <inkml:brushProperty name="ignorePressure" value="0"/>
    </inkml:brush>
  </inkml:definitions>
  <inkml:trace contextRef="#ctx0" brushRef="#br0">16850.000000 39250.000000 859,'-66.000000'-32.000000'-30,"19.000000"39.000000"19 ,19.000000 36.000000 17,19.000000 39.000000 19,9.000000 24.000000 6,0.000000 13.000000-6,0.000000 12.000000-5,0.000000 13.000000-5,0.000000 12.000000-3,0.000000 13.000000-2,0.000000 12.000000-1,0.000000 13.000000-1,0.000000-7.000000-2,0.000000-24.000000 0,0.000000-26.000000-2,0.000000-24.000000-1,0.000000-23.000000-2,0.000000-18.000000-2,0.000000-19.000000-4,0.000000-18.000000-3,0.000000-7.000000-3,0.000000 6.000000-6,0.000000 7.000000-4,0.000000 6.000000-6,1.000000-7.000000-4,4.000000-18.000000-2,3.000000-19.000000-3,3.000000-18.000000-2</inkml:trace>
</inkml:ink>
</file>

<file path=ppt/ink/ink10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4:51"/>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17000.000000 40050.000000 1000,'100.000000'-72.000000'-39,"0.000000"6.000000"10 ,0.000000 7.000000 9,0.000000 6.000000 8,-7.000000 6.000000 2,-11.000000 6.000000-4,-14.000000 7.000000-4,-11.000000 6.000000-6</inkml:trace>
</inkml:ink>
</file>

<file path=ppt/ink/ink10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4:51"/>
    </inkml:context>
    <inkml:brush xml:id="br0">
      <inkml:brushProperty name="width" value="0.0174100920557976" units="cm"/>
      <inkml:brushProperty name="height" value="0.0174100920557976" units="cm"/>
      <inkml:brushProperty name="color" value="#000000"/>
      <inkml:brushProperty name="ignorePressure" value="0"/>
    </inkml:brush>
  </inkml:definitions>
  <inkml:trace contextRef="#ctx0" brushRef="#br0">18450.000000 38700.000000 842,'-68.000000'1.000000'-20,"17.000000"4.000000"6 ,15.000000 3.000000 7,16.000000 3.000000 4,7.000000 9.000000 8,1.000000 16.000000 7,-1.000000 15.000000 7,1.000000 17.000000 8,1.000000 16.000000 1,3.000000 19.000000-2,3.000000 19.000000-4,4.000000 19.000000-3,1.000000 9.000000-3,0.000000 0.000000-4,0.000000 0.000000-3,0.000000 0.000000-4,0.000000-7.000000-3,0.000000-11.000000-5,0.000000-14.000000-4,0.000000-11.000000-4,3.000000-17.000000-4,6.000000-18.000000-7,7.000000-19.000000-5,6.000000-18.000000-5,1.000000-23.000000-4,-3.000000-24.000000 1,-3.000000-26.000000 0,-2.000000-24.000000 0,-5.000000-9.000000 4,-2.000000 10.000000 6,-3.000000 10.000000 8,-3.000000 9.000000 7,-1.000000 4.000000 3,4.000000 1.000000 2,3.000000-1.000000 2,3.000000 1.000000 1</inkml:trace>
</inkml:ink>
</file>

<file path=ppt/ink/ink10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4:51"/>
    </inkml:context>
    <inkml:brush xml:id="br0">
      <inkml:brushProperty name="width" value="0.0152660002931952" units="cm"/>
      <inkml:brushProperty name="height" value="0.0152660002931952" units="cm"/>
      <inkml:brushProperty name="color" value="#000000"/>
      <inkml:brushProperty name="ignorePressure" value="0"/>
    </inkml:brush>
  </inkml:definitions>
  <inkml:trace contextRef="#ctx0" brushRef="#br0">18450.000000 39400.000000 960,'46.000000'-118.000000'-44,"-5.000000"17.000000"4 ,-7.000000 15.000000 5,-5.000000 16.000000 5,-1.000000 9.000000 6,6.000000 3.000000 9,7.000000 3.000000 8,6.000000 4.000000 9,-1.000000 7.000000 4,-5.000000 13.000000 2,-7.000000 12.000000 0,-5.000000 13.000000 3,-8.000000 10.000000 0,-5.000000 10.000000 3,-7.000000 10.000000 1,-5.000000 9.000000 3,-11.000000 10.000000 0,-11.000000 14.000000 2,-14.000000 11.000000 2,-11.000000 14.000000 1,-7.000000 5.000000-2,0.000000 1.000000-5,0.000000-1.000000-4,0.000000 1.000000-5,3.000000-7.000000-5,6.000000-12.000000-2,7.000000-13.000000-5,6.000000-12.000000-4</inkml:trace>
</inkml:ink>
</file>

<file path=ppt/ink/ink10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4:52"/>
    </inkml:context>
    <inkml:brush xml:id="br0">
      <inkml:brushProperty name="width" value="0.0190727077424526" units="cm"/>
      <inkml:brushProperty name="height" value="0.0190727077424526" units="cm"/>
      <inkml:brushProperty name="color" value="#000000"/>
      <inkml:brushProperty name="ignorePressure" value="0"/>
    </inkml:brush>
  </inkml:definitions>
  <inkml:trace contextRef="#ctx0" brushRef="#br0">19600.000000 38450.000000 768,'-18.000000'-22.000000'-12,"17.000000"6.000000"12 ,15.000000 7.000000 13,16.000000 6.000000 12,13.000000 10.000000 5,14.000000 17.000000-2,11.000000 15.000000-2,14.000000 16.000000-1,-1.000000 9.000000-3,-12.000000 3.000000-2,-13.000000 3.000000-3,-12.000000 4.000000-3,-12.000000-4.000000-3,-8.000000-9.000000-3,-10.000000-10.000000-4,-9.000000-8.000000-4,-13.000000 21.000000-3,-16.000000 53.000000-3,-15.000000 53.000000-5,-15.000000 54.000000-3,-15.000000 29.000000-4,-12.000000 6.000000-3,-13.000000 7.000000-5,-12.000000 6.000000-4,1.000000-19.000000-3,16.000000-44.000000-3,15.000000-43.000000-4,17.000000-44.000000-4</inkml:trace>
</inkml:ink>
</file>

<file path=ppt/ink/ink10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4:53"/>
    </inkml:context>
    <inkml:brush xml:id="br0">
      <inkml:brushProperty name="width" value="0.0179850235581398" units="cm"/>
      <inkml:brushProperty name="height" value="0.0179850235581398" units="cm"/>
      <inkml:brushProperty name="color" value="#000000"/>
      <inkml:brushProperty name="ignorePressure" value="0"/>
    </inkml:brush>
  </inkml:definitions>
  <inkml:trace contextRef="#ctx0" brushRef="#br0">27450.000000 36300.000000 815,'-71.000000'-24.000000'3,"10.000000"4.000000"8 ,10.000000 3.000000 6,9.000000 3.000000 7,17.000000 1.000000 2,25.000000 1.000000-1,25.000000-1.000000-2,25.000000 1.000000-1,17.000000-3.000000-4,9.000000-2.000000-7,10.000000-3.000000-7,10.000000-3.000000-5,8.000000-2.000000-8,10.000000 0.000000-6,10.000000 0.000000-7,9.000000 0.000000-6,-8.000000 1.000000-3,-25.000000 4.000000 5,-25.000000 3.000000 3,-25.000000 3.000000 4,-13.000000 3.000000 0,1.000000 3.000000-5,-1.000000 3.000000-4,1.000000 4.000000-5</inkml:trace>
</inkml:ink>
</file>

<file path=ppt/ink/ink10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4:53"/>
    </inkml:context>
    <inkml:brush xml:id="br0">
      <inkml:brushProperty name="width" value="0.0152275990694761" units="cm"/>
      <inkml:brushProperty name="height" value="0.0152275990694761" units="cm"/>
      <inkml:brushProperty name="color" value="#000000"/>
      <inkml:brushProperty name="ignorePressure" value="0"/>
    </inkml:brush>
  </inkml:definitions>
  <inkml:trace contextRef="#ctx0" brushRef="#br0">27350.000000 37250.000000 963,'-100.000000'-2.000000'-21,"50.000000"-3.000000"14 ,50.000000-3.000000 14,50.000000-2.000000 14,29.000000-6.000000 1,10.000000-6.000000-9,10.000000-6.000000-11,9.000000-6.000000-11,-5.000000-1.000000-4,-19.000000 7.000000 0,-18.000000 6.000000 1,-19.000000 7.000000 1,-8.000000 2.000000 1,3.000000 1.000000 1,3.000000-1.000000 1,4.000000 1.000000 2,2.000000-3.000000-4,4.000000-2.000000-6,3.000000-3.000000-8,3.000000-3.000000-6</inkml:trace>
</inkml:ink>
</file>

<file path=ppt/ink/ink10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5:01"/>
    </inkml:context>
    <inkml:brush xml:id="br0">
      <inkml:brushProperty name="width" value="0.0211817882955074" units="cm"/>
      <inkml:brushProperty name="height" value="0.0211817882955074" units="cm"/>
      <inkml:brushProperty name="color" value="#000000"/>
      <inkml:brushProperty name="ignorePressure" value="0"/>
    </inkml:brush>
  </inkml:definitions>
  <inkml:trace contextRef="#ctx0" brushRef="#br0">31650.000000 35050.000000 692,'-2.000000'-138.000000'-2,"-3.000000"26.000000"-4 ,-3.000000 24.000000-4,-2.000000 26.000000-5,-5.000000 16.000000 6,-2.000000 10.000000 14,-3.000000 10.000000 14,-3.000000 9.000000 14,-6.000000 12.000000 5,-5.000000 16.000000-5,-7.000000 15.000000-3,-5.000000 17.000000-4,-1.000000 3.000000-4,6.000000-5.000000-4,7.000000-7.000000-3,6.000000-5.000000-5,-5.000000 17.000000-1,-16.000000 45.000000 1,-15.000000 43.000000 0,-15.000000 45.000000 1,-6.000000 21.000000-1,7.000000 0.000000 1,6.000000 0.000000-2,7.000000 0.000000 0,8.000000-16.000000-1,14.000000-31.000000-2,11.000000-31.000000-1,14.000000-31.000000-3,7.000000 4.000000-2,3.000000 41.000000-5,3.000000 40.000000-5,4.000000 42.000000-4,18.000000 2.000000-5,34.000000-34.000000-6,35.000000-35.000000-6,35.000000-33.000000-4,22.000000-36.000000-4,14.000000-33.000000-1,11.000000-35.000000-1,14.000000-34.000000 0,-14.000000-18.000000 2,-36.000000 1.000000 7,-39.000000-1.000000 6,-36.000000 1.000000 7,-18.000000-4.000000 5,3.000000-6.000000 2,3.000000-6.000000 3,4.000000-6.000000 2</inkml:trace>
</inkml:ink>
</file>

<file path=ppt/ink/ink10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5:01"/>
    </inkml:context>
    <inkml:brush xml:id="br0">
      <inkml:brushProperty name="width" value="0.0185637939721346" units="cm"/>
      <inkml:brushProperty name="height" value="0.0185637939721346" units="cm"/>
      <inkml:brushProperty name="color" value="#000000"/>
      <inkml:brushProperty name="ignorePressure" value="0"/>
    </inkml:brush>
  </inkml:definitions>
  <inkml:trace contextRef="#ctx0" brushRef="#br0">32700.000000 35100.000000 790,'-46.000000'-90.000000'-36,"10.000000"23.000000"20 ,10.000000 22.000000 20,9.000000 22.000000 20,6.000000 16.000000 8,3.000000 14.000000-4,3.000000 11.000000-3,4.000000 14.000000-4,1.000000 13.000000-3,0.000000 16.000000 0,0.000000 15.000000-1,0.000000 17.000000 0,0.000000-1.000000-3,0.000000-16.000000-3,0.000000-15.000000-4,0.000000-15.000000-4,0.000000 5.000000-1,0.000000 29.000000 2,0.000000 28.000000 0,0.000000 28.000000 1,0.000000 1.000000 0,0.000000-24.000000-2,0.000000-26.000000-4,0.000000-24.000000-1,-2.000000 5.000000-4,-3.000000 39.000000-2,-3.000000 36.000000-3,-2.000000 39.000000-3,-1.000000 8.000000-4,3.000000-18.000000-4,3.000000-19.000000-3,4.000000-18.000000-5,1.000000-23.000000-3,0.000000-24.000000-2,0.000000-26.000000-2,0.000000-24.000000-2</inkml:trace>
</inkml:ink>
</file>

<file path=ppt/ink/ink10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5:01"/>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32900.000000 35950.000000 1000,'10.000000'-49.000000'-14,"23.000000"4.000000"6 ,22.000000 3.000000 5,22.000000 3.000000 6,19.000000-2.000000 0,20.000000-6.000000-4,18.000000-6.000000-5,20.000000-6.000000-4,-8.000000 2.000000-1,-30.000000 14.000000 2,-32.000000 11.000000 4,-30.000000 14.000000 2,-15.000000 3.000000-3,3.000000-2.000000-8,3.000000-3.000000-8,4.000000-3.000000-9</inkml:trace>
</inkml:ink>
</file>

<file path=ppt/ink/ink1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1T06:40:29"/>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62900.000000 15550.000000 1000,'-2.000000'-43.000000'-3,"-3.000000"17.000000"-5 ,-3.000000 15.000000-6,-2.000000 16.000000-5,-3.000000 12.000000 0,1.000000 9.000000 6,-1.000000 10.000000 6,1.000000 10.000000 6,-3.000000 8.000000 3,-2.000000 10.000000 1,-3.000000 10.000000 1,-3.000000 9.000000 0,1.000000-4.000000 0,6.000000-15.000000-1,7.000000-15.000000-2,6.000000-16.000000 0,-1.000000-1.000000-1,-5.000000 17.000000 2,-7.000000 15.000000 0,-5.000000 16.000000 2,-3.000000 9.000000 0,4.000000 3.000000-2,3.000000 3.000000-1,3.000000 4.000000-3,7.000000-10.000000 0,14.000000-22.000000 1,11.000000-22.000000 0,14.000000-21.000000 0,14.000000-17.000000 1,20.000000-8.000000 0,18.000000-10.000000 0,20.000000-9.000000 0,14.000000-12.000000-2,14.000000-11.000000-3,11.000000-14.000000-2,14.000000-11.000000-3,-6.000000-1.000000-2,-21.000000 13.000000 0,-22.000000 12.000000-1,-22.000000 13.000000-1,-16.000000 7.000000 0,-9.000000 4.000000-1,-10.000000 3.000000-1,-8.000000 3.000000-1</inkml:trace>
</inkml:ink>
</file>

<file path=ppt/ink/ink11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5:02"/>
    </inkml:context>
    <inkml:brush xml:id="br0">
      <inkml:brushProperty name="width" value="0.0188739933073521" units="cm"/>
      <inkml:brushProperty name="height" value="0.0188739933073521" units="cm"/>
      <inkml:brushProperty name="color" value="#000000"/>
      <inkml:brushProperty name="ignorePressure" value="0"/>
    </inkml:brush>
  </inkml:definitions>
  <inkml:trace contextRef="#ctx0" brushRef="#br0">34900.000000 35400.000000 777,'-91.000000'-44.000000'1,"19.000000"13.000000"5 ,19.000000 12.000000 4,19.000000 13.000000 3,10.000000 9.000000 2,4.000000 6.000000 1,3.000000 7.000000-1,3.000000 6.000000 2,3.000000 17.000000-1,3.000000 28.000000-1,3.000000 28.000000 0,4.000000 29.000000-1,2.000000 15.000000-1,4.000000 3.000000 0,3.000000 3.000000 0,3.000000 4.000000-1,-1.000000-12.000000-2,-2.000000-24.000000-4,-3.000000-26.000000-4,-3.000000-24.000000-3,-2.000000 5.000000-4,0.000000 39.000000-2,0.000000 36.000000-4,0.000000 39.000000-2,0.000000 7.000000-3,0.000000-22.000000-4,0.000000-22.000000-2,0.000000-21.000000-4</inkml:trace>
</inkml:ink>
</file>

<file path=ppt/ink/ink11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5:02"/>
    </inkml:context>
    <inkml:brush xml:id="br0">
      <inkml:brushProperty name="width" value="0.0161155555397272" units="cm"/>
      <inkml:brushProperty name="height" value="0.0161155555397272" units="cm"/>
      <inkml:brushProperty name="color" value="#000000"/>
      <inkml:brushProperty name="ignorePressure" value="0"/>
    </inkml:brush>
  </inkml:definitions>
  <inkml:trace contextRef="#ctx0" brushRef="#br0">34800.000000 35600.000000 910,'53.000000'-180.000000'-27,"6.000000"41.000000"8 ,7.000000 40.000000 7,6.000000 42.000000 7,6.000000 22.000000 5,6.000000 7.000000 1,7.000000 6.000000 2,6.000000 7.000000 0,-2.000000 10.000000 2,-9.000000 16.000000 0,-10.000000 15.000000 0,-8.000000 17.000000 1,-18.000000 13.000000 1,-25.000000 13.000000 4,-25.000000 12.000000 3,-25.000000 13.000000 3,-22.000000 13.000000 1,-19.000000 17.000000-2,-18.000000 15.000000-1,-19.000000 16.000000-1,-10.000000 2.000000-4,1.000000-8.000000-8,-1.000000-10.000000-6,1.000000-9.000000-8,10.000000-20.000000-3,22.000000-27.000000 0,22.000000-28.000000 0,23.000000-28.000000 0,11.000000-15.000000-3,4.000000 1.000000-7,3.000000-1.000000-6,3.000000 1.000000-6</inkml:trace>
</inkml:ink>
</file>

<file path=ppt/ink/ink11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5:03"/>
    </inkml:context>
    <inkml:brush xml:id="br0">
      <inkml:brushProperty name="width" value="0.0182647742331028" units="cm"/>
      <inkml:brushProperty name="height" value="0.0182647742331028" units="cm"/>
      <inkml:brushProperty name="color" value="#000000"/>
      <inkml:brushProperty name="ignorePressure" value="0"/>
    </inkml:brush>
  </inkml:definitions>
  <inkml:trace contextRef="#ctx0" brushRef="#br0">36750.000000 34650.000000 803,'0.000000'-115.000000'1,"0.000000"23.000000"2 ,0.000000 22.000000 3,0.000000 22.000000 2,4.000000 19.000000 3,10.000000 20.000000 2,10.000000 18.000000 3,9.000000 20.000000 2,1.000000 6.000000 0,-6.000000-2.000000-4,-6.000000-3.000000-4,-6.000000-3.000000-4,-4.000000 5.000000-1,1.000000 17.000000 2,-1.000000 15.000000 0,1.000000 16.000000 1,-3.000000 1.000000 1,-2.000000-12.000000-3,-3.000000-13.000000-1,-3.000000-12.000000-2,-2.000000 13.000000 0,0.000000 42.000000 0,0.000000 40.000000 1,0.000000 41.000000 0,-13.000000 30.000000 0,-24.000000 23.000000-1,-26.000000 22.000000-2,-24.000000 22.000000 0,-13.000000 5.000000-5,0.000000-8.000000-8,0.000000-10.000000-6,0.000000-9.000000-8,10.000000-32.000000-1,23.000000-53.000000 5,22.000000-53.000000 5,22.000000-52.000000 5,8.000000-28.000000-2,-2.000000 1.000000-10,-3.000000-1.000000-9,-3.000000 1.000000-9</inkml:trace>
</inkml:ink>
</file>

<file path=ppt/ink/ink11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5:03"/>
    </inkml:context>
    <inkml:brush xml:id="br0">
      <inkml:brushProperty name="width" value="0.0161836706101894" units="cm"/>
      <inkml:brushProperty name="height" value="0.0161836706101894" units="cm"/>
      <inkml:brushProperty name="color" value="#000000"/>
      <inkml:brushProperty name="ignorePressure" value="0"/>
    </inkml:brush>
  </inkml:definitions>
  <inkml:trace contextRef="#ctx0" brushRef="#br0">38050.000000 34400.000000 906,'-24.000000'-24.000000'0,"4.000000"4.000000"0 ,3.000000 3.000000 0,3.000000 3.000000 0,1.000000 7.000000 2,1.000000 14.000000 6,-1.000000 11.000000 4,1.000000 14.000000 5,1.000000 10.000000 1,3.000000 9.000000-4,3.000000 10.000000-4,4.000000 10.000000-3,2.000000 4.000000-3,4.000000 0.000000-3,3.000000 0.000000 0,3.000000 0.000000-3,-1.000000-4.000000-2,-2.000000-5.000000 0,-3.000000-7.000000-2,-3.000000-5.000000-1,-2.000000-14.000000-3,0.000000-18.000000-3,0.000000-19.000000-5,0.000000-18.000000-3,0.000000-10.000000 0,0.000000 0.000000 3,0.000000 0.000000 4,0.000000 0.000000 4,3.000000-7.000000 1,6.000000-11.000000 0,7.000000-14.000000-1,6.000000-11.000000 1,-1.000000-1.000000-1,-5.000000 13.000000 0,-7.000000 12.000000 1,-5.000000 13.000000 0,0.000000-1.000000 0,10.000000-11.000000 1,10.000000-14.000000-1,9.000000-11.000000 1,4.000000-4.000000 1,1.000000 6.000000 4,-1.000000 7.000000 3,1.000000 6.000000 4,-3.000000 6.000000 1,-2.000000 6.000000 2,-3.000000 7.000000 1,-3.000000 6.000000 1,-2.000000 10.000000 1,0.000000 17.000000 0,0.000000 15.000000 1,0.000000 16.000000 0,-2.000000 13.000000 0,-3.000000 14.000000-1,-3.000000 11.000000-1,-2.000000 14.000000-2,-5.000000 5.000000 0,-2.000000 1.000000-2,-3.000000-1.000000-2,-3.000000 1.000000 0,-2.000000-7.000000-3,0.000000-12.000000-3,0.000000-13.000000-3,0.000000-12.000000-2,0.000000-7.000000-5,0.000000 1.000000-4,0.000000-1.000000-4,0.000000 1.000000-5</inkml:trace>
</inkml:ink>
</file>

<file path=ppt/ink/ink11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5:13"/>
    </inkml:context>
    <inkml:brush xml:id="br0">
      <inkml:brushProperty name="width" value="0.0185179505497217" units="cm"/>
      <inkml:brushProperty name="height" value="0.0185179505497217" units="cm"/>
      <inkml:brushProperty name="color" value="#000000"/>
      <inkml:brushProperty name="ignorePressure" value="0"/>
    </inkml:brush>
  </inkml:definitions>
  <inkml:trace contextRef="#ctx0" brushRef="#br0">2050.000000 31200.000000 792,'-96.000000'1.000000'2,"10.000000"4.000000"6 ,10.000000 3.000000 6,9.000000 3.000000 5,7.000000 12.000000 2,7.000000 22.000000 1,6.000000 22.000000-1,7.000000 23.000000 1,2.000000 16.000000-1,1.000000 13.000000-3,-1.000000 12.000000-2,1.000000 13.000000-2,4.000000-1.000000-6,9.000000-11.000000-7,10.000000-14.000000-7,10.000000-11.000000-9,7.000000-20.000000-5,6.000000-24.000000-6,7.000000-26.000000-4,6.000000-24.000000-5,1.000000-17.000000-2,-3.000000-5.000000-1,-3.000000-7.000000 0,-2.000000-5.000000 0</inkml:trace>
</inkml:ink>
</file>

<file path=ppt/ink/ink11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5:13"/>
    </inkml:context>
    <inkml:brush xml:id="br0">
      <inkml:brushProperty name="width" value="0.0168980341404676" units="cm"/>
      <inkml:brushProperty name="height" value="0.0168980341404676" units="cm"/>
      <inkml:brushProperty name="color" value="#000000"/>
      <inkml:brushProperty name="ignorePressure" value="0"/>
    </inkml:brush>
  </inkml:definitions>
  <inkml:trace contextRef="#ctx0" brushRef="#br0">2000.000000 31050.000000 867,'23.000000'-179.000000'3,"-3.000000"45.000000"6 ,-3.000000 43.000000 5,-2.000000 45.000000 7,2.000000 30.000000 0,9.000000 19.000000-2,10.000000 19.000000-3,10.000000 19.000000-4,7.000000 15.000000-2,6.000000 13.000000-4,7.000000 12.000000-4,6.000000 13.000000-4,1.000000 10.000000-4,-3.000000 10.000000-2,-3.000000 10.000000-3,-2.000000 9.000000-4,-6.000000 6.000000-2,-6.000000 3.000000-2,-6.000000 3.000000-1,-6.000000 4.000000-2,-7.000000-14.000000-2,-6.000000-27.000000-4,-6.000000-28.000000-3,-6.000000-28.000000-2</inkml:trace>
</inkml:ink>
</file>

<file path=ppt/ink/ink11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5:14"/>
    </inkml:context>
    <inkml:brush xml:id="br0">
      <inkml:brushProperty name="width" value="0.0187440719455481" units="cm"/>
      <inkml:brushProperty name="height" value="0.0187440719455481" units="cm"/>
      <inkml:brushProperty name="color" value="#000000"/>
      <inkml:brushProperty name="ignorePressure" value="0"/>
    </inkml:brush>
  </inkml:definitions>
  <inkml:trace contextRef="#ctx0" brushRef="#br0">1900.000000 32700.000000 782,'-63.000000'-4.000000'1,"26.000000"-5.000000"5 ,24.000000-7.000000 4,26.000000-5.000000 5,22.000000-6.000000 0,23.000000-3.000000-4,22.000000-3.000000-3,22.000000-2.000000-4,10.000000 0.000000-3,1.000000 7.000000-3,-1.000000 6.000000-2,1.000000 7.000000-3,-6.000000 4.000000-2,-8.000000 3.000000 0,-10.000000 3.000000 0,-9.000000 4.000000-1,-13.000000 13.000000 2,-16.000000 26.000000 2,-15.000000 24.000000 2,-15.000000 26.000000 3,-17.000000 16.000000 3,-15.000000 10.000000 4,-15.000000 10.000000 4,-16.000000 9.000000 4,-10.000000 1.000000 2,-3.000000-6.000000-2,-3.000000-6.000000-2,-2.000000-6.000000 0,3.000000-15.000000-3,14.000000-21.000000-2,11.000000-22.000000-2,14.000000-22.000000-3,2.000000-8.000000 0,-6.000000 6.000000 1,-6.000000 7.000000 2,-6.000000 6.000000 1,-1.000000-2.000000-1,7.000000-9.000000-2,6.000000-10.000000-2,7.000000-8.000000-3,0.000000-8.000000-1,-2.000000-2.000000 0,-3.000000-3.000000 0,-3.000000-3.000000 0,1.000000-6.000000-1,6.000000-5.000000-1,7.000000-7.000000-1,6.000000-5.000000-1,3.000000-15.000000-3,0.000000-22.000000-5,0.000000-22.000000-4,0.000000-21.000000-3,0.000000-14.000000-3,0.000000-2.000000 2,0.000000-3.000000 1,0.000000-3.000000 0,-2.000000 1.000000 3,-3.000000 6.000000 2,-3.000000 7.000000 2,-2.000000 6.000000 2,-3.000000 7.000000 3,1.000000 10.000000 5,-1.000000 10.000000 4,1.000000 9.000000 5,-4.000000 13.000000 4,-6.000000 20.000000 7,-6.000000 18.000000 6,-6.000000 20.000000 7,-4.000000 17.000000 3,1.000000 20.000000 2,-1.000000 18.000000 2,1.000000 20.000000 2,1.000000 10.000000-2,3.000000 3.000000-4,3.000000 3.000000-5,4.000000 4.000000-5,2.000000-9.000000-5,4.000000-18.000000-6,3.000000-19.000000-5,3.000000-18.000000-7,-1.000000-1.000000-3,-2.000000 19.000000-1,-3.000000 19.000000-2,-3.000000 19.000000-2,1.000000 1.000000 0,6.000000-16.000000 0,7.000000-15.000000 2,6.000000-15.000000 0</inkml:trace>
</inkml:ink>
</file>

<file path=ppt/ink/ink11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5:20"/>
    </inkml:context>
    <inkml:brush xml:id="br0">
      <inkml:brushProperty name="width" value="0.0173581354320049" units="cm"/>
      <inkml:brushProperty name="height" value="0.0173581354320049" units="cm"/>
      <inkml:brushProperty name="color" value="#000000"/>
      <inkml:brushProperty name="ignorePressure" value="0"/>
    </inkml:brush>
  </inkml:definitions>
  <inkml:trace contextRef="#ctx0" brushRef="#br0">4300.000000 30750.000000 844,'0.000000'-47.000000'0,"0.000000"6.000000"-3 ,0.000000 7.000000 0,0.000000 6.000000-3,-2.000000 3.000000 1,-3.000000 0.000000 3,-3.000000 0.000000 3,-2.000000 0.000000 3,-1.000000 14.000000 4,3.000000 28.000000 8,3.000000 28.000000 5,4.000000 29.000000 8,-1.000000 16.000000 1,-3.000000 7.000000-7,-3.000000 6.000000-5,-2.000000 7.000000-6,-5.000000 5.000000-4,-2.000000 7.000000-4,-3.000000 6.000000-3,-3.000000 7.000000-4,-2.000000 4.000000-2,0.000000 3.000000-1,0.000000 3.000000-2,0.000000 4.000000 0,1.000000-7.000000-2,4.000000-16.000000 2,3.000000-15.000000-1,3.000000-15.000000 1,3.000000-17.000000 0,3.000000-15.000000 2,3.000000-15.000000 1,4.000000-16.000000 1,7.000000-12.000000 1,13.000000-5.000000 1,12.000000-7.000000 0,13.000000-5.000000 1,20.000000-12.000000 1,28.000000-16.000000 2,28.000000-15.000000 1,29.000000-15.000000 1,10.000000-11.000000 1,-6.000000-2.000000-1,-6.000000-3.000000-1,-6.000000-3.000000-1,-15.000000 4.000000-1,-21.000000 13.000000-4,-22.000000 12.000000-2,-22.000000 13.000000-3,1.000000-7.000000-4,26.000000-24.000000-6,24.000000-26.000000-6,26.000000-24.000000-6,-3.000000-1.000000 0,-27.000000 26.000000 6,-28.000000 24.000000 4,-28.000000 26.000000 7,-17.000000 10.000000 1,-2.000000-3.000000-1,-3.000000-3.000000-1,-3.000000-2.000000-1</inkml:trace>
</inkml:ink>
</file>

<file path=ppt/ink/ink11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5:20"/>
    </inkml:context>
    <inkml:brush xml:id="br0">
      <inkml:brushProperty name="width" value="0.0193214323371649" units="cm"/>
      <inkml:brushProperty name="height" value="0.0193214323371649" units="cm"/>
      <inkml:brushProperty name="color" value="#000000"/>
      <inkml:brushProperty name="ignorePressure" value="0"/>
    </inkml:brush>
  </inkml:definitions>
  <inkml:trace contextRef="#ctx0" brushRef="#br0">4850.000000 30250.000000 759,'-86.000000'-4.000000'-25,"28.000000"-5.000000"14 ,28.000000-7.000000 14,29.000000-5.000000 13,21.000000-9.000000 6,16.000000-9.000000-4,15.000000-10.000000-3,17.000000-8.000000-3,7.000000-3.000000-4,0.000000 7.000000-4,0.000000 6.000000-3,0.000000 7.000000-4,-7.000000 5.000000-2,-11.000000 7.000000 1,-14.000000 6.000000 0,-11.000000 7.000000 1,-4.000000 4.000000 0,6.000000 3.000000 1,7.000000 3.000000 0,6.000000 4.000000 2,1.000000 11.000000 1,-3.000000 23.000000 3,-3.000000 22.000000 2,-2.000000 22.000000 4,-8.000000 13.000000 0,-8.000000 7.000000-2,-10.000000 6.000000-2,-9.000000 7.000000-2,-5.000000-6.000000 0,0.000000-15.000000 1,0.000000-15.000000 0,0.000000-16.000000 2,-4.000000 15.000000 2,-5.000000 47.000000 3,-7.000000 47.000000 1,-5.000000 48.000000 4,-4.000000 24.000000-1,0.000000 3.000000-3,0.000000 3.000000-4,0.000000 4.000000-3,1.000000-12.000000-3,4.000000-24.000000-1,3.000000-26.000000-3,3.000000-24.000000-2,-1.000000-23.000000 0,-2.000000-18.000000 0,-3.000000-19.000000 1,-3.000000-18.000000 0,-6.000000-18.000000 2,-5.000000-16.000000 1,-7.000000-15.000000 2,-5.000000-15.000000 1,-6.000000-11.000000 2,-3.000000-2.000000 1,-3.000000-3.000000 1,-2.000000-3.000000 1,-6.000000-9.000000-2,-6.000000-11.000000-4,-6.000000-14.000000-5,-6.000000-11.000000-4,4.000000-3.000000-3,16.000000 10.000000-3,15.000000 10.000000-3,17.000000 9.000000-3,3.000000-2.000000-2,-5.000000-12.000000 0,-7.000000-13.000000-1,-5.000000-12.000000-1,-1.000000-4.000000-3,6.000000 7.000000-6,7.000000 6.000000-7,6.000000 7.000000-6</inkml:trace>
</inkml:ink>
</file>

<file path=ppt/ink/ink11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5:20"/>
    </inkml:context>
    <inkml:brush xml:id="br0">
      <inkml:brushProperty name="width" value="0.0171698164194822" units="cm"/>
      <inkml:brushProperty name="height" value="0.0171698164194822" units="cm"/>
      <inkml:brushProperty name="color" value="#000000"/>
      <inkml:brushProperty name="ignorePressure" value="0"/>
    </inkml:brush>
  </inkml:definitions>
  <inkml:trace contextRef="#ctx0" brushRef="#br0">3650.000000 32200.000000 854,'-135.000000'-22.000000'2,"32.000000"6.000000"7 ,31.000000 7.000000 5,32.000000 6.000000 7,24.000000-2.000000 1,19.000000-9.000000-3,19.000000-10.000000-4,19.000000-8.000000-4,18.000000-8.000000-2,19.000000-2.000000-1,19.000000-3.000000-1,19.000000-3.000000-1,-1.000000 1.000000-3,-18.000000 6.000000-5,-19.000000 7.000000-3,-18.000000 6.000000-5,16.000000-5.000000-3,54.000000-16.000000-4,53.000000-15.000000-2,53.000000-15.000000-3,10.000000-4.000000-1,-30.000000 9.000000 1,-32.000000 10.000000 1,-30.000000 10.000000 2,-29.000000 8.000000 0,-25.000000 10.000000 1,-25.000000 10.000000 0,-25.000000 9.000000 1,-15.000000 2.000000 0,-2.000000-2.000000 1,-3.000000-3.000000 0,-3.000000-3.000000 1</inkml:trace>
</inkml:ink>
</file>

<file path=ppt/ink/ink1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1T06:40:30"/>
    </inkml:context>
    <inkml:brush xml:id="br0">
      <inkml:brushProperty name="width" value="0.0154894953593612" units="cm"/>
      <inkml:brushProperty name="height" value="0.0154894953593612" units="cm"/>
      <inkml:brushProperty name="color" value="#000000"/>
      <inkml:brushProperty name="ignorePressure" value="0"/>
    </inkml:brush>
  </inkml:definitions>
  <inkml:trace contextRef="#ctx0" brushRef="#br0">63650.000000 15450.000000 946,'0.000000'170.000000'-17,"0.000000"-9.000000"8 ,0.000000-10.000000 6,0.000000-8.000000 8,0.000000-17.000000 2,0.000000-21.000000-1,0.000000-22.000000-2,0.000000-22.000000-1,-2.000000 6.000000 0,-3.000000 34.000000 2,-3.000000 35.000000 1,-2.000000 35.000000 2,-1.000000 0.000000-1,3.000000-30.000000-1,3.000000-32.000000-2,4.000000-30.000000-2,-3.000000-6.000000 0,-5.000000 22.000000 1,-7.000000 22.000000 0,-5.000000 23.000000 2,-1.000000-6.000000-1,6.000000-31.000000-5,7.000000-31.000000-3,6.000000-31.000000-3,1.000000-13.000000-4,-3.000000 6.000000-5,-3.000000 7.000000-3,-2.000000 6.000000-4</inkml:trace>
</inkml:ink>
</file>

<file path=ppt/ink/ink12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5:21"/>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5550.000000 30500.000000 1000,'-47.000000'0.000000'-28,"6.000000"0.000000"9 ,7.000000 0.000000 7,6.000000 0.000000 9,6.000000 6.000000 1,6.000000 13.000000-4,7.000000 12.000000-4,6.000000 13.000000-4,3.000000 4.000000-3,0.000000-3.000000 0,0.000000-3.000000 0,0.000000-2.000000-1,1.000000-6.000000 1,4.000000-6.000000 3,3.000000-6.000000 2,3.000000-6.000000 2</inkml:trace>
</inkml:ink>
</file>

<file path=ppt/ink/ink12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5:21"/>
    </inkml:context>
    <inkml:brush xml:id="br0">
      <inkml:brushProperty name="width" value="0.0150084076449275" units="cm"/>
      <inkml:brushProperty name="height" value="0.0150084076449275" units="cm"/>
      <inkml:brushProperty name="color" value="#000000"/>
      <inkml:brushProperty name="ignorePressure" value="0"/>
    </inkml:brush>
  </inkml:definitions>
  <inkml:trace contextRef="#ctx0" brushRef="#br0">5250.000000 31450.000000 977,'90.000000'23.000000'22,"-18.000000"-3.000000"-23 ,-19.000000-3.000000-24,-18.000000-2.000000-24</inkml:trace>
</inkml:ink>
</file>

<file path=ppt/ink/ink12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5:21"/>
    </inkml:context>
    <inkml:brush xml:id="br0">
      <inkml:brushProperty name="width" value="0.0183768030256033" units="cm"/>
      <inkml:brushProperty name="height" value="0.0183768030256033" units="cm"/>
      <inkml:brushProperty name="color" value="#000000"/>
      <inkml:brushProperty name="ignorePressure" value="0"/>
    </inkml:brush>
  </inkml:definitions>
  <inkml:trace contextRef="#ctx0" brushRef="#br0">7650.000000 31050.000000 798,'-66.000000'-47.000000'11,"19.000000"6.000000"6 ,19.000000 7.000000 5,19.000000 6.000000 4,13.000000 1.000000 1,10.000000-3.000000-2,10.000000-3.000000-3,9.000000-2.000000-4,10.000000-1.000000-2,14.000000 3.000000-6,11.000000 3.000000-4,14.000000 4.000000-4,0.000000 2.000000-8,-8.000000 4.000000-8,-10.000000 3.000000-9,-9.000000 3.000000-8,-9.000000 1.000000-7,-5.000000 1.000000-3,-7.000000-1.000000-4,-5.000000 1.000000-3</inkml:trace>
</inkml:ink>
</file>

<file path=ppt/ink/ink12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5:21"/>
    </inkml:context>
    <inkml:brush xml:id="br0">
      <inkml:brushProperty name="width" value="0.0172890070825815" units="cm"/>
      <inkml:brushProperty name="height" value="0.0172890070825815" units="cm"/>
      <inkml:brushProperty name="color" value="#000000"/>
      <inkml:brushProperty name="ignorePressure" value="0"/>
    </inkml:brush>
  </inkml:definitions>
  <inkml:trace contextRef="#ctx0" brushRef="#br0">7450.000000 31950.000000 848,'-79.000000'18.000000'5,"45.000000"-11.000000"9 ,43.000000-14.000000 10,45.000000-11.000000 9,24.000000-11.000000 1,6.000000-5.000000-11,7.000000-7.000000-9,6.000000-5.000000-10,-5.000000-1.000000-6,-16.000000 6.000000-6,-15.000000 7.000000-4,-15.000000 6.000000-4,-7.000000 3.000000-1,3.000000 0.000000 1,3.000000 0.000000 1,4.000000 0.000000 2,1.000000 0.000000-4,0.000000 0.000000-8,0.000000 0.000000-9,0.000000 0.000000-8</inkml:trace>
</inkml:ink>
</file>

<file path=ppt/ink/ink12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5:23"/>
    </inkml:context>
    <inkml:brush xml:id="br0">
      <inkml:brushProperty name="width" value="0.0197841823101044" units="cm"/>
      <inkml:brushProperty name="height" value="0.0197841823101044" units="cm"/>
      <inkml:brushProperty name="color" value="#000000"/>
      <inkml:brushProperty name="ignorePressure" value="0"/>
    </inkml:brush>
  </inkml:definitions>
  <inkml:trace contextRef="#ctx0" brushRef="#br0">1450.000000 42900.000000 741,'-2.000000'-71.000000'-1,"-3.000000"10.000000"-3 ,-3.000000 10.000000-3,-2.000000 9.000000-2,-1.000000 13.000000 6,3.000000 20.000000 14,3.000000 18.000000 13,4.000000 20.000000 14,-1.000000 14.000000 3,-3.000000 14.000000-5,-3.000000 11.000000-6,-2.000000 14.000000-7,-1.000000-1.000000-4,3.000000-12.000000-4,3.000000-13.000000-4,4.000000-12.000000-3,1.000000 10.000000-2,0.000000 35.000000 0,0.000000 35.000000 0,0.000000 34.000000 0,0.000000 13.000000-3,0.000000-5.000000-7,0.000000-7.000000-5,0.000000-5.000000-6,1.000000-12.000000-6,4.000000-16.000000-5,3.000000-15.000000-5,3.000000-15.000000-4,1.000000-18.000000-4,1.000000-19.000000-2,-1.000000-18.000000-1,1.000000-19.000000-1</inkml:trace>
</inkml:ink>
</file>

<file path=ppt/ink/ink12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5:24"/>
    </inkml:context>
    <inkml:brush xml:id="br0">
      <inkml:brushProperty name="width" value="0.0186200570315123" units="cm"/>
      <inkml:brushProperty name="height" value="0.0186200570315123" units="cm"/>
      <inkml:brushProperty name="color" value="#000000"/>
      <inkml:brushProperty name="ignorePressure" value="0"/>
    </inkml:brush>
  </inkml:definitions>
  <inkml:trace contextRef="#ctx0" brushRef="#br0">2300.000000 42500.000000 787,'25.000000'-158.000000'-14,"0.000000"34.000000"2 ,0.000000 35.000000 1,0.000000 35.000000 1,4.000000 21.000000 9,10.000000 9.000000 14,10.000000 10.000000 14,9.000000 10.000000 15,4.000000 10.000000 4,1.000000 13.000000-7,-1.000000 12.000000-7,1.000000 13.000000-7,2.000000 10.000000-7,7.000000 10.000000-6,6.000000 10.000000-6,7.000000 9.000000-5,-3.000000 4.000000-8,-8.000000 1.000000-7,-10.000000-1.000000-7,-9.000000 1.000000-8,-9.000000-9.000000-6,-5.000000-15.000000-5,-7.000000-15.000000-6,-5.000000-16.000000-5</inkml:trace>
</inkml:ink>
</file>

<file path=ppt/ink/ink12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5:24"/>
    </inkml:context>
    <inkml:brush xml:id="br0">
      <inkml:brushProperty name="width" value="0.0191114936023951" units="cm"/>
      <inkml:brushProperty name="height" value="0.0191114936023951" units="cm"/>
      <inkml:brushProperty name="color" value="#000000"/>
      <inkml:brushProperty name="ignorePressure" value="0"/>
    </inkml:brush>
  </inkml:definitions>
  <inkml:trace contextRef="#ctx0" brushRef="#br0">2550.000000 44050.000000 767,'-88.000000'-4.000000'-1,"26.000000"-5.000000"0 ,24.000000-7.000000-2,26.000000-5.000000-1,18.000000-4.000000 4,13.000000 0.000000 10,12.000000 0.000000 8,13.000000 0.000000 11,10.000000-2.000000-1,10.000000-3.000000-9,10.000000-3.000000-8,9.000000-2.000000-9,-4.000000 0.000000-5,-15.000000 7.000000-1,-15.000000 6.000000-1,-16.000000 7.000000-1,1.000000 2.000000-1,19.000000 1.000000-1,19.000000-1.000000 0,19.000000 1.000000-1,4.000000 1.000000 0,-9.000000 3.000000 1,-10.000000 3.000000 1,-8.000000 4.000000 0,-12.000000 10.000000 2,-12.000000 19.000000 2,-13.000000 19.000000 1,-12.000000 19.000000 3,-12.000000 15.000000 2,-8.000000 13.000000 1,-10.000000 12.000000 2,-9.000000 13.000000 2,-9.000000 7.000000 2,-5.000000 4.000000 0,-7.000000 3.000000 1,-5.000000 3.000000 2,-4.000000-2.000000-2,0.000000-6.000000-1,0.000000-6.000000-3,0.000000-6.000000-2,3.000000-13.000000-2,6.000000-19.000000-1,7.000000-18.000000-1,6.000000-19.000000-1,3.000000-19.000000-1,0.000000-19.000000-4,0.000000-18.000000-4,0.000000-19.000000-2,1.000000-16.000000-4,4.000000-12.000000-1,3.000000-13.000000-2,3.000000-12.000000-1,3.000000-1.000000-1,3.000000 14.000000 3,3.000000 11.000000 2,4.000000 14.000000 2,1.000000-4.000000 1,0.000000-19.000000-1,0.000000-18.000000-1,0.000000-19.000000-1,0.000000 1.000000 2,0.000000 22.000000 2,0.000000 22.000000 4,0.000000 23.000000 2,0.000000 2.000000 1,0.000000-16.000000-2,0.000000-15.000000-1,0.000000-15.000000-1,0.000000-1.000000 0,0.000000 16.000000 4,0.000000 15.000000 3,0.000000 17.000000 4,0.000000 5.000000 2,0.000000-3.000000 2,0.000000-3.000000 2,0.000000-2.000000 1,-2.000000 2.000000 4,-3.000000 9.000000 3,-3.000000 10.000000 6,-2.000000 10.000000 3,-5.000000 14.000000 4,-2.000000 23.000000 1,-3.000000 22.000000 1,-3.000000 22.000000 1,-9.000000 18.000000 0,-11.000000 16.000000-3,-14.000000 15.000000-2,-11.000000 17.000000-4,-11.000000 10.000000-4,-5.000000 6.000000-6,-7.000000 7.000000-7,-5.000000 6.000000-5,0.000000-2.000000-9,10.000000-9.000000-8,10.000000-10.000000-8,9.000000-8.000000-10,10.000000-20.000000-6,14.000000-28.000000-4,11.000000-28.000000-4,14.000000-27.000000-5</inkml:trace>
</inkml:ink>
</file>

<file path=ppt/ink/ink12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5:25"/>
    </inkml:context>
    <inkml:brush xml:id="br0">
      <inkml:brushProperty name="width" value="0.0182251129299402" units="cm"/>
      <inkml:brushProperty name="height" value="0.0182251129299402" units="cm"/>
      <inkml:brushProperty name="color" value="#000000"/>
      <inkml:brushProperty name="ignorePressure" value="0"/>
    </inkml:brush>
  </inkml:definitions>
  <inkml:trace contextRef="#ctx0" brushRef="#br0">4850.000000 42400.000000 804,'0.000000'-47.000000'-3,"0.000000"6.000000"-8 ,0.000000 7.000000-7,0.000000 6.000000-7,1.000000 6.000000 1,4.000000 6.000000 6,3.000000 7.000000 8,3.000000 6.000000 7,3.000000-2.000000 5,3.000000-9.000000 2,3.000000-10.000000 1,4.000000-8.000000 3,2.000000-3.000000 0,4.000000 7.000000 0,3.000000 6.000000-2,3.000000 7.000000-1,1.000000 2.000000 0,1.000000 1.000000-1,-1.000000-1.000000-1,1.000000 1.000000 0,-9.000000 12.000000 0,-15.000000 25.000000 1,-15.000000 25.000000 1,-16.000000 25.000000 1,-13.000000 17.000000-1,-9.000000 9.000000 0,-10.000000 10.000000 0,-8.000000 10.000000-2,-3.000000 5.000000 1,7.000000 4.000000-1,6.000000 3.000000-1,7.000000 3.000000 1,5.000000-2.000000-1,7.000000-6.000000 0,6.000000-6.000000-2,7.000000-6.000000 0,8.000000-9.000000 0,14.000000-8.000000-1,11.000000-10.000000 0,14.000000-9.000000-1,2.000000-4.000000 0,-6.000000 4.000000 0,-6.000000 3.000000 0,-6.000000 3.000000 0,-6.000000-1.000000 2,-2.000000-2.000000 3,-3.000000-3.000000 4,-3.000000-3.000000 3,-2.000000-9.000000 2,0.000000-11.000000 0,0.000000-14.000000 0,0.000000-11.000000-1,-7.000000-1.000000 0,-11.000000 13.000000 2,-14.000000 12.000000 0,-11.000000 13.000000 0,-3.000000 1.000000 1,10.000000-9.000000-3,10.000000-10.000000-1,9.000000-8.000000-2,-2.000000-3.000000 0,-12.000000 7.000000 0,-13.000000 6.000000 0,-12.000000 7.000000 1,-2.000000-4.000000-2,9.000000-12.000000-2,10.000000-13.000000-4,10.000000-12.000000-2,-3.000000-7.000000-2,-11.000000 1.000000-2,-14.000000-1.000000-1,-11.000000 1.000000-1,-4.000000-7.000000-2,6.000000-12.000000-3,7.000000-13.000000-2,6.000000-12.000000-4,6.000000-12.000000-1,6.000000-8.000000-1,7.000000-10.000000-1,6.000000-9.000000-1,6.000000-5.000000 2,6.000000 0.000000 4,7.000000 0.000000 4,6.000000 0.000000 4,6.000000 3.000000 4,6.000000 6.000000 4,7.000000 7.000000 4,6.000000 6.000000 3,13.000000-1.000000 3,23.000000-5.000000 2,22.000000-7.000000 1,22.000000-5.000000 2,16.000000-4.000000-1,14.000000 0.000000-3,11.000000 0.000000-4,14.000000 0.000000-4,-7.000000 4.000000-3,-25.000000 10.000000-5,-25.000000 10.000000-4,-25.000000 9.000000-5,-13.000000 6.000000-1,1.000000 3.000000 0,-1.000000 3.000000 2,1.000000 4.000000 2,-1.000000-1.000000-3,1.000000-3.000000-6,-1.000000-3.000000-4,1.000000-2.000000-7</inkml:trace>
</inkml:ink>
</file>

<file path=ppt/ink/ink12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5:26"/>
    </inkml:context>
    <inkml:brush xml:id="br0">
      <inkml:brushProperty name="width" value="0.0197201203554869" units="cm"/>
      <inkml:brushProperty name="height" value="0.0197201203554869" units="cm"/>
      <inkml:brushProperty name="color" value="#000000"/>
      <inkml:brushProperty name="ignorePressure" value="0"/>
    </inkml:brush>
  </inkml:definitions>
  <inkml:trace contextRef="#ctx0" brushRef="#br0">7000.000000 43000.000000 743,'-113.000000'-47.000000'4,"26.000000"6.000000"7 ,24.000000 7.000000 6,26.000000 6.000000 5,16.000000 4.000000 4,10.000000 4.000000-1,10.000000 3.000000 0,9.000000 3.000000-1,12.000000-1.000000-2,16.000000-2.000000-2,15.000000-3.000000-2,17.000000-3.000000-4,13.000000-2.000000-2,13.000000 0.000000-3,12.000000 0.000000-4,13.000000 0.000000-2,4.000000-2.000000-6,-3.000000-3.000000-8,-3.000000-3.000000-6,-2.000000-2.000000-8,-6.000000-1.000000-5,-6.000000 3.000000-4,-6.000000 3.000000-4,-6.000000 4.000000-4,-12.000000 2.000000 0,-15.000000 4.000000 4,-15.000000 3.000000 3,-16.000000 3.000000 3</inkml:trace>
</inkml:ink>
</file>

<file path=ppt/ink/ink12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5:26"/>
    </inkml:context>
    <inkml:brush xml:id="br0">
      <inkml:brushProperty name="width" value="0.01686767116189" units="cm"/>
      <inkml:brushProperty name="height" value="0.01686767116189" units="cm"/>
      <inkml:brushProperty name="color" value="#000000"/>
      <inkml:brushProperty name="ignorePressure" value="0"/>
    </inkml:brush>
  </inkml:definitions>
  <inkml:trace contextRef="#ctx0" brushRef="#br0">7050.000000 43750.000000 869,'-127.000000'45.000000'-24,"47.000000"-9.000000"18 ,47.000000-10.000000 17,48.000000-8.000000 18,20.000000-8.000000 5,-2.000000-2.000000-9,-3.000000-3.000000-9,-3.000000-3.000000-8,12.000000-4.000000-5,28.000000-3.000000 1,28.000000-3.000000-1,29.000000-2.000000-1,8.000000-6.000000 2,-8.000000-6.000000 0,-10.000000-6.000000 3,-9.000000-6.000000 0,-13.000000 1.000000-3,-16.000000 9.000000-9,-15.000000 10.000000-9,-15.000000 10.000000-8,-9.000000 0.000000-7,1.000000-5.000000-6,-1.000000-7.000000-6,1.000000-5.000000-6</inkml:trace>
</inkml:ink>
</file>

<file path=ppt/ink/ink1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1T06:40:30"/>
    </inkml:context>
    <inkml:brush xml:id="br0">
      <inkml:brushProperty name="width" value="0.014769408851862" units="cm"/>
      <inkml:brushProperty name="height" value="0.014769408851862" units="cm"/>
      <inkml:brushProperty name="color" value="#000000"/>
      <inkml:brushProperty name="ignorePressure" value="0"/>
    </inkml:brush>
  </inkml:definitions>
  <inkml:trace contextRef="#ctx0" brushRef="#br0">64700.000000 15950.000000 993,'-46.000000'-2.000000'-26,"10.000000"-3.000000"3 ,10.000000-3.000000 2,9.000000-2.000000 4,7.000000-5.000000 6,7.000000-2.000000 13,6.000000-3.000000 11,7.000000-3.000000 13,4.000000 1.000000 1,3.000000 6.000000-7,3.000000 7.000000-8,4.000000 6.000000-7,16.000000-4.000000-6,32.000000-11.000000-3,31.000000-14.000000-2,32.000000-11.000000-2,21.000000-9.000000-3,13.000000-3.000000-3,12.000000-3.000000-1,13.000000-2.000000-3,-13.000000 2.000000 0,-37.000000 9.000000 4,-38.000000 10.000000 2,-37.000000 10.000000 3,-19.000000 4.000000 1,0.000000 0.000000-5,0.000000 0.000000-3,0.000000 0.000000-3</inkml:trace>
</inkml:ink>
</file>

<file path=ppt/ink/ink13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5:29"/>
    </inkml:context>
    <inkml:brush xml:id="br0">
      <inkml:brushProperty name="width" value="0.0169153120368719" units="cm"/>
      <inkml:brushProperty name="height" value="0.0169153120368719" units="cm"/>
      <inkml:brushProperty name="color" value="#000000"/>
      <inkml:brushProperty name="ignorePressure" value="0"/>
    </inkml:brush>
  </inkml:definitions>
  <inkml:trace contextRef="#ctx0" brushRef="#br0">1850.000000 48400.000000 867,'-68.000000'-46.000000'-39,"17.000000"10.000000"18 ,15.000000 10.000000 20,16.000000 9.000000 18,7.000000 12.000000 8,1.000000 16.000000-1,-1.000000 15.000000-2,1.000000 17.000000-1,1.000000 14.000000-2,3.000000 17.000000-3,3.000000 15.000000-2,4.000000 16.000000-2,1.000000 1.000000-4,0.000000-12.000000-2,0.000000-13.000000-3,0.000000-12.000000-3,0.000000 7.000000 0,0.000000 29.000000 0,0.000000 28.000000 2,0.000000 28.000000 0,0.000000-1.000000 0,0.000000-27.000000-1,0.000000-28.000000-3,0.000000-28.000000-1,0.000000-2.000000 0,0.000000 25.000000 1,0.000000 25.000000 0,0.000000 25.000000 2,1.000000-2.000000-2,4.000000-28.000000-1,3.000000-28.000000-3,3.000000-27.000000-2,1.000000-11.000000-4,1.000000 10.000000-3,-1.000000 10.000000-5,1.000000 9.000000-5,1.000000-5.000000-1,3.000000-19.000000 0,3.000000-18.000000 1,4.000000-19.000000 1,-1.000000-16.000000 0,-3.000000-12.000000 2,-3.000000-13.000000 2,-2.000000-12.000000 1</inkml:trace>
</inkml:ink>
</file>

<file path=ppt/ink/ink13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5:30"/>
    </inkml:context>
    <inkml:brush xml:id="br0">
      <inkml:brushProperty name="width" value="0.0172705110162497" units="cm"/>
      <inkml:brushProperty name="height" value="0.0172705110162497" units="cm"/>
      <inkml:brushProperty name="color" value="#000000"/>
      <inkml:brushProperty name="ignorePressure" value="0"/>
    </inkml:brush>
  </inkml:definitions>
  <inkml:trace contextRef="#ctx0" brushRef="#br0">2000.000000 48400.000000 849,'-47.000000'0.000000'0,"6.000000"0.000000"0 ,7.000000 0.000000 0,6.000000 0.000000 0,4.000000-4.000000-1,4.000000-5.000000-3,3.000000-7.000000-1,3.000000-5.000000-3,10.000000-6.000000 1,20.000000-3.000000 1,18.000000-3.000000 3,20.000000-2.000000 2,13.000000-3.000000 0,9.000000 1.000000 1,10.000000-1.000000-1,10.000000 1.000000 1,5.000000 2.000000-1,4.000000 7.000000 1,3.000000 6.000000 0,3.000000 7.000000 0,-5.000000 7.000000 1,-12.000000 9.000000 1,-13.000000 10.000000 0,-12.000000 10.000000 1,-19.000000 16.000000 1,-25.000000 26.000000 5,-25.000000 24.000000 3,-25.000000 26.000000 5,-29.000000 22.000000 2,-30.000000 23.000000 1,-32.000000 22.000000 2,-30.000000 22.000000 1,-12.000000 2.000000-2,9.000000-15.000000-5,10.000000-15.000000-5,10.000000-16.000000-6,16.000000-23.000000-3,26.000000-27.000000-6,24.000000-28.000000-3,26.000000-28.000000-4,8.000000-15.000000-3,-5.000000 1.000000-3,-7.000000-1.000000-3,-5.000000 1.000000-3,2.000000-9.000000-3,13.000000-15.000000-5,12.000000-15.000000-5,13.000000-16.000000-4</inkml:trace>
</inkml:ink>
</file>

<file path=ppt/ink/ink13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5:33"/>
    </inkml:context>
    <inkml:brush xml:id="br0">
      <inkml:brushProperty name="width" value="0.0197939798235893" units="cm"/>
      <inkml:brushProperty name="height" value="0.0197939798235893" units="cm"/>
      <inkml:brushProperty name="color" value="#000000"/>
      <inkml:brushProperty name="ignorePressure" value="0"/>
    </inkml:brush>
  </inkml:definitions>
  <inkml:trace contextRef="#ctx0" brushRef="#br0">4500.000000 47150.000000 740,'-50.000000'-108.000000'2,"0.000000"34.000000"4 ,0.000000 35.000000 3,0.000000 35.000000 4,-4.000000 30.000000 2,-5.000000 29.000000 3,-7.000000 28.000000 3,-5.000000 28.000000 2,-6.000000 31.000000 0,-3.000000 34.000000 0,-3.000000 35.000000-2,-2.000000 35.000000-1,3.000000 22.000000-2,14.000000 14.000000-3,11.000000 11.000000-2,14.000000 14.000000-3,11.000000-3.000000-3,14.000000-15.000000-5,11.000000-15.000000-4,14.000000-16.000000-4,13.000000-26.000000-3,16.000000-33.000000-2,15.000000-35.000000 0,17.000000-34.000000-1,0.000000-30.000000-3,-11.000000-25.000000-3,-14.000000-25.000000-3,-11.000000-25.000000-4,-6.000000-15.000000 0,4.000000-2.000000 2,3.000000-3.000000 2,3.000000-3.000000 2,3.000000-2.000000-1,3.000000 0.000000-5,3.000000 0.000000-5,4.000000 0.000000-4</inkml:trace>
</inkml:ink>
</file>

<file path=ppt/ink/ink13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5:34"/>
    </inkml:context>
    <inkml:brush xml:id="br0">
      <inkml:brushProperty name="width" value="0.0179397482424974" units="cm"/>
      <inkml:brushProperty name="height" value="0.0179397482424974" units="cm"/>
      <inkml:brushProperty name="color" value="#000000"/>
      <inkml:brushProperty name="ignorePressure" value="0"/>
    </inkml:brush>
  </inkml:definitions>
  <inkml:trace contextRef="#ctx0" brushRef="#br0">5200.000000 48300.000000 817,'-24.000000'-111.000000'-30,"4.000000"28.000000"16 ,3.000000 28.000000 18,3.000000 29.000000 17,3.000000 19.000000 7,3.000000 14.000000-3,3.000000 11.000000-3,4.000000 14.000000-2,1.000000 16.000000-3,0.000000 22.000000-1,0.000000 22.000000-3,0.000000 23.000000-1,-2.000000 17.000000-2,-3.000000 17.000000 0,-3.000000 15.000000 0,-2.000000 16.000000 0,-3.000000 5.000000-3,1.000000-2.000000-5,-1.000000-3.000000-7,1.000000-3.000000-4,1.000000-12.000000-4,3.000000-18.000000 1,3.000000-19.000000-1,4.000000-18.000000 1,2.000000-20.000000-4,4.000000-18.000000-7,3.000000-19.000000-6,3.000000-18.000000-7,1.000000-15.000000-1,1.000000-9.000000 6,-1.000000-10.000000 4,1.000000-8.000000 6,-1.000000-6.000000 3,1.000000 1.000000 2,-1.000000-1.000000 1,1.000000 1.000000 3</inkml:trace>
</inkml:ink>
</file>

<file path=ppt/ink/ink13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5:34"/>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5450.000000 49450.000000 1000,'-24.000000'-24.000000'-2,"4.000000"4.000000"-4 ,3.000000 3.000000-3,3.000000 3.000000-4,4.000000 1.000000-1,7.000000 1.000000 4,6.000000-1.000000 3,7.000000 1.000000 2,7.000000-3.000000 3,9.000000-2.000000-1,10.000000-3.000000 2,10.000000-3.000000-1,0.000000-1.000000 0,-5.000000 4.000000-2,-7.000000 3.000000-2,-5.000000 3.000000-2,-3.000000-1.000000 0,4.000000-2.000000 0,3.000000-3.000000 1,3.000000-3.000000 1,1.000000-1.000000-2,1.000000 4.000000-4,-1.000000 3.000000-4,1.000000 3.000000-3</inkml:trace>
</inkml:ink>
</file>

<file path=ppt/ink/ink13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5:34"/>
    </inkml:context>
    <inkml:brush xml:id="br0">
      <inkml:brushProperty name="width" value="0.0162398237735033" units="cm"/>
      <inkml:brushProperty name="height" value="0.0162398237735033" units="cm"/>
      <inkml:brushProperty name="color" value="#000000"/>
      <inkml:brushProperty name="ignorePressure" value="0"/>
    </inkml:brush>
  </inkml:definitions>
  <inkml:trace contextRef="#ctx0" brushRef="#br0">7500.000000 47550.000000 903,'-46.000000'1.000000'-16,"10.000000"4.000000"3 ,10.000000 3.000000 4,9.000000 3.000000 4,6.000000 7.000000 2,3.000000 14.000000 3,3.000000 11.000000 3,4.000000 14.000000 3,1.000000 0.000000 0,0.000000-8.000000 0,0.000000-10.000000 0,0.000000-9.000000-1,0.000000 7.000000 1,0.000000 26.000000 0,0.000000 24.000000 2,0.000000 26.000000 0,0.000000 2.000000 0,0.000000-18.000000 0,0.000000-19.000000-2,0.000000-18.000000-2,0.000000 13.000000 1,0.000000 47.000000 2,0.000000 47.000000 1,0.000000 48.000000 1,-2.000000 17.000000 0,-3.000000-8.000000-1,-3.000000-10.000000-3,-2.000000-9.000000-1,-3.000000-20.000000-3,1.000000-27.000000-3,-1.000000-28.000000-4,1.000000-28.000000-4,2.000000-31.000000-5,7.000000-30.000000-8,6.000000-32.000000-7,7.000000-30.000000-7,4.000000-17.000000-2,3.000000 1.000000 5,3.000000-1.000000 5,4.000000 1.000000 5</inkml:trace>
</inkml:ink>
</file>

<file path=ppt/ink/ink13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5:34"/>
    </inkml:context>
    <inkml:brush xml:id="br0">
      <inkml:brushProperty name="width" value="0.0154876001179218" units="cm"/>
      <inkml:brushProperty name="height" value="0.0154876001179218" units="cm"/>
      <inkml:brushProperty name="color" value="#000000"/>
      <inkml:brushProperty name="ignorePressure" value="0"/>
    </inkml:brush>
  </inkml:definitions>
  <inkml:trace contextRef="#ctx0" brushRef="#br0">7550.000000 48250.000000 946,'73.000000'-158.000000'-45,"-3.000000"34.000000"14 ,-3.000000 35.000000 16,-2.000000 35.000000 15,-3.000000 22.000000 8,1.000000 14.000000-1,-1.000000 11.000000 0,1.000000 14.000000-1,-6.000000 14.000000 2,-8.000000 20.000000 0,-10.000000 18.000000 1,-9.000000 20.000000 2,-13.000000 16.000000 0,-16.000000 16.000000 1,-15.000000 15.000000 1,-15.000000 17.000000-1,-9.000000 2.000000 0,1.000000-9.000000-3,-1.000000-10.000000-2,1.000000-8.000000-3,2.000000-15.000000-3,7.000000-19.000000-6,6.000000-18.000000-5,7.000000-19.000000-6,2.000000-12.000000-1,1.000000-2.000000 1,-1.000000-3.000000 2,1.000000-3.000000 0,-3.000000-2.000000-1,-2.000000 0.000000-5,-3.000000 0.000000-5,-3.000000 0.000000-6</inkml:trace>
</inkml:ink>
</file>

<file path=ppt/ink/ink13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5:34"/>
    </inkml:context>
    <inkml:brush xml:id="br0">
      <inkml:brushProperty name="width" value="0.0189050771296024" units="cm"/>
      <inkml:brushProperty name="height" value="0.0189050771296024" units="cm"/>
      <inkml:brushProperty name="color" value="#000000"/>
      <inkml:brushProperty name="ignorePressure" value="0"/>
    </inkml:brush>
  </inkml:definitions>
  <inkml:trace contextRef="#ctx0" brushRef="#br0">9200.000000 47900.000000 775,'-40.000000'-40.000000'4,"23.000000"23.000000"7 ,22.000000 22.000000 6,22.000000 22.000000 8,8.000000 19.000000 3,-2.000000 20.000000-3,-3.000000 18.000000-2,-3.000000 20.000000-2,-9.000000 21.000000-3,-11.000000 25.000000-2,-14.000000 25.000000-3,-11.000000 25.000000-3,-17.000000 23.000000-2,-18.000000 22.000000-4,-19.000000 22.000000-3,-18.000000 23.000000-2,-9.000000-6.000000-6,4.000000-31.000000-9,3.000000-31.000000-7,3.000000-31.000000-9,10.000000-34.000000-5,20.000000-33.000000-5,18.000000-35.000000-4,20.000000-34.000000-4</inkml:trace>
</inkml:ink>
</file>

<file path=ppt/ink/ink13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5:36"/>
    </inkml:context>
    <inkml:brush xml:id="br0">
      <inkml:brushProperty name="width" value="0.0167544949799776" units="cm"/>
      <inkml:brushProperty name="height" value="0.0167544949799776" units="cm"/>
      <inkml:brushProperty name="color" value="#000000"/>
      <inkml:brushProperty name="ignorePressure" value="0"/>
    </inkml:brush>
  </inkml:definitions>
  <inkml:trace contextRef="#ctx0" brushRef="#br0">10350.000000 47300.000000 875,'-25.000000'-27.000000'-1,"0.000000"-3.000000"0 ,0.000000-3.000000-2,0.000000-2.000000-1,1.000000 0.000000 3,4.000000 7.000000 6,3.000000 6.000000 7,3.000000 7.000000 6,1.000000 7.000000 3,1.000000 9.000000-2,-1.000000 10.000000-2,1.000000 10.000000-1,1.000000 8.000000-3,3.000000 10.000000-4,3.000000 10.000000-5,4.000000 9.000000-4,-1.000000-1.000000-2,-3.000000-8.000000-1,-3.000000-10.000000-1,-2.000000-9.000000 0,-1.000000 9.000000 0,3.000000 28.000000 1,3.000000 28.000000 0,4.000000 29.000000 3,1.000000 7.000000-1,0.000000-12.000000-1,0.000000-13.000000 0,0.000000-12.000000 0,0.000000-15.000000-2,0.000000-15.000000 0,0.000000-15.000000-1,0.000000-16.000000 0,0.000000-5.000000-3,0.000000 6.000000-1,0.000000 7.000000-3,0.000000 6.000000-1,0.000000-7.000000-3,0.000000-18.000000 0,0.000000-19.000000-1,0.000000-18.000000-2,1.000000-25.000000 1,4.000000-27.000000 3,3.000000-28.000000 2,3.000000-28.000000 2,3.000000-17.000000 2,3.000000-2.000000 2,3.000000-3.000000 2,4.000000-3.000000 1,2.000000 1.000000 2,4.000000 6.000000-1,3.000000 7.000000 1,3.000000 6.000000 0,1.000000 10.000000 2,1.000000 17.000000 3,-1.000000 15.000000 2,1.000000 16.000000 3,-3.000000 15.000000 2,-2.000000 16.000000 1,-3.000000 15.000000 0,-3.000000 17.000000 1,-4.000000 8.000000 0,-3.000000 4.000000-2,-3.000000 3.000000-1,-2.000000 3.000000-1,0.000000 14.000000-1,7.000000 25.000000 0,6.000000 25.000000 0,7.000000 25.000000 0,-1.000000 15.000000 0,-6.000000 7.000000-1,-6.000000 6.000000-1,-6.000000 7.000000 0,-6.000000-1.000000-2,-2.000000-6.000000-1,-3.000000-6.000000 0,-3.000000-6.000000-2,-2.000000-15.000000-1,0.000000-21.000000 0,0.000000-22.000000-1,0.000000-22.000000 0,1.000000-5.000000-2,4.000000 13.000000-5,3.000000 12.000000-4,3.000000 13.000000-6,1.000000-2.000000-3,1.000000-16.000000-2,-1.000000-15.000000-3,1.000000-15.000000-2</inkml:trace>
</inkml:ink>
</file>

<file path=ppt/ink/ink13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5:36"/>
    </inkml:context>
    <inkml:brush xml:id="br0">
      <inkml:brushProperty name="width" value="0.0157073829323053" units="cm"/>
      <inkml:brushProperty name="height" value="0.0157073829323053" units="cm"/>
      <inkml:brushProperty name="color" value="#000000"/>
      <inkml:brushProperty name="ignorePressure" value="0"/>
    </inkml:brush>
  </inkml:definitions>
  <inkml:trace contextRef="#ctx0" brushRef="#br0">11550.000000 47500.000000 933,'-105.000000'-5.000000'0,"41.000000"-9.000000"6 ,40.000000-10.000000 7,42.000000-8.000000 5,28.000000-8.000000-1,20.000000-2.000000-7,18.000000-3.000000-8,20.000000-3.000000-7,3.000000-1.000000-5,-8.000000 4.000000-1,-10.000000 3.000000-1,-9.000000 3.000000-1,-12.000000 4.000000-1,-11.000000 7.000000-1,-14.000000 6.000000-1,-11.000000 7.000000-1,-7.000000 2.000000-2,0.000000 1.000000-3,0.000000-1.000000-2,0.000000 1.000000-4</inkml:trace>
</inkml:ink>
</file>

<file path=ppt/ink/ink1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1T06:40:30"/>
    </inkml:context>
    <inkml:brush xml:id="br0">
      <inkml:brushProperty name="width" value="0.0159980300813913" units="cm"/>
      <inkml:brushProperty name="height" value="0.0159980300813913" units="cm"/>
      <inkml:brushProperty name="color" value="#000000"/>
      <inkml:brushProperty name="ignorePressure" value="0"/>
    </inkml:brush>
  </inkml:definitions>
  <inkml:trace contextRef="#ctx0" brushRef="#br0">65800.000000 14250.000000 916,'-90.000000'82.000000'-40,"23.000000"17.000000"18 ,22.000000 15.000000 20,22.000000 16.000000 17,8.000000 20.000000 9,-2.000000 25.000000-3,-3.000000 25.000000-1,-3.000000 25.000000-4,-2.000000 10.000000-1,0.000000-2.000000-2,0.000000-3.000000-2,0.000000-3.000000-2,3.000000-12.000000-6,6.000000-18.000000-8,7.000000-19.000000-9,6.000000-18.000000-10,4.000000-28.000000-5,4.000000-33.000000-4,3.000000-35.000000-4,3.000000-34.000000-2</inkml:trace>
</inkml:ink>
</file>

<file path=ppt/ink/ink14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5:36"/>
    </inkml:context>
    <inkml:brush xml:id="br0">
      <inkml:brushProperty name="width" value="0.0158858932554722" units="cm"/>
      <inkml:brushProperty name="height" value="0.0158858932554722" units="cm"/>
      <inkml:brushProperty name="color" value="#000000"/>
      <inkml:brushProperty name="ignorePressure" value="0"/>
    </inkml:brush>
  </inkml:definitions>
  <inkml:trace contextRef="#ctx0" brushRef="#br0">12150.000000 46300.000000 923,'-68.000000'-24.000000'-1,"17.000000"4.000000"0 ,15.000000 3.000000 0,16.000000 3.000000-2,9.000000 9.000000 2,3.000000 16.000000 5,3.000000 15.000000 4,4.000000 17.000000 5,1.000000 14.000000 0,0.000000 17.000000-1,0.000000 15.000000-3,0.000000 16.000000-2,1.000000 15.000000-1,4.000000 16.000000-2,3.000000 15.000000-1,3.000000 17.000000 0,-1.000000 3.000000-2,-2.000000-5.000000-1,-3.000000-7.000000 0,-3.000000-5.000000 0,-2.000000-15.000000-4,0.000000-22.000000-5,0.000000-22.000000-4,0.000000-21.000000-6,1.000000-18.000000-1,4.000000-12.000000-1,3.000000-13.000000 1,3.000000-12.000000 0</inkml:trace>
</inkml:ink>
</file>

<file path=ppt/ink/ink14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5:36"/>
    </inkml:context>
    <inkml:brush xml:id="br0">
      <inkml:brushProperty name="width" value="0.0178985446691513" units="cm"/>
      <inkml:brushProperty name="height" value="0.0178985446691513" units="cm"/>
      <inkml:brushProperty name="color" value="#000000"/>
      <inkml:brushProperty name="ignorePressure" value="0"/>
    </inkml:brush>
  </inkml:definitions>
  <inkml:trace contextRef="#ctx0" brushRef="#br0">12700.000000 46200.000000 819,'-46.000000'-46.000000'-14,"10.000000"10.000000"8 ,10.000000 10.000000 6,9.000000 9.000000 8,6.000000 9.000000 6,3.000000 9.000000 5,3.000000 10.000000 4,4.000000 10.000000 6,1.000000 14.000000 0,0.000000 23.000000-5,0.000000 22.000000-5,0.000000 22.000000-5,0.000000 16.000000-4,0.000000 14.000000-3,0.000000 11.000000-3,0.000000 14.000000-3,0.000000 7.000000-3,0.000000 3.000000-2,0.000000 3.000000-3,0.000000 4.000000-2,0.000000-9.000000-3,0.000000-18.000000-2,0.000000-19.000000-3,0.000000-18.000000-3,1.000000-21.000000-3,4.000000-22.000000-2,3.000000-22.000000-4,3.000000-21.000000-3,1.000000-15.000000 0,1.000000-6.000000 3,-1.000000-6.000000 1,1.000000-6.000000 3</inkml:trace>
</inkml:ink>
</file>

<file path=ppt/ink/ink14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5:37"/>
    </inkml:context>
    <inkml:brush xml:id="br0">
      <inkml:brushProperty name="width" value="0.0181200373917818" units="cm"/>
      <inkml:brushProperty name="height" value="0.0181200373917818" units="cm"/>
      <inkml:brushProperty name="color" value="#000000"/>
      <inkml:brushProperty name="ignorePressure" value="0"/>
    </inkml:brush>
  </inkml:definitions>
  <inkml:trace contextRef="#ctx0" brushRef="#br0">13350.000000 46700.000000 809,'-46.000000'-90.000000'2,"10.000000"23.000000"8 ,10.000000 22.000000 6,9.000000 22.000000 8,2.000000 10.000000 3,-2.000000 1.000000-4,-3.000000-1.000000-2,-3.000000 1.000000-2,-2.000000 2.000000-4,0.000000 7.000000-3,0.000000 6.000000-4,0.000000 7.000000-3,0.000000 5.000000-2,0.000000 7.000000-1,0.000000 6.000000 0,0.000000 7.000000 0,3.000000 4.000000-3,6.000000 3.000000-3,7.000000 3.000000-4,6.000000 4.000000-3,3.000000 1.000000-3,0.000000 0.000000 0,0.000000 0.000000-1,0.000000 0.000000 0,3.000000 3.000000 0,6.000000 6.000000 2,7.000000 7.000000 0,6.000000 6.000000 2,7.000000 1.000000 0,10.000000-3.000000 1,10.000000-3.000000-1,9.000000-2.000000 1,1.000000-8.000000-1,-6.000000-8.000000-1,-6.000000-10.000000-1,-6.000000-9.000000-1,-7.000000-7.000000-2,-6.000000-3.000000-3,-6.000000-3.000000-3,-6.000000-2.000000-3</inkml:trace>
</inkml:ink>
</file>

<file path=ppt/ink/ink14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5:37"/>
    </inkml:context>
    <inkml:brush xml:id="br0">
      <inkml:brushProperty name="width" value="0.0189497582614422" units="cm"/>
      <inkml:brushProperty name="height" value="0.0189497582614422" units="cm"/>
      <inkml:brushProperty name="color" value="#000000"/>
      <inkml:brushProperty name="ignorePressure" value="0"/>
    </inkml:brush>
  </inkml:definitions>
  <inkml:trace contextRef="#ctx0" brushRef="#br0">14150.000000 47250.000000 773,'-69.000000'-2.000000'2,"13.000000"-3.000000"1 ,12.000000-3.000000 4,13.000000-2.000000 1,7.000000-3.000000 5,4.000000 1.000000 5,3.000000-1.000000 6,3.000000 1.000000 5,9.000000-4.000000 0,16.000000-6.000000-5,15.000000-6.000000-7,17.000000-6.000000-5,10.000000-6.000000-3,6.000000-2.000000 0,7.000000-3.000000-1,6.000000-3.000000 1,-4.000000 2.000000-4,-11.000000 10.000000-6,-14.000000 10.000000-6,-11.000000 9.000000-7,-6.000000 4.000000-3,4.000000 1.000000 0,3.000000-1.000000 1,3.000000 1.000000 1,-1.000000-1.000000-6,-2.000000 1.000000-10,-3.000000-1.000000-12,-3.000000 1.000000-11</inkml:trace>
</inkml:ink>
</file>

<file path=ppt/ink/ink14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5:37"/>
    </inkml:context>
    <inkml:brush xml:id="br0">
      <inkml:brushProperty name="width" value="0.0187325160950422" units="cm"/>
      <inkml:brushProperty name="height" value="0.0187325160950422" units="cm"/>
      <inkml:brushProperty name="color" value="#000000"/>
      <inkml:brushProperty name="ignorePressure" value="0"/>
    </inkml:brush>
  </inkml:definitions>
  <inkml:trace contextRef="#ctx0" brushRef="#br0">14900.000000 45700.000000 782,'-46.000000'-43.000000'4,"10.000000"17.000000"6 ,10.000000 15.000000 6,9.000000 16.000000 7,6.000000 20.000000 2,3.000000 25.000000 0,3.000000 25.000000-2,4.000000 25.000000-1,1.000000 23.000000-2,0.000000 22.000000-3,0.000000 22.000000-3,0.000000 23.000000-3,-2.000000 17.000000-5,-3.000000 17.000000-5,-3.000000 15.000000-5,-2.000000 16.000000-6,-1.000000-9.000000-6,3.000000-30.000000-7,3.000000-32.000000-7,4.000000-30.000000-6,-1.000000-29.000000-5,-3.000000-25.000000 1,-3.000000-25.000000-1,-2.000000-25.000000 0</inkml:trace>
</inkml:ink>
</file>

<file path=ppt/ink/ink14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5:46"/>
    </inkml:context>
    <inkml:brush xml:id="br0">
      <inkml:brushProperty name="width" value="0.0162346586585045" units="cm"/>
      <inkml:brushProperty name="height" value="0.0162346586585045" units="cm"/>
      <inkml:brushProperty name="color" value="#000000"/>
      <inkml:brushProperty name="ignorePressure" value="0"/>
    </inkml:brush>
  </inkml:definitions>
  <inkml:trace contextRef="#ctx0" brushRef="#br0">1350.000000 53900.000000 903,'-2.000000'-90.000000'1,"-3.000000"23.000000"1 ,-3.000000 22.000000 3,-2.000000 22.000000 2,-1.000000 8.000000 1,3.000000-2.000000 2,3.000000-3.000000 2,4.000000-3.000000 2,4.000000 1.000000 0,6.000000 6.000000-3,7.000000 7.000000-4,6.000000 6.000000-2,4.000000 4.000000-5,4.000000 4.000000-7,3.000000 3.000000-9,3.000000 3.000000-6,-2.000000 1.000000-7,-6.000000 1.000000-4,-6.000000-1.000000-4,-6.000000 1.000000-4</inkml:trace>
</inkml:ink>
</file>

<file path=ppt/ink/ink14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5:47"/>
    </inkml:context>
    <inkml:brush xml:id="br0">
      <inkml:brushProperty name="width" value="0.0161688048392534" units="cm"/>
      <inkml:brushProperty name="height" value="0.0161688048392534" units="cm"/>
      <inkml:brushProperty name="color" value="#000000"/>
      <inkml:brushProperty name="ignorePressure" value="0"/>
    </inkml:brush>
  </inkml:definitions>
  <inkml:trace contextRef="#ctx0" brushRef="#br0">1200.000000 55150.000000 907,'-113.000000'3.000000'2,"26.000000"6.000000"6 ,24.000000 7.000000 5,26.000000 6.000000 5,15.000000 4.000000 1,6.000000 4.000000-4,7.000000 3.000000-5,6.000000 3.000000-3,4.000000-1.000000-6,4.000000-2.000000-9,3.000000-3.000000-7,3.000000-3.000000-9,3.000000-4.000000-5,3.000000-3.000000-4,3.000000-3.000000-4,4.000000-2.000000-3</inkml:trace>
</inkml:ink>
</file>

<file path=ppt/ink/ink14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5:47"/>
    </inkml:context>
    <inkml:brush xml:id="br0">
      <inkml:brushProperty name="width" value="0.0161626636981964" units="cm"/>
      <inkml:brushProperty name="height" value="0.0161626636981964" units="cm"/>
      <inkml:brushProperty name="color" value="#000000"/>
      <inkml:brushProperty name="ignorePressure" value="0"/>
    </inkml:brush>
  </inkml:definitions>
  <inkml:trace contextRef="#ctx0" brushRef="#br0">2100.000000 54600.000000 907,'-44.000000'-19.000000'38,"13.000000"13.000000"-9 ,12.000000 12.000000-11,13.000000 13.000000-10,10.000000 6.000000-9,10.000000 0.000000-7,10.000000 0.000000-6,9.000000 0.000000-7,2.000000-2.000000-6,-2.000000-3.000000-5,-3.000000-3.000000-5,-3.000000-2.000000-4</inkml:trace>
</inkml:ink>
</file>

<file path=ppt/ink/ink14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5:47"/>
    </inkml:context>
    <inkml:brush xml:id="br0">
      <inkml:brushProperty name="width" value="0.0171176269650459" units="cm"/>
      <inkml:brushProperty name="height" value="0.0171176269650459" units="cm"/>
      <inkml:brushProperty name="color" value="#000000"/>
      <inkml:brushProperty name="ignorePressure" value="0"/>
    </inkml:brush>
  </inkml:definitions>
  <inkml:trace contextRef="#ctx0" brushRef="#br0">3700.000000 52450.000000 856,'-47.000000'-66.000000'2,"6.000000"19.000000"4 ,7.000000 19.000000 4,6.000000 19.000000 3,4.000000 10.000000 3,4.000000 4.000000 0,3.000000 3.000000 1,3.000000 3.000000 0,1.000000 3.000000-2,1.000000 3.000000-5,-1.000000 3.000000-4,1.000000 4.000000-5,-4.000000 15.000000-1,-6.000000 28.000000 0,-6.000000 28.000000 0,-6.000000 29.000000 1,-1.000000 11.000000 1,7.000000-2.000000 0,6.000000-3.000000 1,7.000000-3.000000 1,2.000000-13.000000-2,1.000000-22.000000-2,-1.000000-22.000000-3,1.000000-21.000000-3,1.000000-1.000000-5,3.000000 22.000000-7,3.000000 22.000000-6,4.000000 23.000000-7,2.000000-3.000000-3,4.000000-24.000000-1,3.000000-26.000000-2,3.000000-24.000000 0</inkml:trace>
</inkml:ink>
</file>

<file path=ppt/ink/ink14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5:47"/>
    </inkml:context>
    <inkml:brush xml:id="br0">
      <inkml:brushProperty name="width" value="0.015158124268055" units="cm"/>
      <inkml:brushProperty name="height" value="0.015158124268055" units="cm"/>
      <inkml:brushProperty name="color" value="#000000"/>
      <inkml:brushProperty name="ignorePressure" value="0"/>
    </inkml:brush>
  </inkml:definitions>
  <inkml:trace contextRef="#ctx0" brushRef="#br0">3900.000000 52500.000000 967,'0.000000'-47.000000'-3,"0.000000"6.000000"-7 ,0.000000 7.000000-6,0.000000 6.000000-6,7.000000 12.000000 3,17.000000 19.000000 16,15.000000 19.000000 14,16.000000 19.000000 16,1.000000 4.000000 2,-12.000000-9.000000-8,-13.000000-10.000000-8,-12.000000-8.000000-8,2.000000 3.000000-7,20.000000 20.000000-4,18.000000 18.000000-3,20.000000 20.000000-5,-1.000000 2.000000 0,-19.000000-12.000000 1,-18.000000-13.000000 4,-19.000000-12.000000 1,-8.000000-9.000000-2,3.000000-2.000000-8,3.000000-3.000000-7,4.000000-3.000000-7</inkml:trace>
</inkml:ink>
</file>

<file path=ppt/ink/ink1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1T06:40:32"/>
    </inkml:context>
    <inkml:brush xml:id="br0">
      <inkml:brushProperty name="width" value="0.0158270969986916" units="cm"/>
      <inkml:brushProperty name="height" value="0.0158270969986916" units="cm"/>
      <inkml:brushProperty name="color" value="#000000"/>
      <inkml:brushProperty name="ignorePressure" value="0"/>
    </inkml:brush>
  </inkml:definitions>
  <inkml:trace contextRef="#ctx0" brushRef="#br0">69000.000000 12100.000000 926,'0.000000'-93.000000'0,"0.000000"17.000000"1 ,0.000000 15.000000 1,0.000000 16.000000 0,-2.000000 26.000000 3,-3.000000 38.000000 3,-3.000000 37.000000 4,-2.000000 38.000000 5,-1.000000 21.000000-2,3.000000 7.000000-6,3.000000 6.000000-6,4.000000 7.000000-7,-1.000000-3.000000-4,-3.000000-8.000000-1,-3.000000-10.000000-1,-2.000000-9.000000-1,-1.000000-13.000000-1,3.000000-16.000000-3,3.000000-15.000000-1,4.000000-15.000000-3,1.000000-11.000000-1,0.000000-2.000000-4,0.000000-3.000000-3,0.000000-3.000000-3</inkml:trace>
</inkml:ink>
</file>

<file path=ppt/ink/ink15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5:48"/>
    </inkml:context>
    <inkml:brush xml:id="br0">
      <inkml:brushProperty name="width" value="0.0177708305418491" units="cm"/>
      <inkml:brushProperty name="height" value="0.0177708305418491" units="cm"/>
      <inkml:brushProperty name="color" value="#000000"/>
      <inkml:brushProperty name="ignorePressure" value="0"/>
    </inkml:brush>
  </inkml:definitions>
  <inkml:trace contextRef="#ctx0" brushRef="#br0">3600.000000 54300.000000 825,'-47.000000'21.000000'-4,"6.000000"-5.000000"-6 ,7.000000-7.000000-7,6.000000-5.000000-7,7.000000-6.000000 4,10.000000-3.000000 16,10.000000-3.000000 16,9.000000-2.000000 15,6.000000-3.000000 4,3.000000 1.000000-9,3.000000-1.000000-8,4.000000 1.000000-9,8.000000-6.000000-5,17.000000-8.000000-2,15.000000-10.000000-3,16.000000-9.000000-2,10.000000-2.000000-2,7.000000 6.000000 0,6.000000 7.000000 0,7.000000 6.000000 0,-1.000000 9.000000 1,-6.000000 13.000000 0,-6.000000 12.000000 2,-6.000000 13.000000 0,-10.000000 15.000000 1,-12.000000 19.000000 3,-13.000000 19.000000 3,-12.000000 19.000000 2,-13.000000 13.000000 2,-12.000000 10.000000 3,-13.000000 10.000000 3,-12.000000 9.000000 2,-12.000000 1.000000 2,-8.000000-6.000000-2,-10.000000-6.000000 0,-9.000000-6.000000-1,-5.000000-13.000000-2,0.000000-19.000000-2,0.000000-18.000000-3,0.000000-19.000000-1,1.000000-19.000000-4,4.000000-19.000000-4,3.000000-18.000000-3,3.000000-19.000000-3,6.000000-16.000000-2,9.000000-12.000000 0,10.000000-13.000000 1,10.000000-12.000000 1,4.000000-1.000000 0,0.000000 14.000000-1,0.000000 11.000000-1,0.000000 14.000000 0,0.000000-9.000000-3,0.000000-28.000000-2,0.000000-28.000000-3,0.000000-27.000000-3,0.000000-9.000000 1,0.000000 13.000000 7,0.000000 12.000000 6,0.000000 13.000000 6,-4.000000 15.000000 6,-5.000000 19.000000 6,-7.000000 19.000000 4,-5.000000 19.000000 6,-8.000000 18.000000 4,-5.000000 19.000000 1,-7.000000 19.000000 2,-5.000000 19.000000 2,-4.000000 18.000000 0,0.000000 19.000000 0,0.000000 19.000000-1,0.000000 19.000000-1,1.000000 9.000000-2,4.000000 0.000000-3,3.000000 0.000000-4,3.000000 0.000000-4,4.000000-7.000000-4,7.000000-11.000000-6,6.000000-14.000000-5,7.000000-11.000000-6,4.000000-14.000000-5,3.000000-11.000000-2,3.000000-14.000000-4,4.000000-11.000000-2,1.000000-7.000000-2,0.000000 0.000000 0,0.000000 0.000000 2,0.000000 0.000000-1</inkml:trace>
</inkml:ink>
</file>

<file path=ppt/ink/ink15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6:01"/>
    </inkml:context>
    <inkml:brush xml:id="br0">
      <inkml:brushProperty name="width" value="0.0155634609982371" units="cm"/>
      <inkml:brushProperty name="height" value="0.0155634609982371" units="cm"/>
      <inkml:brushProperty name="color" value="#000000"/>
      <inkml:brushProperty name="ignorePressure" value="0"/>
    </inkml:brush>
  </inkml:definitions>
  <inkml:trace contextRef="#ctx0" brushRef="#br0">5700.000000 52250.000000 942,'-19.000000'-27.000000'-14,"13.000000"-3.000000"1 ,12.000000-3.000000 0,13.000000-2.000000 0,7.000000-3.000000 1,4.000000 1.000000 2,3.000000-1.000000 1,3.000000 1.000000 2,-1.000000 4.000000 1,-2.000000 9.000000 1,-3.000000 10.000000-1,-3.000000 10.000000 2,-1.000000 0.000000-1,4.000000-5.000000 0,3.000000-7.000000 0,3.000000-5.000000 0,-2.000000-1.000000 1,-6.000000 6.000000 3,-6.000000 7.000000 3,-6.000000 6.000000 3,-7.000000 9.000000 1,-6.000000 13.000000-1,-6.000000 12.000000 1,-6.000000 13.000000 0,-6.000000 7.000000-1,-2.000000 4.000000 2,-3.000000 3.000000-1,-3.000000 3.000000 2,-2.000000 1.000000-2,0.000000 1.000000 0,0.000000-1.000000-1,0.000000 1.000000-2,3.000000-3.000000-1,6.000000-2.000000-2,7.000000-3.000000-1,6.000000-3.000000-3,3.000000 4.000000 0,0.000000 13.000000-2,0.000000 12.000000 1,0.000000 13.000000-2,0.000000 7.000000 2,0.000000 4.000000 1,0.000000 3.000000 3,0.000000 3.000000 2,0.000000-1.000000 0,0.000000-2.000000 0,0.000000-3.000000-1,0.000000-3.000000 0,0.000000-12.000000 0,0.000000-18.000000 2,0.000000-19.000000 1,0.000000-18.000000 2,-2.000000-1.000000 3,-3.000000 19.000000 1,-3.000000 19.000000 3,-2.000000 19.000000 3,-3.000000 1.000000-1,1.000000-16.000000-2,-1.000000-15.000000-3,1.000000-15.000000-2,-3.000000-14.000000-3,-2.000000-8.000000-2,-3.000000-10.000000-1,-3.000000-9.000000-3,-6.000000-10.000000-1,-5.000000-9.000000-2,-7.000000-10.000000-2,-5.000000-8.000000-1,-6.000000-6.000000-2,-3.000000 1.000000-2,-3.000000-1.000000-1,-2.000000 1.000000-2,-1.000000 1.000000 1,3.000000 3.000000 3,3.000000 3.000000 2,4.000000 4.000000 3,4.000000 2.000000 4,6.000000 4.000000 5,7.000000 3.000000 5,6.000000 3.000000 4,4.000000 1.000000 3,4.000000 1.000000-2,3.000000-1.000000-1,3.000000 1.000000-2,6.000000-4.000000 0,9.000000-6.000000 0,10.000000-6.000000 0,10.000000-6.000000-1,11.000000-7.000000 1,17.000000-6.000000-1,15.000000-6.000000 0,16.000000-6.000000 0,1.000000-1.000000-2,-12.000000 7.000000-2,-13.000000 6.000000-2,-12.000000 7.000000-3,16.000000-12.000000-3,48.000000-28.000000-6,47.000000-28.000000-6,47.000000-27.000000-5,4.000000-3.000000-5,-37.000000 26.000000-4,-38.000000 24.000000-3,-37.000000 26.000000-5</inkml:trace>
</inkml:ink>
</file>

<file path=ppt/ink/ink15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6:02"/>
    </inkml:context>
    <inkml:brush xml:id="br0">
      <inkml:brushProperty name="width" value="0.0147447464987636" units="cm"/>
      <inkml:brushProperty name="height" value="0.0147447464987636" units="cm"/>
      <inkml:brushProperty name="color" value="#000000"/>
      <inkml:brushProperty name="ignorePressure" value="0"/>
    </inkml:brush>
  </inkml:definitions>
  <inkml:trace contextRef="#ctx0" brushRef="#br0">3450.000000 56450.000000 994,'-46.000000'-2.000000'0,"10.000000"-3.000000"-1 ,10.000000-3.000000 0,9.000000-2.000000 0,17.000000-3.000000 0,25.000000 1.000000 1,25.000000-1.000000 1,25.000000 1.000000 0,23.000000-6.000000 2,22.000000-8.000000-2,22.000000-10.000000 1,23.000000-9.000000-1,20.000000-13.000000 0,23.000000-16.000000-2,22.000000-15.000000 1,22.000000-15.000000-2,5.000000-12.000000-2,-8.000000-6.000000-3,-10.000000-6.000000-4,-9.000000-6.000000-4,-20.000000 2.000000-3,-27.000000 14.000000-2,-28.000000 11.000000-2,-28.000000 14.000000-3,-26.000000 16.000000 1,-21.000000 22.000000 4,-22.000000 22.000000 4,-22.000000 23.000000 4,-13.000000 6.000000 2,-3.000000-5.000000 1,-3.000000-7.000000 2,-2.000000-5.000000 0</inkml:trace>
</inkml:ink>
</file>

<file path=ppt/ink/ink15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6:03"/>
    </inkml:context>
    <inkml:brush xml:id="br0">
      <inkml:brushProperty name="width" value="0.0158868320286274" units="cm"/>
      <inkml:brushProperty name="height" value="0.0158868320286274" units="cm"/>
      <inkml:brushProperty name="color" value="#000000"/>
      <inkml:brushProperty name="ignorePressure" value="0"/>
    </inkml:brush>
  </inkml:definitions>
  <inkml:trace contextRef="#ctx0" brushRef="#br0">3950.000000 56950.000000 923,'-47.000000'-44.000000'0,"6.000000"13.000000"1 ,7.000000 12.000000 1,6.000000 13.000000 1,4.000000 16.000000 0,4.000000 23.000000 3,3.000000 22.000000 2,3.000000 22.000000 1,3.000000 15.000000 1,3.000000 9.000000-1,3.000000 10.000000-1,4.000000 10.000000 0,1.000000 4.000000-2,0.000000 0.000000-3,0.000000 0.000000-2,0.000000 0.000000-4,1.000000-7.000000-4,4.000000-11.000000-5,3.000000-14.000000-4,3.000000-11.000000-5,3.000000-17.000000-4,3.000000-18.000000-4,3.000000-19.000000-4,4.000000-18.000000-5</inkml:trace>
</inkml:ink>
</file>

<file path=ppt/ink/ink15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6:03"/>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4600.000000 56700.000000 1000,'23.000000'-68.000000'-32,"-3.000000"17.000000"4 ,-3.000000 15.000000 4,-2.000000 16.000000 2,-1.000000 9.000000 8,3.000000 3.000000 9,3.000000 3.000000 10,4.000000 4.000000 10,4.000000 7.000000 5,6.000000 13.000000-3,7.000000 12.000000-2,6.000000 13.000000-1,1.000000 7.000000-3,-3.000000 4.000000-3,-3.000000 3.000000-3,-2.000000 3.000000-3,-3.000000 1.000000-3,1.000000 1.000000-5,-1.000000-1.000000-4,1.000000 1.000000-5,-4.000000-7.000000 0,-6.000000-12.000000 4,-6.000000-13.000000 3,-6.000000-12.000000 4</inkml:trace>
</inkml:ink>
</file>

<file path=ppt/ink/ink15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6:03"/>
    </inkml:context>
    <inkml:brush xml:id="br0">
      <inkml:brushProperty name="width" value="0.0172140020877123" units="cm"/>
      <inkml:brushProperty name="height" value="0.0172140020877123" units="cm"/>
      <inkml:brushProperty name="color" value="#000000"/>
      <inkml:brushProperty name="ignorePressure" value="0"/>
    </inkml:brush>
  </inkml:definitions>
  <inkml:trace contextRef="#ctx0" brushRef="#br0">4300.000000 58050.000000 852,'-18.000000'-25.000000'-24,"17.000000"0.000000"6 ,15.000000 0.000000 6,16.000000 0.000000 7,5.000000 3.000000 3,-2.000000 6.000000 0,-3.000000 7.000000-1,-3.000000 6.000000 0,2.000000-2.000000 0,10.000000-9.000000 1,10.000000-10.000000 1,9.000000-8.000000 0,-1.000000-1.000000 1,-8.000000 9.000000-1,-10.000000 10.000000-1,-9.000000 10.000000 0,-1.000000 2.000000-1,10.000000-3.000000 1,10.000000-3.000000-1,9.000000-2.000000 0,1.000000 3.000000 0,-6.000000 14.000000 3,-6.000000 11.000000 2,-6.000000 14.000000 3,-9.000000 11.000000 1,-8.000000 14.000000 1,-10.000000 11.000000 1,-9.000000 14.000000 2,-12.000000 8.000000 1,-11.000000 7.000000-2,-14.000000 6.000000 1,-11.000000 7.000000-2,-7.000000-3.000000 0,0.000000-8.000000-1,0.000000-10.000000-2,0.000000-9.000000 0,3.000000-12.000000-3,6.000000-11.000000-2,7.000000-14.000000-2,6.000000-11.000000-2,4.000000-14.000000-4,4.000000-11.000000-2,3.000000-14.000000-3,3.000000-11.000000-3,3.000000-7.000000 0,3.000000 0.000000 0,3.000000 0.000000 3,4.000000 0.000000 1,1.000000-7.000000 1,0.000000-11.000000-2,0.000000-14.000000 0,0.000000-11.000000-1,0.000000-3.000000 1,0.000000 10.000000 2,0.000000 10.000000 3,0.000000 9.000000 3,0.000000-1.000000 1,0.000000-8.000000 0,0.000000-10.000000 2,0.000000-9.000000 0,0.000000 1.000000 0,0.000000 13.000000 1,0.000000 12.000000 0,0.000000 13.000000 1,0.000000 2.000000 0,0.000000-5.000000 3,0.000000-7.000000 1,0.000000-5.000000 1,-4.000000 0.000000 4,-5.000000 10.000000 3,-7.000000 10.000000 5,-5.000000 9.000000 3,-6.000000 15.000000 4,-3.000000 22.000000 2,-3.000000 22.000000 4,-2.000000 23.000000 1,-5.000000 16.000000 1,-2.000000 13.000000-4,-3.000000 12.000000-3,-3.000000 13.000000-3,1.000000 4.000000-3,6.000000-3.000000-3,7.000000-3.000000-3,6.000000-2.000000-2,6.000000-9.000000-5,6.000000-12.000000-6,7.000000-13.000000-5,6.000000-12.000000-6,4.000000-13.000000-10,4.000000-12.000000-11,3.000000-13.000000-12,3.000000-12.000000-12</inkml:trace>
</inkml:ink>
</file>

<file path=ppt/ink/ink15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6:04"/>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5950.000000 56550.000000 1000,'-46.000000'-22.000000'-56,"10.000000"6.000000"22 ,10.000000 7.000000 22,9.000000 6.000000 22,4.000000 9.000000 9,1.000000 13.000000-4,-1.000000 12.000000-3,1.000000 13.000000-3,-1.000000 9.000000-3,1.000000 6.000000-2,-1.000000 7.000000-1,1.000000 6.000000-3,1.000000 12.000000 0,3.000000 19.000000-1,3.000000 19.000000 0,4.000000 19.000000-1,1.000000 7.000000 0,0.000000-3.000000 1,0.000000-3.000000-1,0.000000-2.000000 0,0.000000-9.000000 0,0.000000-12.000000 0,0.000000-13.000000-1,0.000000-12.000000 0,3.000000-16.000000 0,6.000000-19.000000 0,7.000000-18.000000 0,6.000000-19.000000 1,7.000000-16.000000-1,10.000000-12.000000 0,10.000000-13.000000-1,9.000000-12.000000-1,9.000000-15.000000 0,9.000000-15.000000-1,10.000000-15.000000-1,10.000000-16.000000 0,8.000000-8.000000-2,10.000000 0.000000-1,10.000000 0.000000-1,9.000000 0.000000-3,-10.000000 9.000000 1,-28.000000 19.000000 1,-28.000000 19.000000 2,-27.000000 19.000000 0,-15.000000 9.000000 2,0.000000 0.000000 0,0.000000 0.000000-1,0.000000 0.000000 1</inkml:trace>
</inkml:ink>
</file>

<file path=ppt/ink/ink15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6:04"/>
    </inkml:context>
    <inkml:brush xml:id="br0">
      <inkml:brushProperty name="width" value="0.0162223130464554" units="cm"/>
      <inkml:brushProperty name="height" value="0.0162223130464554" units="cm"/>
      <inkml:brushProperty name="color" value="#000000"/>
      <inkml:brushProperty name="ignorePressure" value="0"/>
    </inkml:brush>
  </inkml:definitions>
  <inkml:trace contextRef="#ctx0" brushRef="#br0">6250.000000 56450.000000 904,'-22.000000'-47.000000'-50,"6.000000"6.000000"14 ,7.000000 7.000000 14,6.000000 6.000000 13,9.000000 3.000000 8,13.000000 0.000000 0,12.000000 0.000000 1,13.000000 0.000000 1,9.000000 0.000000 0,6.000000 0.000000 0,7.000000 0.000000-1,6.000000 0.000000-1,-1.000000 3.000000-1,-5.000000 6.000000 1,-7.000000 7.000000 0,-5.000000 6.000000 1,-9.000000 9.000000 0,-9.000000 13.000000 3,-10.000000 12.000000 2,-8.000000 13.000000 2,-6.000000 9.000000 2,1.000000 6.000000-1,-1.000000 7.000000 1,1.000000 6.000000-1,-3.000000-4.000000 0,-2.000000-11.000000 0,-3.000000-14.000000-1,-3.000000-11.000000 0,-2.000000 2.000000-1,0.000000 19.000000 2,0.000000 19.000000 0,0.000000 19.000000 1,-2.000000 1.000000-1,-3.000000-16.000000-2,-3.000000-15.000000-2,-2.000000-15.000000-1,-1.000000 11.000000-2,3.000000 42.000000-1,3.000000 40.000000 1,4.000000 41.000000-1,1.000000 16.000000 0,0.000000-5.000000 1,0.000000-7.000000 0,0.000000-5.000000 0,-2.000000-14.000000 0,-3.000000-18.000000-2,-3.000000-19.000000-1,-2.000000-18.000000-3,-6.000000-18.000000 1,-6.000000-16.000000 2,-6.000000-15.000000 2,-6.000000-15.000000 2,-9.000000-14.000000 2,-8.000000-8.000000 2,-10.000000-10.000000 3,-9.000000-9.000000 3,-7.000000-9.000000 0,-3.000000-5.000000 1,-3.000000-7.000000 0,-2.000000-5.000000 0,0.000000-9.000000-4,7.000000-9.000000-9,6.000000-10.000000-7,7.000000-8.000000-8,7.000000-3.000000-3,9.000000 7.000000 1,10.000000 6.000000 2,10.000000 7.000000 1,5.000000 2.000000-3,4.000000 1.000000-6,3.000000-1.000000-7,3.000000 1.000000-7</inkml:trace>
</inkml:ink>
</file>

<file path=ppt/ink/ink15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6:04"/>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5600.000000 57800.000000 1000,'-46.000000'-47.000000'-4,"10.000000"6.000000"-6 ,10.000000 7.000000-6,9.000000 6.000000-8,12.000000 1.000000 2,16.000000-3.000000 9,15.000000-3.000000 8,17.000000-2.000000 10,10.000000-3.000000 2,6.000000 1.000000-2,7.000000-1.000000-3,6.000000 1.000000-4,-2.000000 1.000000-1,-9.000000 3.000000 0,-10.000000 3.000000-2,-8.000000 4.000000 0,5.000000-3.000000-1,22.000000-5.000000 1,22.000000-7.000000-1,23.000000-5.000000 1,0.000000 0.000000-2,-18.000000 10.000000 0,-19.000000 10.000000-3,-18.000000 9.000000-1,-7.000000 4.000000 0,6.000000 1.000000-2,7.000000-1.000000 1,6.000000 1.000000-2,-2.000000-3.000000 2,-9.000000-2.000000 3,-10.000000-3.000000 1,-8.000000-3.000000 4</inkml:trace>
</inkml:ink>
</file>

<file path=ppt/ink/ink15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6:05"/>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6700.000000 56400.000000 1000,'-47.000000'-44.000000'-2,"6.000000"13.000000"-4 ,7.000000 12.000000-3,6.000000 13.000000-4,7.000000 10.000000 1,10.000000 10.000000 6,10.000000 10.000000 5,9.000000 9.000000 6,4.000000 6.000000 0,1.000000 3.000000-8,-1.000000 3.000000-5,1.000000 4.000000-8,-1.000000-3.000000-4,1.000000-5.000000-2,-1.000000-7.000000-2,1.000000-5.000000-3</inkml:trace>
</inkml:ink>
</file>

<file path=ppt/ink/ink1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1T06:40:32"/>
    </inkml:context>
    <inkml:brush xml:id="br0">
      <inkml:brushProperty name="width" value="0.0158319640904665" units="cm"/>
      <inkml:brushProperty name="height" value="0.0158319640904665" units="cm"/>
      <inkml:brushProperty name="color" value="#000000"/>
      <inkml:brushProperty name="ignorePressure" value="0"/>
    </inkml:brush>
  </inkml:definitions>
  <inkml:trace contextRef="#ctx0" brushRef="#br0">67800.000000 14050.000000 926,'-174.000000'-4.000000'-47,"54.000000"-5.000000"24 ,53.000000-7.000000 23,53.000000-5.000000 23,34.000000-4.000000 10,16.000000 0.000000-6,15.000000 0.000000-5,17.000000 0.000000-6,3.000000 1.000000-4,-5.000000 4.000000-4,-7.000000 3.000000-6,-5.000000 3.000000-3,11.000000-5.000000-4,32.000000-12.000000-2,31.000000-13.000000-3,32.000000-12.000000-3,15.000000-5.000000-1,0.000000 3.000000 0,0.000000 3.000000-2,0.000000 4.000000 0,-18.000000 5.000000 1,-33.000000 10.000000 2,-35.000000 10.000000 3,-34.000000 9.000000 3,-18.000000 4.000000-2,1.000000 1.000000-5,-1.000000-1.000000-7,1.000000 1.000000-5</inkml:trace>
</inkml:ink>
</file>

<file path=ppt/ink/ink16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6:05"/>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6400.000000 57650.000000 1000,'-11.000000'-47.000000'-46,"28.000000"6.000000"11 ,28.000000 7.000000 12,29.000000 6.000000 10,5.000000 6.000000 4,-15.000000 6.000000-4,-15.000000 7.000000-4,-16.000000 6.000000-3</inkml:trace>
</inkml:ink>
</file>

<file path=ppt/ink/ink16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6:06"/>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8200.000000 55050.000000 1000,'-41.000000'-24.000000'-52,"19.000000"4.000000"19 ,19.000000 3.000000 18,19.000000 3.000000 18,18.000000-1.000000 8,19.000000-2.000000-4,19.000000-3.000000-4,19.000000-3.000000-3,13.000000-4.000000-5,10.000000-3.000000-3,10.000000-3.000000-4,9.000000-2.000000-4,-8.000000 0.000000-2,-25.000000 7.000000-1,-25.000000 6.000000 1,-25.000000 7.000000 1</inkml:trace>
</inkml:ink>
</file>

<file path=ppt/ink/ink16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6:06"/>
    </inkml:context>
    <inkml:brush xml:id="br0">
      <inkml:brushProperty name="width" value="0.0158226788043976" units="cm"/>
      <inkml:brushProperty name="height" value="0.0158226788043976" units="cm"/>
      <inkml:brushProperty name="color" value="#000000"/>
      <inkml:brushProperty name="ignorePressure" value="0"/>
    </inkml:brush>
  </inkml:definitions>
  <inkml:trace contextRef="#ctx0" brushRef="#br0">8400.000000 55700.000000 926,'-24.000000'23.000000'-10,"4.000000"-3.000000"6 ,3.000000-3.000000 6,3.000000-2.000000 7,6.000000-5.000000 3,9.000000-2.000000 1,10.000000-3.000000 0,10.000000-3.000000 0,8.000000-4.000000-2,10.000000-3.000000-3,10.000000-3.000000-3,9.000000-2.000000-4,1.000000-3.000000-1,-6.000000 1.000000-3,-6.000000-1.000000 0,-6.000000 1.000000-1,7.000000-6.000000-2,22.000000-8.000000-3,22.000000-10.000000-2,23.000000-9.000000-2,-1.000000-2.000000-1,-22.000000 6.000000 1,-22.000000 7.000000 2,-21.000000 6.000000 1,-10.000000 3.000000-3,3.000000 0.000000-6,3.000000 0.000000-8,4.000000 0.000000-5</inkml:trace>
</inkml:ink>
</file>

<file path=ppt/ink/ink16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6:08"/>
    </inkml:context>
    <inkml:brush xml:id="br0">
      <inkml:brushProperty name="width" value="0.0159925110638142" units="cm"/>
      <inkml:brushProperty name="height" value="0.0159925110638142" units="cm"/>
      <inkml:brushProperty name="color" value="#000000"/>
      <inkml:brushProperty name="ignorePressure" value="0"/>
    </inkml:brush>
  </inkml:definitions>
  <inkml:trace contextRef="#ctx0" brushRef="#br0">10300.000000 54950.000000 917,'-69.000000'7.000000'-25,"13.000000"17.000000"14 ,12.000000 15.000000 15,13.000000 16.000000 13,9.000000 23.000000 5,6.000000 31.000000-2,7.000000 32.000000-2,6.000000 31.000000-3,4.000000 24.000000-4,4.000000 20.000000-3,3.000000 18.000000-4,3.000000 20.000000-5,1.000000 2.000000-1,1.000000-12.000000-1,-1.000000-13.000000-1,1.000000-12.000000 1,-1.000000-19.000000-3,1.000000-25.000000-2,-1.000000-25.000000-4,1.000000-25.000000-3,-1.000000-30.000000-1,1.000000-34.000000-1,-1.000000-35.000000-1,1.000000-33.000000 0,-3.000000-18.000000 1,-2.000000 0.000000 3,-3.000000 0.000000 3,-3.000000 0.000000 3,-2.000000-4.000000-1,0.000000-5.000000-4,0.000000-7.000000-4,0.000000-5.000000-5</inkml:trace>
</inkml:ink>
</file>

<file path=ppt/ink/ink16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6:08"/>
    </inkml:context>
    <inkml:brush xml:id="br0">
      <inkml:brushProperty name="width" value="0.016337463632226" units="cm"/>
      <inkml:brushProperty name="height" value="0.016337463632226" units="cm"/>
      <inkml:brushProperty name="color" value="#000000"/>
      <inkml:brushProperty name="ignorePressure" value="0"/>
    </inkml:brush>
  </inkml:definitions>
  <inkml:trace contextRef="#ctx0" brushRef="#br0">10100.000000 55200.000000 897,'-19.000000'-50.000000'-5,"13.000000"0.000000"10 ,12.000000 0.000000 10,13.000000 0.000000 10,16.000000 1.000000 1,23.000000 4.000000-6,22.000000 3.000000-8,22.000000 3.000000-8,7.000000 4.000000-4,-6.000000 7.000000-5,-6.000000 6.000000-3,-6.000000 7.000000-4,-12.000000 4.000000-2,-15.000000 3.000000 1,-15.000000 3.000000 2,-16.000000 4.000000 0,-5.000000 11.000000 0,6.000000 23.000000 2,7.000000 22.000000 0,6.000000 22.000000 0,-8.000000 15.000000 2,-22.000000 9.000000 1,-22.000000 10.000000 1,-21.000000 10.000000 2,-10.000000-4.000000 2,3.000000-16.000000 1,3.000000-15.000000 3,4.000000-15.000000 1,-14.000000 7.000000 2,-27.000000 31.000000 0,-28.000000 32.000000 0,-28.000000 31.000000 0,-10.000000 3.000000-1,9.000000-25.000000-2,10.000000-25.000000-1,10.000000-25.000000-1,14.000000-27.000000-7,23.000000-28.000000-12,22.000000-28.000000-10,22.000000-27.000000-12</inkml:trace>
</inkml:ink>
</file>

<file path=ppt/ink/ink16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6:09"/>
    </inkml:context>
    <inkml:brush xml:id="br0">
      <inkml:brushProperty name="width" value="0.0192785654217005" units="cm"/>
      <inkml:brushProperty name="height" value="0.0192785654217005" units="cm"/>
      <inkml:brushProperty name="color" value="#000000"/>
      <inkml:brushProperty name="ignorePressure" value="0"/>
    </inkml:brush>
  </inkml:definitions>
  <inkml:trace contextRef="#ctx0" brushRef="#br0">12100.000000 55000.000000 760,'-2.000000'-160.000000'-33,"-3.000000"32.000000"14 ,-3.000000 31.000000 13,-2.000000 32.000000 15,-9.000000 33.000000 9,-12.000000 39.000000 6,-13.000000 36.000000 6,-12.000000 39.000000 5,-9.000000 32.000000 1,-2.000000 28.000000-4,-3.000000 28.000000-4,-3.000000 29.000000-5,1.000000 11.000000-3,6.000000-2.000000-5,7.000000-3.000000-3,6.000000-3.000000-4,6.000000-20.000000-3,6.000000-33.000000-2,7.000000-35.000000-4,6.000000-34.000000-2,4.000000 4.000000-3,4.000000 44.000000-4,3.000000 44.000000-2,3.000000 44.000000-3,17.000000 4.000000-3,31.000000-34.000000-3,32.000000-35.000000-3,31.000000-33.000000-1,10.000000-29.000000-1,-8.000000-22.000000 3,-10.000000-22.000000 2,-9.000000-21.000000 3,-10.000000-18.000000 0,-9.000000-12.000000-5,-10.000000-13.000000-4,-8.000000-12.000000-5</inkml:trace>
</inkml:ink>
</file>

<file path=ppt/ink/ink16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6:09"/>
    </inkml:context>
    <inkml:brush xml:id="br0">
      <inkml:brushProperty name="width" value="0.0180070977658033" units="cm"/>
      <inkml:brushProperty name="height" value="0.0180070977658033" units="cm"/>
      <inkml:brushProperty name="color" value="#000000"/>
      <inkml:brushProperty name="ignorePressure" value="0"/>
    </inkml:brush>
  </inkml:definitions>
  <inkml:trace contextRef="#ctx0" brushRef="#br0">12700.000000 55100.000000 814,'-46.000000'6.000000'3,"10.000000"13.000000"5 ,10.000000 12.000000 6,9.000000 13.000000 5,6.000000 18.000000 3,3.000000 26.000000-3,3.000000 24.000000-2,4.000000 26.000000-2,-1.000000 18.000000-1,-3.000000 13.000000-3,-3.000000 12.000000-1,-2.000000 13.000000-1,-1.000000-5.000000-3,3.000000-22.000000 1,3.000000-22.000000-2,4.000000-21.000000-1,1.000000-23.000000-1,0.000000-21.000000-4,0.000000-22.000000-2,0.000000-22.000000-4,-2.000000-8.000000-1,-3.000000 6.000000 0,-3.000000 7.000000 0,-2.000000 6.000000 0,0.000000-5.000000-5,7.000000-16.000000-9,6.000000-15.000000-9,7.000000-15.000000-10,2.000000-11.000000 0,1.000000-2.000000 6,-1.000000-3.000000 7,1.000000-3.000000 8,-1.000000-4.000000 3,1.000000-3.000000 1,-1.000000-3.000000 0,1.000000-2.000000 1</inkml:trace>
</inkml:ink>
</file>

<file path=ppt/ink/ink16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6:09"/>
    </inkml:context>
    <inkml:brush xml:id="br0">
      <inkml:brushProperty name="width" value="0.0166759956628084" units="cm"/>
      <inkml:brushProperty name="height" value="0.0166759956628084" units="cm"/>
      <inkml:brushProperty name="color" value="#000000"/>
      <inkml:brushProperty name="ignorePressure" value="0"/>
    </inkml:brush>
  </inkml:definitions>
  <inkml:trace contextRef="#ctx0" brushRef="#br0">12900.000000 56350.000000 879,'-105.000000'-4.000000'3,"41.000000"-5.000000"6 ,40.000000-7.000000 5,42.000000-5.000000 6,25.000000-8.000000 2,14.000000-5.000000-4,11.000000-7.000000-3,14.000000-5.000000-3,-1.000000 0.000000-5,-12.000000 10.000000-7,-13.000000 10.000000-6,-12.000000 9.000000-8,-5.000000 2.000000-3,3.000000-2.000000 2,3.000000-3.000000 1,4.000000-3.000000 1,-1.000000-1.000000-3,-3.000000 4.000000-9,-3.000000 3.000000-8,-2.000000 3.000000-9</inkml:trace>
</inkml:ink>
</file>

<file path=ppt/ink/ink16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6:10"/>
    </inkml:context>
    <inkml:brush xml:id="br0">
      <inkml:brushProperty name="width" value="0.018172724172473" units="cm"/>
      <inkml:brushProperty name="height" value="0.018172724172473" units="cm"/>
      <inkml:brushProperty name="color" value="#000000"/>
      <inkml:brushProperty name="ignorePressure" value="0"/>
    </inkml:brush>
  </inkml:definitions>
  <inkml:trace contextRef="#ctx0" brushRef="#br0">14300.000000 54850.000000 807,'-24.000000'45.000000'-14,"4.000000"-9.000000"8 ,3.000000-10.000000 9,3.000000-8.000000 8,1.000000-3.000000 5,1.000000 7.000000 1,-1.000000 6.000000 0,1.000000 7.000000 1,1.000000 4.000000-1,3.000000 3.000000 0,3.000000 3.000000-3,4.000000 4.000000 0,1.000000-3.000000-3,0.000000-5.000000-1,0.000000-7.000000-4,0.000000-5.000000-2,0.000000 5.000000 0,0.000000 19.000000 1,0.000000 19.000000 2,0.000000 19.000000 1,0.000000 2.000000-1,0.000000-11.000000-2,0.000000-14.000000-3,0.000000-11.000000-3,1.000000 3.000000-1,4.000000 23.000000 1,3.000000 22.000000 0,3.000000 22.000000 2,-1.000000-1.000000-2,-2.000000-21.000000-1,-3.000000-22.000000-3,-3.000000-22.000000-1,-2.000000-4.000000-2,0.000000 17.000000 0,0.000000 15.000000-1,0.000000 16.000000-1,0.000000-4.000000 0,0.000000-21.000000 2,0.000000-22.000000 1,0.000000-22.000000 2,0.000000-10.000000-2,0.000000 4.000000-4,0.000000 3.000000-4,0.000000 3.000000-4,1.000000-16.000000-3,4.000000-34.000000-1,3.000000-35.000000 0,3.000000-33.000000-1,1.000000-17.000000 0,1.000000 4.000000 2,-1.000000 3.000000 1,1.000000 3.000000 2,-1.000000 6.000000 2,1.000000 9.000000 3,-1.000000 10.000000 2,1.000000 10.000000 3</inkml:trace>
</inkml:ink>
</file>

<file path=ppt/ink/ink16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6:10"/>
    </inkml:context>
    <inkml:brush xml:id="br0">
      <inkml:brushProperty name="width" value="0.0147499889135361" units="cm"/>
      <inkml:brushProperty name="height" value="0.0147499889135361" units="cm"/>
      <inkml:brushProperty name="color" value="#000000"/>
      <inkml:brushProperty name="ignorePressure" value="0"/>
    </inkml:brush>
  </inkml:definitions>
  <inkml:trace contextRef="#ctx0" brushRef="#br0">14450.000000 55100.000000 994,'-44.000000'-69.000000'-20,"13.000000"13.000000"3 ,12.000000 12.000000 4,13.000000 13.000000 4,9.000000 4.000000 3,6.000000-3.000000 5,7.000000-3.000000 4,6.000000-2.000000 4,9.000000 0.000000 1,13.000000 7.000000-2,12.000000 6.000000-2,13.000000 7.000000-3,4.000000 5.000000-1,-3.000000 7.000000-1,-3.000000 6.000000-1,-2.000000 7.000000-1,-9.000000 11.000000 1,-12.000000 20.000000 1,-13.000000 18.000000 3,-12.000000 20.000000 2,-15.000000 16.000000 2,-15.000000 16.000000 1,-15.000000 15.000000 1,-16.000000 17.000000 2,-13.000000 5.000000-2,-9.000000-3.000000-3,-10.000000-3.000000-3,-8.000000-2.000000-5,2.000000-15.000000-3,16.000000-25.000000-6,15.000000-25.000000-5,17.000000-25.000000-5,7.000000-16.000000-3,0.000000-6.000000-1,0.000000-6.000000 0,0.000000-6.000000-2</inkml:trace>
</inkml:ink>
</file>

<file path=ppt/ink/ink1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1T06:40:32"/>
    </inkml:context>
    <inkml:brush xml:id="br0">
      <inkml:brushProperty name="width" value="0.0147762224078178" units="cm"/>
      <inkml:brushProperty name="height" value="0.0147762224078178" units="cm"/>
      <inkml:brushProperty name="color" value="#000000"/>
      <inkml:brushProperty name="ignorePressure" value="0"/>
    </inkml:brush>
  </inkml:definitions>
  <inkml:trace contextRef="#ctx0" brushRef="#br0">67850.000000 15300.000000 992,'-4.000000'-63.000000'-29,"-5.000000"26.000000"12 ,-7.000000 24.000000 11,-5.000000 26.000000 11,-4.000000 19.000000 6,0.000000 17.000000-1,0.000000 15.000000-2,0.000000 16.000000 0,-2.000000 10.000000-2,-3.000000 7.000000-1,-3.000000 6.000000-1,-2.000000 7.000000-2,-1.000000 4.000000-1,3.000000 3.000000-3,3.000000 3.000000-2,4.000000 4.000000-3,2.000000-6.000000 0,4.000000-11.000000 2,3.000000-14.000000 2,3.000000-11.000000 1,10.000000-14.000000 1,20.000000-11.000000 0,18.000000-14.000000-1,20.000000-11.000000 1,13.000000-12.000000 0,9.000000-9.000000-1,10.000000-10.000000 2,10.000000-8.000000-1,-6.000000-6.000000 0,-18.000000 1.000000-1,-19.000000-1.000000 0,-18.000000 1.000000-1,7.000000-9.000000-2,34.000000-15.000000-4,35.000000-15.000000-3,35.000000-16.000000-4,4.000000-4.000000 0,-25.000000 10.000000 1,-25.000000 10.000000 2,-25.000000 9.000000 3,-16.000000 6.000000-1,-6.000000 3.000000-1,-6.000000 3.000000-3,-6.000000 4.000000-1</inkml:trace>
</inkml:ink>
</file>

<file path=ppt/ink/ink17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6:10"/>
    </inkml:context>
    <inkml:brush xml:id="br0">
      <inkml:brushProperty name="width" value="0.0189470257610083" units="cm"/>
      <inkml:brushProperty name="height" value="0.0189470257610083" units="cm"/>
      <inkml:brushProperty name="color" value="#000000"/>
      <inkml:brushProperty name="ignorePressure" value="0"/>
    </inkml:brush>
  </inkml:definitions>
  <inkml:trace contextRef="#ctx0" brushRef="#br0">15950.000000 54700.000000 774,'-46.000000'-47.000000'2,"10.000000"6.000000"6 ,10.000000 7.000000 5,9.000000 6.000000 6,6.000000 9.000000 2,3.000000 13.000000 0,3.000000 12.000000-1,4.000000 13.000000 0,4.000000 15.000000-2,6.000000 19.000000-1,7.000000 19.000000-3,6.000000 19.000000-2,-2.000000 21.000000-1,-9.000000 26.000000-1,-10.000000 24.000000-2,-8.000000 26.000000-1,-15.000000 21.000000-3,-19.000000 19.000000-4,-18.000000 19.000000-4,-19.000000 19.000000-5,-10.000000-6.000000-4,1.000000-27.000000-5,-1.000000-28.000000-4,1.000000-28.000000-5,7.000000-32.000000-1,16.000000-34.000000 3,15.000000-35.000000 3,17.000000-33.000000 2,2.000000-14.000000 1,-9.000000 10.000000-2,-10.000000 10.000000 0,-8.000000 9.000000-1,-1.000000-4.000000 0,9.000000-15.000000 3,10.000000-15.000000 2,10.000000-16.000000 2,5.000000-10.000000 2,4.000000-3.000000 2,3.000000-3.000000 0,3.000000-2.000000 2</inkml:trace>
</inkml:ink>
</file>

<file path=ppt/ink/ink17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6:11"/>
    </inkml:context>
    <inkml:brush xml:id="br0">
      <inkml:brushProperty name="width" value="0.0160177629441023" units="cm"/>
      <inkml:brushProperty name="height" value="0.0160177629441023" units="cm"/>
      <inkml:brushProperty name="color" value="#000000"/>
      <inkml:brushProperty name="ignorePressure" value="0"/>
    </inkml:brush>
  </inkml:definitions>
  <inkml:trace contextRef="#ctx0" brushRef="#br0">16350.000000 52950.000000 915,'-47.000000'-16.000000'-3,"6.000000"19.000000"8 ,7.000000 19.000000 7,6.000000 19.000000 8,6.000000 5.000000 1,6.000000-5.000000-5,7.000000-7.000000-7,6.000000-5.000000-4,1.000000 6.000000-6,-3.000000 23.000000-1,-3.000000 22.000000-3,-2.000000 22.000000-3,-1.000000 8.000000-2,3.000000-2.000000-2,3.000000-3.000000-3,4.000000-3.000000-2,2.000000-10.000000 0,4.000000-16.000000 0,3.000000-15.000000 2,3.000000-15.000000 1,1.000000-12.000000-1,1.000000-6.000000-5,-1.000000-6.000000-3,1.000000-6.000000-4</inkml:trace>
</inkml:ink>
</file>

<file path=ppt/ink/ink17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6:11"/>
    </inkml:context>
    <inkml:brush xml:id="br0">
      <inkml:brushProperty name="width" value="0.0149968899786472" units="cm"/>
      <inkml:brushProperty name="height" value="0.0149968899786472" units="cm"/>
      <inkml:brushProperty name="color" value="#000000"/>
      <inkml:brushProperty name="ignorePressure" value="0"/>
    </inkml:brush>
  </inkml:definitions>
  <inkml:trace contextRef="#ctx0" brushRef="#br0">16700.000000 52850.000000 977,'-25.000000'-18.000000'13,"0.000000"17.000000"-5 ,0.000000 15.000000-7,0.000000 16.000000-4,0.000000 10.000000-3,0.000000 7.000000 0,0.000000 6.000000-1,0.000000 7.000000 1,0.000000-1.000000 0,0.000000-6.000000-1,0.000000-6.000000 1,0.000000-6.000000-1,3.000000-6.000000 1,6.000000-2.000000 0,7.000000-3.000000 2,6.000000-3.000000 0,3.000000-2.000000 1,0.000000 0.000000 1,0.000000 0.000000 0,0.000000 0.000000 1,1.000000 0.000000 1,4.000000 0.000000 0,3.000000 0.000000 0,3.000000 0.000000 0,3.000000 4.000000-1,3.000000 10.000000-1,3.000000 10.000000-1,4.000000 9.000000-1,1.000000-1.000000-4,0.000000-8.000000-7,0.000000-10.000000-6,0.000000-9.000000-7</inkml:trace>
</inkml:ink>
</file>

<file path=ppt/ink/ink17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6:11"/>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17000.000000 53350.000000 1000,'-46.000000'-2.000000'-41,"10.000000"-3.000000"14 ,10.000000-3.000000 15,9.000000-2.000000 15,10.000000-3.000000 6,14.000000 1.000000-2,11.000000-1.000000-1,14.000000 1.000000-1,11.000000-4.000000-2,14.000000-6.000000 0,11.000000-6.000000-2,14.000000-6.000000 0,0.000000-1.000000-2,-8.000000 7.000000-4,-10.000000 6.000000-3,-9.000000 7.000000-3,-9.000000 0.000000-4,-5.000000-2.000000-4,-7.000000-3.000000-5,-5.000000-3.000000-4</inkml:trace>
</inkml:ink>
</file>

<file path=ppt/ink/ink17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6:11"/>
    </inkml:context>
    <inkml:brush xml:id="br0">
      <inkml:brushProperty name="width" value="0.0182025711983442" units="cm"/>
      <inkml:brushProperty name="height" value="0.0182025711983442" units="cm"/>
      <inkml:brushProperty name="color" value="#000000"/>
      <inkml:brushProperty name="ignorePressure" value="0"/>
    </inkml:brush>
  </inkml:definitions>
  <inkml:trace contextRef="#ctx0" brushRef="#br0">17900.000000 51850.000000 805,'-46.000000'-15.000000'-30,"10.000000"23.000000"22 ,10.000000 22.000000 20,9.000000 22.000000 21,6.000000 26.000000 8,3.000000 31.000000-4,3.000000 32.000000-6,4.000000 31.000000-4,1.000000 18.000000-6,0.000000 7.000000-6,0.000000 6.000000-4,0.000000 7.000000-6,0.000000-14.000000-6,0.000000-30.000000-4,0.000000-32.000000-5,0.000000-30.000000-4,0.000000 3.000000-4,0.000000 42.000000 1,0.000000 40.000000 1,0.000000 41.000000-1,-2.000000-2.000000-5,-3.000000-44.000000-8,-3.000000-43.000000-8,-2.000000-44.000000-9</inkml:trace>
</inkml:ink>
</file>

<file path=ppt/ink/ink17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6:18"/>
    </inkml:context>
    <inkml:brush xml:id="br0">
      <inkml:brushProperty name="width" value="0.0180631391704082" units="cm"/>
      <inkml:brushProperty name="height" value="0.0180631391704082" units="cm"/>
      <inkml:brushProperty name="color" value="#000000"/>
      <inkml:brushProperty name="ignorePressure" value="0"/>
    </inkml:brush>
  </inkml:definitions>
  <inkml:trace contextRef="#ctx0" brushRef="#br0">1250.000000 62400.000000 811,'-93.000000'23.000000'-16,"17.000000"-3.000000"7 ,15.000000-3.000000 7,16.000000-2.000000 8,9.000000-3.000000 6,3.000000 1.000000 9,3.000000-1.000000 9,4.000000 1.000000 7,7.000000-4.000000 0,13.000000-6.000000-7,12.000000-6.000000-9,13.000000-6.000000-8,12.000000-7.000000-6,13.000000-6.000000-6,12.000000-6.000000-5,13.000000-6.000000-5,9.000000-2.000000-4,6.000000 3.000000 0,7.000000 3.000000-2,6.000000 4.000000 0,-4.000000 2.000000-3,-11.000000 4.000000-5,-14.000000 3.000000-4,-11.000000 3.000000-5,-11.000000 3.000000-2,-5.000000 3.000000 2,-7.000000 3.000000 1,-5.000000 4.000000 1</inkml:trace>
</inkml:ink>
</file>

<file path=ppt/ink/ink17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6:18"/>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1200.000000 63350.000000 1000,'-85.000000'21.000000'-66,"32.000000"-5.000000"23 ,31.000000-7.000000 24,32.000000-5.000000 22,25.000000-8.000000 11,23.000000-5.000000-2,22.000000-7.000000-2,22.000000-5.000000-3,4.000000-6.000000-4,-12.000000-3.000000-5,-13.000000-3.000000-6,-12.000000-2.000000-5,-9.000000 0.000000-4,-2.000000 7.000000-2,-3.000000 6.000000 0,-3.000000 7.000000-2</inkml:trace>
</inkml:ink>
</file>

<file path=ppt/ink/ink17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6:19"/>
    </inkml:context>
    <inkml:brush xml:id="br0">
      <inkml:brushProperty name="width" value="0.0189635753631592" units="cm"/>
      <inkml:brushProperty name="height" value="0.0189635753631592" units="cm"/>
      <inkml:brushProperty name="color" value="#000000"/>
      <inkml:brushProperty name="ignorePressure" value="0"/>
    </inkml:brush>
  </inkml:definitions>
  <inkml:trace contextRef="#ctx0" brushRef="#br0">3200.000000 61600.000000 773,'-69.000000'-90.000000'5,"13.000000"23.000000"2 ,12.000000 22.000000 4,13.000000 22.000000 3,2.000000 19.000000 2,-5.000000 20.000000 3,-7.000000 18.000000 3,-5.000000 20.000000 3,-1.000000 25.000000-1,6.000000 35.000000-2,7.000000 35.000000-4,6.000000 34.000000-2,7.000000 23.000000-4,10.000000 13.000000-4,10.000000 12.000000-2,9.000000 13.000000-5,10.000000 7.000000-1,14.000000 4.000000 0,11.000000 3.000000-1,14.000000 3.000000-1,7.000000-11.000000-3,3.000000-25.000000-5,3.000000-25.000000-5,4.000000-25.000000-6,-4.000000-32.000000-4,-9.000000-36.000000-4,-10.000000-39.000000-4,-8.000000-36.000000-3</inkml:trace>
</inkml:ink>
</file>

<file path=ppt/ink/ink17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6:20"/>
    </inkml:context>
    <inkml:brush xml:id="br0">
      <inkml:brushProperty name="width" value="0.0155865587294102" units="cm"/>
      <inkml:brushProperty name="height" value="0.0155865587294102" units="cm"/>
      <inkml:brushProperty name="color" value="#000000"/>
      <inkml:brushProperty name="ignorePressure" value="0"/>
    </inkml:brush>
  </inkml:definitions>
  <inkml:trace contextRef="#ctx0" brushRef="#br0">2850.000000 61400.000000 940,'3.000000'-49.000000'2,"6.000000"4.000000"4 ,7.000000 3.000000 4,6.000000 3.000000 3,12.000000 1.000000 0,19.000000 1.000000-4,19.000000-1.000000-4,19.000000 1.000000-4,-1.000000 4.000000-2,-18.000000 9.000000 0,-19.000000 10.000000-1,-18.000000 10.000000-1,-6.000000 4.000000 1,10.000000 0.000000 0,10.000000 0.000000 0,9.000000 0.000000 0,1.000000 10.000000 1,-6.000000 23.000000-1,-6.000000 22.000000 1,-6.000000 22.000000-1,-16.000000 21.000000 1,-25.000000 22.000000 2,-25.000000 22.000000 2,-25.000000 23.000000 1,-15.000000 6.000000 0,-2.000000-5.000000-3,-3.000000-7.000000-4,-3.000000-5.000000-4,1.000000-15.000000-3,6.000000-22.000000-4,7.000000-22.000000-4,6.000000-21.000000-4</inkml:trace>
</inkml:ink>
</file>

<file path=ppt/ink/ink17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6:20"/>
    </inkml:context>
    <inkml:brush xml:id="br0">
      <inkml:brushProperty name="width" value="0.0171675495803356" units="cm"/>
      <inkml:brushProperty name="height" value="0.0171675495803356" units="cm"/>
      <inkml:brushProperty name="color" value="#000000"/>
      <inkml:brushProperty name="ignorePressure" value="0"/>
    </inkml:brush>
  </inkml:definitions>
  <inkml:trace contextRef="#ctx0" brushRef="#br0">4750.000000 60750.000000 854,'-69.000000'-91.000000'-3,"13.000000"19.000000"-5 ,12.000000 19.000000-5,13.000000 19.000000-5,7.000000 13.000000 3,4.000000 10.000000 13,3.000000 10.000000 13,3.000000 9.000000 12,1.000000 12.000000 5,1.000000 16.000000-3,-1.000000 15.000000-3,1.000000 17.000000-3,1.000000 2.000000-4,3.000000-9.000000-4,3.000000-10.000000-3,4.000000-8.000000-5,1.000000 13.000000-1,0.000000 38.000000 1,0.000000 37.000000 1,0.000000 38.000000 0,1.000000 18.000000 1,4.000000 1.000000-1,3.000000-1.000000 2,3.000000 1.000000-1,1.000000-17.000000-1,1.000000-30.000000-2,-1.000000-32.000000-2,1.000000-30.000000-2,5.000000 2.000000-3,14.000000 38.000000-2,11.000000 37.000000-4,14.000000 38.000000-4,8.000000 2.000000-2,7.000000-30.000000-4,6.000000-32.000000-3,7.000000-30.000000-4,-6.000000-26.000000 1,-15.000000-19.000000 4,-15.000000-18.000000 6,-16.000000-19.000000 4,-7.000000-13.000000 1,4.000000-6.000000-4,3.000000-6.000000-3,3.000000-6.000000-4</inkml:trace>
</inkml:ink>
</file>

<file path=ppt/ink/ink1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1T06:40:32"/>
    </inkml:context>
    <inkml:brush xml:id="br0">
      <inkml:brushProperty name="width" value="0.0163455717265606" units="cm"/>
      <inkml:brushProperty name="height" value="0.0163455717265606" units="cm"/>
      <inkml:brushProperty name="color" value="#000000"/>
      <inkml:brushProperty name="ignorePressure" value="0"/>
    </inkml:brush>
  </inkml:definitions>
  <inkml:trace contextRef="#ctx0" brushRef="#br0">68550.000000 15050.000000 897,'-46.000000'32.000000'-9,"10.000000"17.000000"5 ,10.000000 15.000000 5,9.000000 16.000000 3,2.000000 20.000000 4,-2.000000 25.000000 0,-3.000000 25.000000 0,-3.000000 25.000000 1,-2.000000 18.000000 0,0.000000 14.000000 2,0.000000 11.000000 0,0.000000 14.000000 2,0.000000-6.000000-2,0.000000-21.000000-1,0.000000-22.000000-3,0.000000-22.000000-3,3.000000-26.000000-3,6.000000-27.000000-3,7.000000-28.000000-4,6.000000-28.000000-4,6.000000-21.000000-4,6.000000-12.000000-6,7.000000-13.000000-4,6.000000-12.000000-5,1.000000-9.000000-1,-3.000000-2.000000 4,-3.000000-3.000000 4,-2.000000-3.000000 3,-3.000000-2.000000 3,1.000000 0.000000-1,-1.000000 0.000000 0,1.000000 0.000000 0</inkml:trace>
</inkml:ink>
</file>

<file path=ppt/ink/ink18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6:21"/>
    </inkml:context>
    <inkml:brush xml:id="br0">
      <inkml:brushProperty name="width" value="0.0160283148288727" units="cm"/>
      <inkml:brushProperty name="height" value="0.0160283148288727" units="cm"/>
      <inkml:brushProperty name="color" value="#000000"/>
      <inkml:brushProperty name="ignorePressure" value="0"/>
    </inkml:brush>
  </inkml:definitions>
  <inkml:trace contextRef="#ctx0" brushRef="#br0">5450.000000 61100.000000 915,'-21.000000'-24.000000'2,"10.000000"4.000000"4 ,10.000000 3.000000 5,9.000000 3.000000 5,4.000000 4.000000-1,1.000000 7.000000-3,-1.000000 6.000000-4,1.000000 7.000000-4,8.000000 13.000000-2,20.000000 22.000000-1,18.000000 22.000000 0,20.000000 23.000000 0,11.000000 19.000000 0,7.000000 19.000000 0,6.000000 19.000000 0,7.000000 19.000000 1,4.000000 15.000000-1,3.000000 13.000000-4,3.000000 12.000000-3,4.000000 13.000000-3,-7.000000-5.000000-4,-16.000000-22.000000-2,-15.000000-22.000000-3,-15.000000-21.000000-3,-15.000000-26.000000-1,-12.000000-28.000000 2,-13.000000-28.000000 2,-12.000000-27.000000 0</inkml:trace>
</inkml:ink>
</file>

<file path=ppt/ink/ink18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6:21"/>
    </inkml:context>
    <inkml:brush xml:id="br0">
      <inkml:brushProperty name="width" value="0.0193286146968603" units="cm"/>
      <inkml:brushProperty name="height" value="0.0193286146968603" units="cm"/>
      <inkml:brushProperty name="color" value="#000000"/>
      <inkml:brushProperty name="ignorePressure" value="0"/>
    </inkml:brush>
  </inkml:definitions>
  <inkml:trace contextRef="#ctx0" brushRef="#br0">6650.000000 60700.000000 758,'-93.000000'-16.000000'-15,"17.000000"19.000000"14 ,15.000000 19.000000 12,16.000000 19.000000 13,5.000000 23.000000 6,-2.000000 28.000000-1,-3.000000 28.000000 0,-3.000000 29.000000-2,-2.000000 27.000000-2,0.000000 29.000000-1,0.000000 28.000000-3,0.000000 28.000000-2,1.000000 7.000000-5,4.000000-11.000000-9,3.000000-14.000000-9,3.000000-11.000000-9,6.000000-25.000000-4,9.000000-33.000000 1,10.000000-35.000000 0,10.000000-34.000000 2,5.000000-27.000000-3,4.000000-19.000000-2,3.000000-18.000000-3,3.000000-19.000000-3</inkml:trace>
</inkml:ink>
</file>

<file path=ppt/ink/ink18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6:21"/>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7550.000000 61600.000000 1000,'-46.000000'-24.000000'-4,"10.000000"4.000000"-7 ,10.000000 3.000000-8,9.000000 3.000000-7,7.000000-1.000000 3,7.000000-2.000000 13,6.000000-3.000000 14,7.000000-3.000000 14,2.000000-1.000000 3,1.000000 4.000000-5,-1.000000 3.000000-7,1.000000 3.000000-5,5.000000-2.000000-3,14.000000-6.000000 0,11.000000-6.000000-1,14.000000-6.000000 1,0.000000-1.000000-2,-8.000000 7.000000 0,-10.000000 6.000000-1,-9.000000 7.000000-2,-1.000000 2.000000-2,10.000000 1.000000-4,10.000000-1.000000-4,9.000000 1.000000-3</inkml:trace>
</inkml:ink>
</file>

<file path=ppt/ink/ink18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6:21"/>
    </inkml:context>
    <inkml:brush xml:id="br0">
      <inkml:brushProperty name="width" value="0.0151226436719298" units="cm"/>
      <inkml:brushProperty name="height" value="0.0151226436719298" units="cm"/>
      <inkml:brushProperty name="color" value="#000000"/>
      <inkml:brushProperty name="ignorePressure" value="0"/>
    </inkml:brush>
  </inkml:definitions>
  <inkml:trace contextRef="#ctx0" brushRef="#br0">7850.000000 62250.000000 969,'-113.000000'0.000000'0,"26.000000"0.000000"-1 ,24.000000 0.000000-1,26.000000 0.000000-1,18.000000 0.000000 1,13.000000 0.000000 6,12.000000 0.000000 3,13.000000 0.000000 5,6.000000-2.000000-1,0.000000-3.000000-6,0.000000-3.000000-7,0.000000-2.000000-6,7.000000-8.000000-4,17.000000-8.000000 1,15.000000-10.000000-1,16.000000-9.000000 0,1.000000-2.000000-3,-12.000000 6.000000-7,-13.000000 7.000000-5,-12.000000 6.000000-7</inkml:trace>
</inkml:ink>
</file>

<file path=ppt/ink/ink18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6:22"/>
    </inkml:context>
    <inkml:brush xml:id="br0">
      <inkml:brushProperty name="width" value="0.017905643209815" units="cm"/>
      <inkml:brushProperty name="height" value="0.017905643209815" units="cm"/>
      <inkml:brushProperty name="color" value="#000000"/>
      <inkml:brushProperty name="ignorePressure" value="0"/>
    </inkml:brush>
  </inkml:definitions>
  <inkml:trace contextRef="#ctx0" brushRef="#br0">8850.000000 59850.000000 819,'-91.000000'1.000000'-38,"19.000000"4.000000"18 ,19.000000 3.000000 18,19.000000 3.000000 16,12.000000 9.000000 8,6.000000 16.000000 0,7.000000 15.000000-1,6.000000 17.000000 0,4.000000 14.000000-2,4.000000 17.000000-1,3.000000 15.000000-2,3.000000 16.000000-3,3.000000 15.000000 0,3.000000 16.000000-2,3.000000 15.000000-1,4.000000 17.000000-2,-1.000000 2.000000 0,-3.000000-9.000000-1,-3.000000-10.000000-1,-2.000000-8.000000 0,-5.000000-20.000000-2,-2.000000-28.000000-3,-3.000000-28.000000-1,-3.000000-27.000000-3,-2.000000-5.000000-3,0.000000 23.000000-1,0.000000 22.000000-2,0.000000 22.000000-2,-2.000000-4.000000 0,-3.000000-28.000000 0,-3.000000-28.000000 1,-2.000000-27.000000 1,0.000000-26.000000-4,7.000000-22.000000-7,6.000000-22.000000-7,7.000000-21.000000-8,5.000000-17.000000-3,7.000000-8.000000 5,6.000000-10.000000 2,7.000000-9.000000 3,-1.000000 2.000000 5,-6.000000 17.000000 5,-6.000000 15.000000 5,-6.000000 16.000000 6</inkml:trace>
</inkml:ink>
</file>

<file path=ppt/ink/ink18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6:22"/>
    </inkml:context>
    <inkml:brush xml:id="br0">
      <inkml:brushProperty name="width" value="0.0179074890911579" units="cm"/>
      <inkml:brushProperty name="height" value="0.0179074890911579" units="cm"/>
      <inkml:brushProperty name="color" value="#000000"/>
      <inkml:brushProperty name="ignorePressure" value="0"/>
    </inkml:brush>
  </inkml:definitions>
  <inkml:trace contextRef="#ctx0" brushRef="#br0">9800.000000 60600.000000 819,'0.000000'-69.000000'-26,"0.000000"13.000000"9 ,0.000000 12.000000 7,0.000000 13.000000 8,-5.000000 16.000000 8,-9.000000 23.000000 8,-10.000000 22.000000 8,-8.000000 22.000000 7,-6.000000 12.000000 1,1.000000 3.000000-8,-1.000000 3.000000-7,1.000000 4.000000-8,-1.000000-1.000000-5,1.000000-3.000000-4,-1.000000-3.000000-3,1.000000-2.000000-3,2.000000-8.000000-2,7.000000-8.000000 2,6.000000-10.000000 0,7.000000-9.000000 2,2.000000-7.000000 0,1.000000-3.000000 0,-1.000000-3.000000 1,1.000000-2.000000-1,1.000000-1.000000 0,3.000000 3.000000-1,3.000000 3.000000-1,4.000000 4.000000-1,1.000000 1.000000 6,0.000000 0.000000 14,0.000000 0.000000 13,0.000000 0.000000 14,1.000000-2.000000 2,4.000000-3.000000-9,3.000000-3.000000-9,3.000000-2.000000-9,6.000000-3.000000-6,9.000000 1.000000-3,10.000000-1.000000-2,10.000000 1.000000-4,8.000000 2.000000-2,10.000000 7.000000-4,10.000000 6.000000-4,9.000000 7.000000-4,1.000000 2.000000-3,-6.000000 1.000000-3,-6.000000-1.000000-4,-6.000000 1.000000-3,-9.000000-4.000000-2,-8.000000-6.000000-2,-10.000000-6.000000-1,-9.000000-6.000000-2</inkml:trace>
</inkml:ink>
</file>

<file path=ppt/ink/ink18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6:22"/>
    </inkml:context>
    <inkml:brush xml:id="br0">
      <inkml:brushProperty name="width" value="0.019612880423665" units="cm"/>
      <inkml:brushProperty name="height" value="0.019612880423665" units="cm"/>
      <inkml:brushProperty name="color" value="#000000"/>
      <inkml:brushProperty name="ignorePressure" value="0"/>
    </inkml:brush>
  </inkml:definitions>
  <inkml:trace contextRef="#ctx0" brushRef="#br0">10450.000000 60400.000000 747,'-66.000000'-47.000000'-18,"19.000000"6.000000"12 ,19.000000 7.000000 14,19.000000 6.000000 12,10.000000 4.000000 7,4.000000 4.000000-1,3.000000 3.000000-1,3.000000 3.000000 0,6.000000 9.000000-2,9.000000 16.000000-3,10.000000 15.000000-2,10.000000 17.000000-2,2.000000 14.000000-2,-3.000000 17.000000-2,-3.000000 15.000000-1,-2.000000 16.000000-1,-6.000000 13.000000-2,-6.000000 14.000000-2,-6.000000 11.000000-1,-6.000000 14.000000-2,-7.000000-6.000000-4,-6.000000-21.000000-2,-6.000000-22.000000-4,-6.000000-22.000000-3,-10.000000 15.000000-1,-12.000000 54.000000-2,-13.000000 53.000000 0,-12.000000 53.000000 0,-2.000000 4.000000-3,9.000000-43.000000-4,10.000000-44.000000-4,10.000000-43.000000-4,2.000000-26.000000-4,-3.000000-6.000000-4,-3.000000-6.000000-2,-2.000000-6.000000-3</inkml:trace>
</inkml:ink>
</file>

<file path=ppt/ink/ink18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0:32"/>
    </inkml:context>
    <inkml:brush xml:id="br0">
      <inkml:brushProperty name="width" value="0.0174207482486963" units="cm"/>
      <inkml:brushProperty name="height" value="0.0174207482486963" units="cm"/>
      <inkml:brushProperty name="color" value="#000000"/>
      <inkml:brushProperty name="ignorePressure" value="0"/>
    </inkml:brush>
  </inkml:definitions>
  <inkml:trace contextRef="#ctx0" brushRef="#br0">61000.000000 7250.000000 841,'-90.000000'-44.000000'-44,"23.000000"13.000000"21 ,22.000000 12.000000 21,22.000000 13.000000 21,8.000000 6.000000 10,-2.000000 0.000000-3,-3.000000 0.000000-2,-3.000000 0.000000-3,-1.000000 4.000000-2,4.000000 10.000000-4,3.000000 10.000000-2,3.000000 9.000000-4,1.000000 7.000000-1,1.000000 7.000000-1,-1.000000 6.000000 1,1.000000 7.000000-1,-1.000000 5.000000 0,1.000000 7.000000-2,-1.000000 6.000000 0,1.000000 7.000000-2,-1.000000 8.000000-1,1.000000 14.000000-2,-1.000000 11.000000 0,1.000000 14.000000 0,1.000000 5.000000-2,3.000000 1.000000 0,3.000000-1.000000 0,4.000000 1.000000 0,1.000000-4.000000 0,0.000000-6.000000-1,0.000000-6.000000 1,0.000000-6.000000-1,0.000000-7.000000 0,0.000000-6.000000-1,0.000000-6.000000-1,0.000000-6.000000-2,0.000000-9.000000 1,0.000000-8.000000 0,0.000000-10.000000 2,0.000000-9.000000 0,-2.000000-4.000000 1,-3.000000 4.000000-3,-3.000000 3.000000 0,-2.000000 3.000000-2,-5.000000-5.000000 0,-2.000000-12.000000 1,-3.000000-13.000000 2,-3.000000-12.000000 1,-2.000000-7.000000-1,0.000000 1.000000-1,0.000000-1.000000-2,0.000000 1.000000-3,0.000000-3.000000 1,0.000000-2.000000 0,0.000000-3.000000 2,0.000000-3.000000 0,1.000000 1.000000 3,4.000000 6.000000 4,3.000000 7.000000 5,3.000000 6.000000 3,3.000000 4.000000 3,3.000000 4.000000-1,3.000000 3.000000-1,4.000000 3.000000 0,1.000000 6.000000 0,0.000000 9.000000 0,0.000000 10.000000 1,0.000000 10.000000 1,0.000000-3.000000-1,0.000000-11.000000-2,0.000000-14.000000 0,0.000000-11.000000-2,0.000000-1.000000-1,0.000000 13.000000 0,0.000000 12.000000 1,0.000000 13.000000 0,0.000000 1.000000-1,0.000000-9.000000-2,0.000000-10.000000-1,0.000000-8.000000-1,0.000000 7.000000-1,0.000000 25.000000 1,0.000000 25.000000-1,0.000000 25.000000 1,-2.000000 14.000000 0,-3.000000 3.000000 0,-3.000000 3.000000 1,-2.000000 4.000000 0,-1.000000-3.000000 1,3.000000-5.000000-1,3.000000-7.000000 1,4.000000-5.000000 0,1.000000-4.000000 0,0.000000 0.000000 2,0.000000 0.000000-1,0.000000 0.000000 2,-2.000000 0.000000 0,-3.000000 0.000000-1,-3.000000 0.000000-1,-2.000000 0.000000-1,0.000000-7.000000-1,7.000000-11.000000 0,6.000000-14.000000-1,7.000000-11.000000 0,8.000000-12.000000-4,14.000000-9.000000-5,11.000000-10.000000-5,14.000000-8.000000-6,5.000000-11.000000-2,1.000000-8.000000 3,-1.000000-10.000000 3,1.000000-9.000000 2,-3.000000-9.000000-2,-2.000000-5.000000-8,-3.000000-7.000000-8,-3.000000-5.000000-7</inkml:trace>
</inkml:ink>
</file>

<file path=ppt/ink/ink18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0:33"/>
    </inkml:context>
    <inkml:brush xml:id="br0">
      <inkml:brushProperty name="width" value="0.0199359077960253" units="cm"/>
      <inkml:brushProperty name="height" value="0.0199359077960253" units="cm"/>
      <inkml:brushProperty name="color" value="#000000"/>
      <inkml:brushProperty name="ignorePressure" value="0"/>
    </inkml:brush>
  </inkml:definitions>
  <inkml:trace contextRef="#ctx0" brushRef="#br0">62600.000000 7400.000000 735,'-49.000000'-22.000000'-20,"4.000000"6.000000"14 ,3.000000 7.000000 15,3.000000 6.000000 14,1.000000 10.000000 7,1.000000 17.000000-2,-1.000000 15.000000-1,1.000000 16.000000-1,-1.000000 16.000000-2,1.000000 20.000000-3,-1.000000 18.000000-3,1.000000 20.000000-4,4.000000 11.000000-1,9.000000 7.000000 0,10.000000 6.000000 0,10.000000 7.000000 0,7.000000-10.000000-2,6.000000-25.000000-5,7.000000-25.000000-5,6.000000-25.000000-3,3.000000-19.000000-4,0.000000-12.000000-2,0.000000-13.000000-1,0.000000-12.000000-2,7.000000-13.000000-3,17.000000-12.000000-2,15.000000-13.000000-3,16.000000-12.000000-3,7.000000-21.000000-2,1.000000-28.000000-3,-1.000000-28.000000-1,1.000000-27.000000-2,-6.000000-17.000000 1,-8.000000-3.000000 3,-10.000000-3.000000 3,-9.000000-2.000000 3,-13.000000 5.000000 3,-16.000000 16.000000 2,-15.000000 15.000000 3,-15.000000 17.000000 2,-17.000000 14.000000 5,-15.000000 17.000000 5,-15.000000 15.000000 6,-16.000000 16.000000 5,-7.000000 13.000000 4,4.000000 14.000000 2,3.000000 11.000000 2,3.000000 14.000000 1,4.000000 13.000000-1,7.000000 16.000000-2,6.000000 15.000000-3,7.000000 17.000000-2,7.000000 8.000000-5,9.000000 4.000000-6,10.000000 3.000000-8,10.000000 3.000000-6,5.000000-4.000000-6,4.000000-8.000000-4,3.000000-10.000000-5,3.000000-9.000000-5</inkml:trace>
</inkml:ink>
</file>

<file path=ppt/ink/ink18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0:34"/>
    </inkml:context>
    <inkml:brush xml:id="br0">
      <inkml:brushProperty name="width" value="0.0206390228122473" units="cm"/>
      <inkml:brushProperty name="height" value="0.0206390228122473" units="cm"/>
      <inkml:brushProperty name="color" value="#000000"/>
      <inkml:brushProperty name="ignorePressure" value="0"/>
    </inkml:brush>
  </inkml:definitions>
  <inkml:trace contextRef="#ctx0" brushRef="#br0">64300.000000 8950.000000 710,'-44.000000'-113.000000'17,"13.000000"26.000000"2 ,12.000000 24.000000 3,13.000000 26.000000 3,6.000000 21.000000 3,0.000000 19.000000 2,0.000000 19.000000 4,0.000000 19.000000 3,-2.000000 13.000000-4,-3.000000 10.000000-9,-3.000000 10.000000-9,-2.000000 9.000000-9,-3.000000-2.000000-9,1.000000-12.000000-8,-1.000000-13.000000-6,1.000000-12.000000-8,-3.000000-5.000000-9,-2.000000 3.000000-10,-3.000000 3.000000-10,-3.000000 4.000000-11</inkml:trace>
</inkml:ink>
</file>

<file path=ppt/ink/ink1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1T06:40:33"/>
    </inkml:context>
    <inkml:brush xml:id="br0">
      <inkml:brushProperty name="width" value="0.0149369351565838" units="cm"/>
      <inkml:brushProperty name="height" value="0.0149369351565838" units="cm"/>
      <inkml:brushProperty name="color" value="#000000"/>
      <inkml:brushProperty name="ignorePressure" value="0"/>
    </inkml:brush>
  </inkml:definitions>
  <inkml:trace contextRef="#ctx0" brushRef="#br0">69350.000000 14600.000000 981,'-63.000000'21.000000'-20,"26.000000"-5.000000"3 ,24.000000-7.000000 4,26.000000-5.000000 4,19.000000-8.000000 2,17.000000-5.000000 1,15.000000-7.000000 1,16.000000-5.000000 1,4.000000-1.000000 0,-6.000000 6.000000 2,-6.000000 7.000000 0,-6.000000 6.000000 1,-7.000000 4.000000 0,-6.000000 4.000000 0,-6.000000 3.000000 0,-6.000000 3.000000 0,-9.000000 7.000000 1,-8.000000 14.000000 2,-10.000000 11.000000 2,-9.000000 14.000000 3,-7.000000 0.000000 1,-3.000000-8.000000 0,-3.000000-10.000000 0,-2.000000-9.000000 0,-11.000000 4.000000 0,-15.000000 19.000000 2,-15.000000 19.000000 1,-16.000000 19.000000 1,-1.000000 4.000000-1,17.000000-9.000000-3,15.000000-10.000000-3,16.000000-8.000000-3,10.000000-11.000000-1,7.000000-8.000000-2,6.000000-10.000000-1,7.000000-9.000000 0,8.000000-7.000000-2,14.000000-3.000000-3,11.000000-3.000000-4,14.000000-2.000000-4,-1.000000 0.000000-1,-12.000000 7.000000 0,-13.000000 6.000000 0,-12.000000 7.000000 0,-18.000000 10.000000 1,-21.000000 16.000000 2,-22.000000 15.000000 3,-22.000000 17.000000 1,-11.000000 7.000000 1,0.000000 0.000000 0,0.000000 0.000000-2,0.000000 0.000000 0,4.000000-8.000000 0,10.000000-16.000000 0,10.000000-15.000000 0,9.000000-15.000000 1</inkml:trace>
</inkml:ink>
</file>

<file path=ppt/ink/ink19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0:36"/>
    </inkml:context>
    <inkml:brush xml:id="br0">
      <inkml:brushProperty name="width" value="0.0180044192820787" units="cm"/>
      <inkml:brushProperty name="height" value="0.0180044192820787" units="cm"/>
      <inkml:brushProperty name="color" value="#000000"/>
      <inkml:brushProperty name="ignorePressure" value="0"/>
    </inkml:brush>
  </inkml:definitions>
  <inkml:trace contextRef="#ctx0" brushRef="#br0">65300.000000 7850.000000 814,'-46.000000'-25.000000'-34,"10.000000"0.000000"18 ,10.000000 0.000000 18,9.000000 0.000000 18,12.000000 4.000000 9,16.000000 10.000000 0,15.000000 10.000000 0,17.000000 9.000000 1,10.000000 7.000000-3,6.000000 7.000000-5,7.000000 6.000000-5,6.000000 7.000000-4,-4.000000 0.000000-5,-11.000000-2.000000-2,-14.000000-3.000000-3,-11.000000-3.000000-2,2.000000 5.000000-3,19.000000 17.000000 0,19.000000 15.000000-1,19.000000 16.000000 0,5.000000 10.000000-1,-5.000000 7.000000-3,-7.000000 6.000000 0,-5.000000 7.000000-3,-11.000000-3.000000-3,-11.000000-8.000000-5,-14.000000-10.000000-4,-11.000000-9.000000-5,-11.000000-12.000000-2,-5.000000-11.000000 2,-7.000000-14.000000 1,-5.000000-11.000000 1,-6.000000-9.000000 1,-3.000000-3.000000 1,-3.000000-3.000000 0,-2.000000-2.000000 1</inkml:trace>
</inkml:ink>
</file>

<file path=ppt/ink/ink19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0:37"/>
    </inkml:context>
    <inkml:brush xml:id="br0">
      <inkml:brushProperty name="width" value="0.0200614035129547" units="cm"/>
      <inkml:brushProperty name="height" value="0.0200614035129547" units="cm"/>
      <inkml:brushProperty name="color" value="#000000"/>
      <inkml:brushProperty name="ignorePressure" value="0"/>
    </inkml:brush>
  </inkml:definitions>
  <inkml:trace contextRef="#ctx0" brushRef="#br0">66500.000000 7400.000000 731,'-25.000000'-91.000000'-13,"0.000000"19.000000"10 ,0.000000 19.000000 8,0.000000 19.000000 8,0.000000 15.000000 7,0.000000 13.000000 1,0.000000 12.000000 3,0.000000 13.000000 3,-8.000000 21.000000-1,-16.000000 32.000000 0,-15.000000 31.000000-2,-15.000000 32.000000-1,-11.000000 22.000000-2,-2.000000 17.000000-3,-3.000000 15.000000-3,-3.000000 16.000000-3,4.000000-1.000000-4,13.000000-15.000000-6,12.000000-15.000000-6,13.000000-16.000000-6,12.000000-19.000000-7,13.000000-22.000000-10,12.000000-22.000000-8,13.000000-21.000000-9,9.000000-18.000000-4,6.000000-12.000000 2,7.000000-13.000000 1,6.000000-12.000000 2</inkml:trace>
</inkml:ink>
</file>

<file path=ppt/ink/ink19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0:37"/>
    </inkml:context>
    <inkml:brush xml:id="br0">
      <inkml:brushProperty name="width" value="0.016890050843358" units="cm"/>
      <inkml:brushProperty name="height" value="0.016890050843358" units="cm"/>
      <inkml:brushProperty name="color" value="#000000"/>
      <inkml:brushProperty name="ignorePressure" value="0"/>
    </inkml:brush>
  </inkml:definitions>
  <inkml:trace contextRef="#ctx0" brushRef="#br0">67450.000000 7600.000000 868,'0.000000'-91.000000'1,"0.000000"19.000000"4 ,0.000000 19.000000 2,0.000000 19.000000 4,-5.000000 15.000000 2,-9.000000 13.000000 2,-10.000000 12.000000 3,-8.000000 13.000000 2,-9.000000 13.000000-2,-6.000000 17.000000-5,-6.000000 15.000000-5,-6.000000 16.000000-6,-1.000000 5.000000-1,7.000000-2.000000-2,6.000000-3.000000 1,7.000000-3.000000-1,4.000000-6.000000 0,3.000000-5.000000-3,3.000000-7.000000-2,4.000000-5.000000-2,5.000000-6.000000 0,10.000000-3.000000 0,10.000000-3.000000 2,9.000000-2.000000 0,9.000000-6.000000 2,9.000000-6.000000 0,10.000000-6.000000 0,10.000000-6.000000 2,7.000000-6.000000-2,6.000000-2.000000-3,7.000000-3.000000-3,6.000000-3.000000-3,-1.000000-1.000000-2,-5.000000 4.000000-1,-7.000000 3.000000-1,-5.000000 3.000000-2,-6.000000 1.000000-1,-3.000000 1.000000-2,-3.000000-1.000000-3,-2.000000 1.000000-2</inkml:trace>
</inkml:ink>
</file>

<file path=ppt/ink/ink19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0:37"/>
    </inkml:context>
    <inkml:brush xml:id="br0">
      <inkml:brushProperty name="width" value="0.0169613622128963" units="cm"/>
      <inkml:brushProperty name="height" value="0.0169613622128963" units="cm"/>
      <inkml:brushProperty name="color" value="#000000"/>
      <inkml:brushProperty name="ignorePressure" value="0"/>
    </inkml:brush>
  </inkml:definitions>
  <inkml:trace contextRef="#ctx0" brushRef="#br0">68550.000000 7300.000000 864,'-25.000000'-22.000000'0,"0.000000"6.000000"-1 ,0.000000 7.000000 0,0.000000 6.000000-1,1.000000 4.000000 2,4.000000 4.000000 5,3.000000 3.000000 3,3.000000 3.000000 5,1.000000 4.000000 2,1.000000 7.000000 0,-1.000000 6.000000 0,1.000000 7.000000 0,-1.000000 8.000000-1,1.000000 14.000000-3,-1.000000 11.000000-3,1.000000 14.000000-2,1.000000 2.000000-2,3.000000-6.000000-1,3.000000-6.000000 0,4.000000-6.000000 0,5.000000-7.000000-2,10.000000-6.000000-2,10.000000-6.000000-3,9.000000-6.000000-4,9.000000-10.000000 0,9.000000-12.000000-1,10.000000-13.000000 1,10.000000-12.000000 1,4.000000-18.000000-3,0.000000-21.000000-3,0.000000-22.000000-4,0.000000-22.000000-3,-4.000000-13.000000-4,-5.000000-3.000000-1,-7.000000-3.000000-4,-5.000000-2.000000-1,-11.000000-1.000000 2,-11.000000 3.000000 8,-14.000000 3.000000 7,-11.000000 4.000000 7,-17.000000 11.000000 5,-18.000000 23.000000 4,-19.000000 22.000000 2,-18.000000 22.000000 4,-15.000000 19.000000 1,-9.000000 20.000000 2,-10.000000 18.000000 0,-8.000000 20.000000 2,0.000000 10.000000-2,14.000000 3.000000-3,11.000000 3.000000-3,14.000000 4.000000-3,10.000000-6.000000-6,9.000000-11.000000-8,10.000000-14.000000-9,10.000000-11.000000-8</inkml:trace>
</inkml:ink>
</file>

<file path=ppt/ink/ink19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0:48"/>
    </inkml:context>
    <inkml:brush xml:id="br0">
      <inkml:brushProperty name="width" value="0.0194211695343256" units="cm"/>
      <inkml:brushProperty name="height" value="0.0194211695343256" units="cm"/>
      <inkml:brushProperty name="color" value="#000000"/>
      <inkml:brushProperty name="ignorePressure" value="0"/>
    </inkml:brush>
  </inkml:definitions>
  <inkml:trace contextRef="#ctx0" brushRef="#br0">61350.000000 11500.000000 755,'-71.000000'-2.000000'3,"10.000000"-3.000000"6 ,10.000000-3.000000 6,9.000000-2.000000 6,18.000000 2.000000 4,29.000000 9.000000 3,28.000000 10.000000 3,28.000000 10.000000 2,7.000000 2.000000-2,-11.000000-3.000000-9,-14.000000-3.000000-7,-11.000000-2.000000-9,0.000000-1.000000-5,17.000000 3.000000 1,15.000000 3.000000-1,16.000000 4.000000 0,-1.000000-1.000000-1,-15.000000-3.000000-2,-15.000000-3.000000-3,-16.000000-2.000000-3,2.000000 3.000000-1,23.000000 14.000000-4,22.000000 11.000000-2,22.000000 14.000000-2,5.000000 5.000000-4,-8.000000 1.000000-3,-10.000000-1.000000-5,-9.000000 1.000000-3,-13.000000-4.000000-3,-16.000000-6.000000 1,-15.000000-6.000000 1,-15.000000-6.000000 0,-11.000000-7.000000 2,-2.000000-6.000000 7,-3.000000-6.000000 5,-3.000000-6.000000 6</inkml:trace>
</inkml:ink>
</file>

<file path=ppt/ink/ink19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0:48"/>
    </inkml:context>
    <inkml:brush xml:id="br0">
      <inkml:brushProperty name="width" value="0.0209313929080963" units="cm"/>
      <inkml:brushProperty name="height" value="0.0209313929080963" units="cm"/>
      <inkml:brushProperty name="color" value="#000000"/>
      <inkml:brushProperty name="ignorePressure" value="0"/>
    </inkml:brush>
  </inkml:definitions>
  <inkml:trace contextRef="#ctx0" brushRef="#br0">62450.000000 11050.000000 700,'-2.000000'-199.000000'4,"-3.000000"54.000000"5 ,-3.000000 53.000000 5,-2.000000 53.000000 6,-5.000000 34.000000 3,-2.000000 16.000000 0,-3.000000 15.000000 1,-3.000000 17.000000 1,1.000000 5.000000-3,6.000000-3.000000-3,7.000000-3.000000-4,6.000000-2.000000-4,-4.000000 6.000000-2,-11.000000 20.000000 2,-14.000000 18.000000-1,-11.000000 20.000000 2,-4.000000 0.000000-1,6.000000-15.000000-2,7.000000-15.000000-1,6.000000-16.000000-1,-5.000000 9.000000-2,-16.000000 34.000000-1,-15.000000 35.000000-1,-15.000000 35.000000-1,-3.000000 14.000000-6,14.000000-2.000000-8,11.000000-3.000000-10,14.000000-3.000000-9,10.000000-20.000000-2,9.000000-33.000000 1,10.000000-35.000000 3,10.000000-34.000000 2,7.000000-21.000000-1,6.000000-6.000000-5,7.000000-6.000000-5,6.000000-6.000000-5</inkml:trace>
</inkml:ink>
</file>

<file path=ppt/ink/ink19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0:48"/>
    </inkml:context>
    <inkml:brush xml:id="br0">
      <inkml:brushProperty name="width" value="0.019274452701211" units="cm"/>
      <inkml:brushProperty name="height" value="0.019274452701211" units="cm"/>
      <inkml:brushProperty name="color" value="#000000"/>
      <inkml:brushProperty name="ignorePressure" value="0"/>
    </inkml:brush>
  </inkml:definitions>
  <inkml:trace contextRef="#ctx0" brushRef="#br0">63700.000000 11500.000000 760,'-46.000000'-46.000000'5,"10.000000"10.000000"10 ,10.000000 10.000000 9,9.000000 9.000000 10,2.000000 7.000000 2,-2.000000 7.000000-3,-3.000000 6.000000-5,-3.000000 7.000000-4,-2.000000 10.000000-5,0.000000 16.000000-6,0.000000 15.000000-6,0.000000 17.000000-6,0.000000 10.000000-3,0.000000 6.000000-4,0.000000 7.000000-2,0.000000 6.000000-4,3.000000-7.000000-2,6.000000-18.000000-3,7.000000-19.000000-3,6.000000-18.000000-4,1.000000-10.000000-5,-3.000000 0.000000-6,-3.000000 0.000000-9,-2.000000 0.000000-6</inkml:trace>
</inkml:ink>
</file>

<file path=ppt/ink/ink19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0:50"/>
    </inkml:context>
    <inkml:brush xml:id="br0">
      <inkml:brushProperty name="width" value="0.0172484014183283" units="cm"/>
      <inkml:brushProperty name="height" value="0.0172484014183283" units="cm"/>
      <inkml:brushProperty name="color" value="#000000"/>
      <inkml:brushProperty name="ignorePressure" value="0"/>
    </inkml:brush>
  </inkml:definitions>
  <inkml:trace contextRef="#ctx0" brushRef="#br0">64750.000000 11500.000000 850,'-16.000000'-46.000000'5,"19.000000"10.000000"7 ,19.000000 10.000000 8,19.000000 9.000000 6,13.000000 12.000000 2,10.000000 16.000000-5,10.000000 15.000000-6,9.000000 17.000000-6,6.000000 10.000000-4,3.000000 6.000000-6,3.000000 7.000000-6,4.000000 6.000000-5,-3.000000 3.000000-4,-5.000000 0.000000 0,-7.000000 0.000000-2,-5.000000 0.000000-1,-12.000000 0.000000 0,-16.000000 0.000000 1,-15.000000 0.000000 2,-15.000000 0.000000 0,-12.000000-5.000000-2,-6.000000-9.000000-7,-6.000000-10.000000-6,-6.000000-8.000000-6</inkml:trace>
</inkml:ink>
</file>

<file path=ppt/ink/ink19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0:50"/>
    </inkml:context>
    <inkml:brush xml:id="br0">
      <inkml:brushProperty name="width" value="0.0191314313560724" units="cm"/>
      <inkml:brushProperty name="height" value="0.0191314313560724" units="cm"/>
      <inkml:brushProperty name="color" value="#000000"/>
      <inkml:brushProperty name="ignorePressure" value="0"/>
    </inkml:brush>
  </inkml:definitions>
  <inkml:trace contextRef="#ctx0" brushRef="#br0">65950.000000 11100.000000 766,'-2.000000'-49.000000'-2,"-3.000000"4.000000"-4 ,-3.000000 3.000000-4,-2.000000 3.000000-5,-5.000000 9.000000 6,-2.000000 16.000000 14,-3.000000 15.000000 14,-3.000000 17.000000 15,-1.000000 5.000000 4,4.000000-3.000000-7,3.000000-3.000000-5,3.000000-2.000000-7,-4.000000 8.000000-4,-8.000000 22.000000 0,-10.000000 22.000000 0,-9.000000 23.000000 0,-1.000000 3.000000-3,10.000000-11.000000-3,10.000000-14.000000-3,9.000000-11.000000-3,-4.000000 7.000000-2,-15.000000 28.000000 0,-15.000000 28.000000 0,-16.000000 29.000000 1,-2.000000 7.000000 0,13.000000-12.000000 0,12.000000-13.000000 0,13.000000-12.000000 0,9.000000-18.000000-2,6.000000-21.000000-7,7.000000-22.000000-7,6.000000-22.000000-6</inkml:trace>
</inkml:ink>
</file>

<file path=ppt/ink/ink19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0:50"/>
    </inkml:context>
    <inkml:brush xml:id="br0">
      <inkml:brushProperty name="width" value="0.0201266724616289" units="cm"/>
      <inkml:brushProperty name="height" value="0.0201266724616289" units="cm"/>
      <inkml:brushProperty name="color" value="#000000"/>
      <inkml:brushProperty name="ignorePressure" value="0"/>
    </inkml:brush>
  </inkml:definitions>
  <inkml:trace contextRef="#ctx0" brushRef="#br0">67150.000000 10700.000000 728,'-25.000000'-66.000000'-23,"0.000000"19.000000"11 ,0.000000 19.000000 12,0.000000 19.000000 11,-2.000000 12.000000 7,-3.000000 6.000000 4,-3.000000 7.000000 4,-2.000000 6.000000 3,-5.000000 15.000000 1,-2.000000 26.000000-2,-3.000000 24.000000-3,-3.000000 26.000000-1,-1.000000 13.000000-3,4.000000 4.000000-2,3.000000 3.000000-2,3.000000 3.000000-2,6.000000-5.000000-3,9.000000-12.000000-5,10.000000-13.000000-5,10.000000-12.000000-3,5.000000-15.000000-5,4.000000-15.000000-3,3.000000-15.000000-3,3.000000-16.000000-3,9.000000-10.000000-2,16.000000-3.000000 1,15.000000-3.000000-1,17.000000-2.000000 0,0.000000-5.000000 1,-11.000000-2.000000 0,-14.000000-3.000000 1,-11.000000-3.000000 1,-1.000000-4.000000 1,13.000000-3.000000-1,12.000000-3.000000 1,13.000000-2.000000 0,1.000000-5.000000-4,-9.000000-2.000000-6,-10.000000-3.000000-6,-8.000000-3.000000-8</inkml:trace>
</inkml:ink>
</file>

<file path=ppt/ink/ink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1T06:40:27"/>
    </inkml:context>
    <inkml:brush xml:id="br0">
      <inkml:brushProperty name="width" value="0.0165092349052429" units="cm"/>
      <inkml:brushProperty name="height" value="0.0165092349052429" units="cm"/>
      <inkml:brushProperty name="color" value="#000000"/>
      <inkml:brushProperty name="ignorePressure" value="0"/>
    </inkml:brush>
  </inkml:definitions>
  <inkml:trace contextRef="#ctx0" brushRef="#br0">57350.000000 13300.000000 888,'-68.000000'-47.000000'0,"17.000000"6.000000"1 ,15.000000 7.000000 0,16.000000 6.000000 0,13.000000 1.000000 2,14.000000-3.000000 2,11.000000-3.000000 2,14.000000-2.000000 3,11.000000-5.000000-1,14.000000-2.000000-5,11.000000-3.000000-4,14.000000-3.000000-3,-3.000000 2.000000-3,-15.000000 10.000000 1,-15.000000 10.000000 1,-16.000000 9.000000 1,2.000000 4.000000 1,23.000000 1.000000 0,22.000000-1.000000 1,22.000000 1.000000 0,-1.000000 2.000000 0,-21.000000 7.000000-1,-22.000000 6.000000 1,-22.000000 7.000000 0,-15.000000 4.000000-1,-5.000000 3.000000 0,-7.000000 3.000000 0,-5.000000 4.000000 0,-11.000000 15.000000 1,-11.000000 28.000000 2,-14.000000 28.000000 1,-11.000000 29.000000 3,-15.000000 15.000000 1,-16.000000 3.000000 4,-15.000000 3.000000 1,-15.000000 4.000000 3,-4.000000-4.000000 1,9.000000-9.000000-4,10.000000-10.000000-2,10.000000-8.000000-2,13.000000-15.000000-2,19.000000-19.000000 0,19.000000-18.000000-1,19.000000-19.000000 1,19.000000-15.000000-4,23.000000-8.000000-4,22.000000-10.000000-5,22.000000-9.000000-5,8.000000-4.000000-3,-2.000000 4.000000-3,-3.000000 3.000000-3,-3.000000 3.000000-2,-12.000000 6.000000 0,-18.000000 9.000000 3,-19.000000 10.000000 2,-18.000000 10.000000 2,-10.000000 0.000000 4,0.000000-5.000000 4,0.000000-7.000000 5,0.000000-5.000000 4,-10.000000 2.000000 2,-18.000000 13.000000 0,-19.000000 12.000000 0,-18.000000 13.000000-1,-6.000000-1.000000 2,10.000000-11.000000 1,10.000000-14.000000 1,9.000000-11.000000 1,-2.000000-3.000000 2,-12.000000 10.000000 0,-13.000000 10.000000 0,-12.000000 9.000000 1,1.000000-2.000000 0,16.000000-12.000000-2,15.000000-13.000000-1,17.000000-12.000000-2,7.000000-7.000000-2,0.000000 1.000000-3,0.000000-1.000000-2,0.000000 1.000000-2,4.000000-4.000000-5,10.000000-6.000000-7,10.000000-6.000000-8,9.000000-6.000000-7</inkml:trace>
</inkml:ink>
</file>

<file path=ppt/ink/ink2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1T06:40:34"/>
    </inkml:context>
    <inkml:brush xml:id="br0">
      <inkml:brushProperty name="width" value="0.0149365924298763" units="cm"/>
      <inkml:brushProperty name="height" value="0.0149365924298763" units="cm"/>
      <inkml:brushProperty name="color" value="#000000"/>
      <inkml:brushProperty name="ignorePressure" value="0"/>
    </inkml:brush>
  </inkml:definitions>
  <inkml:trace contextRef="#ctx0" brushRef="#br0">70800.000000 15500.000000 981,'-43.000000'-90.000000'2,"17.000000"23.000000"0 ,15.000000 22.000000 0,16.000000 22.000000 1,12.000000 10.000000-1,9.000000 1.000000 1,10.000000-1.000000-1,10.000000 1.000000 0,0.000000-1.000000-1,-5.000000 1.000000-4,-7.000000-1.000000-2,-5.000000 1.000000-3,6.000000-4.000000-2,23.000000-6.000000-3,22.000000-6.000000-2,22.000000-6.000000-2,1.000000 1.000000 1,-19.000000 9.000000 4,-18.000000 10.000000 4,-19.000000 10.000000 3,-10.000000 0.000000-1,1.000000-5.000000-6,-1.000000-7.000000-6,1.000000-5.000000-7</inkml:trace>
</inkml:ink>
</file>

<file path=ppt/ink/ink20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0:50"/>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66900.000000 11500.000000 1000,'-35.000000'-4.000000'-15,"32.000000"-5.000000"8 ,31.000000-7.000000 7,32.000000-5.000000 8,19.000000-6.000000-1,10.000000-3.000000-7,10.000000-3.000000-9,9.000000-2.000000-8,-4.000000-1.000000-6,-15.000000 3.000000-2,-15.000000 3.000000-4,-16.000000 4.000000-3</inkml:trace>
</inkml:ink>
</file>

<file path=ppt/ink/ink20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0:51"/>
    </inkml:context>
    <inkml:brush xml:id="br0">
      <inkml:brushProperty name="width" value="0.0162145346403122" units="cm"/>
      <inkml:brushProperty name="height" value="0.0162145346403122" units="cm"/>
      <inkml:brushProperty name="color" value="#000000"/>
      <inkml:brushProperty name="ignorePressure" value="0"/>
    </inkml:brush>
  </inkml:definitions>
  <inkml:trace contextRef="#ctx0" brushRef="#br0">68800.000000 9950.000000 904,'-71.000000'-22.000000'-13,"10.000000"6.000000"6 ,10.000000 7.000000 5,9.000000 6.000000 6,4.000000 4.000000 2,1.000000 4.000000 1,-1.000000 3.000000-1,1.000000 3.000000 1,1.000000 4.000000-1,3.000000 7.000000-4,3.000000 6.000000-3,4.000000 7.000000-4,1.000000 2.000000 0,0.000000 1.000000-1,0.000000-1.000000 1,0.000000 1.000000 0,1.000000-4.000000 1,4.000000-6.000000-2,3.000000-6.000000-1,3.000000-6.000000 0,1.000000-2.000000 0,1.000000 3.000000 2,-1.000000 3.000000 1,1.000000 4.000000 2,1.000000 2.000000 2,3.000000 4.000000 3,3.000000 3.000000 4,4.000000 3.000000 3,-1.000000 1.000000 1,-3.000000 1.000000-1,-3.000000-1.000000-1,-2.000000 1.000000-1,-5.000000 7.000000-1,-2.000000 16.000000 1,-3.000000 15.000000 0,-3.000000 17.000000-1,-1.000000 7.000000 1,4.000000 0.000000-2,3.000000 0.000000-2,3.000000 0.000000-1,3.000000-2.000000 0,3.000000-3.000000-2,3.000000-3.000000 1,4.000000-2.000000-1,1.000000-6.000000 0,0.000000-6.000000 0,0.000000-6.000000 0,0.000000-6.000000 0,0.000000-9.000000 1,0.000000-8.000000 0,0.000000-10.000000 2,0.000000-9.000000 0,4.000000-9.000000 1,10.000000-5.000000-1,10.000000-7.000000-1,9.000000-5.000000 0,4.000000-4.000000-1,1.000000 0.000000-3,-1.000000 0.000000 0,1.000000 0.000000-3,-3.000000 0.000000-1,-2.000000 0.000000-3,-3.000000 0.000000-1,-3.000000 0.000000-3,2.000000-4.000000-1,10.000000-5.000000-1,10.000000-7.000000-1,9.000000-5.000000-1,-1.000000-3.000000-1,-8.000000 4.000000-1,-10.000000 3.000000 0,-9.000000 3.000000-1,-5.000000 3.000000 1,0.000000 3.000000 1,0.000000 3.000000 2,0.000000 4.000000 1,0.000000-3.000000 1,0.000000-5.000000 1,0.000000-7.000000 0,0.000000-5.000000 1</inkml:trace>
</inkml:ink>
</file>

<file path=ppt/ink/ink20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0:51"/>
    </inkml:context>
    <inkml:brush xml:id="br0">
      <inkml:brushProperty name="width" value="0.0171724986284971" units="cm"/>
      <inkml:brushProperty name="height" value="0.0171724986284971" units="cm"/>
      <inkml:brushProperty name="color" value="#000000"/>
      <inkml:brushProperty name="ignorePressure" value="0"/>
    </inkml:brush>
  </inkml:definitions>
  <inkml:trace contextRef="#ctx0" brushRef="#br0">69200.000000 11150.000000 854,'-46.000000'-61.000000'3,"10.000000"28.000000"8 ,10.000000 28.000000 7,9.000000 29.000000 6,12.000000 10.000000 1,16.000000-6.000000-6,15.000000-6.000000-8,17.000000-6.000000-7,8.000000-6.000000-5,4.000000-2.000000-4,3.000000-3.000000-4,3.000000-3.000000-4,-1.000000-10.000000-5,-2.000000-16.000000-4,-3.000000-15.000000-4,-3.000000-15.000000-5,-7.000000-7.000000 0,-9.000000 3.000000 3,-10.000000 3.000000 4,-8.000000 4.000000 3,-14.000000 4.000000 5,-15.000000 6.000000 8,-15.000000 7.000000 7,-16.000000 6.000000 7,-16.000000 13.000000 7,-16.000000 23.000000 4,-15.000000 22.000000 6,-15.000000 22.000000 4,-4.000000 13.000000 2,9.000000 7.000000-1,10.000000 6.000000-1,10.000000 7.000000-1,11.000000-6.000000-3,17.000000-15.000000-6,15.000000-15.000000-5,16.000000-16.000000-6,7.000000-2.000000-1,1.000000 13.000000 2,-1.000000 12.000000 1,1.000000 13.000000 2,2.000000-1.000000-9,7.000000-11.000000-23,6.000000-14.000000-20,7.000000-11.000000-23</inkml:trace>
</inkml:ink>
</file>

<file path=ppt/ink/ink20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0:52"/>
    </inkml:context>
    <inkml:brush xml:id="br0">
      <inkml:brushProperty name="width" value="0.0202787946909666" units="cm"/>
      <inkml:brushProperty name="height" value="0.0202787946909666" units="cm"/>
      <inkml:brushProperty name="color" value="#000000"/>
      <inkml:brushProperty name="ignorePressure" value="0"/>
    </inkml:brush>
  </inkml:definitions>
  <inkml:trace contextRef="#ctx0" brushRef="#br0">70750.000000 11400.000000 723,'-46.000000'-47.000000'24,"10.000000"6.000000"2 ,10.000000 7.000000 2,9.000000 6.000000 2,1.000000 15.000000 0,-6.000000 26.000000 1,-6.000000 24.000000-2,-6.000000 26.000000 0,-4.000000 15.000000-4,1.000000 6.000000-9,-1.000000 7.000000-7,1.000000 6.000000-10,1.000000-5.000000-13,3.000000-16.000000-22,3.000000-15.000000-21,4.000000-15.000000-21</inkml:trace>
</inkml:ink>
</file>

<file path=ppt/ink/ink20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0:52"/>
    </inkml:context>
    <inkml:brush xml:id="br0">
      <inkml:brushProperty name="width" value="0.0176744777709246" units="cm"/>
      <inkml:brushProperty name="height" value="0.0176744777709246" units="cm"/>
      <inkml:brushProperty name="color" value="#000000"/>
      <inkml:brushProperty name="ignorePressure" value="0"/>
    </inkml:brush>
  </inkml:definitions>
  <inkml:trace contextRef="#ctx0" brushRef="#br0">71300.000000 10300.000000 829,'-46.000000'-24.000000'-1,"10.000000"4.000000"-3 ,10.000000 3.000000-3,9.000000 3.000000-2,6.000000 12.000000 6,3.000000 22.000000 16,3.000000 22.000000 16,4.000000 23.000000 16,1.000000 3.000000 1,0.000000-11.000000-13,0.000000-14.000000-12,0.000000-11.000000-13,0.000000-3.000000-10,0.000000 10.000000-5,0.000000 10.000000-5,0.000000 9.000000-5,0.000000-1.000000-3,0.000000-8.000000 3,0.000000-10.000000 2,0.000000-9.000000 2,0.000000-2.000000-1,0.000000 6.000000-4,0.000000 7.000000-3,0.000000 6.000000-5,1.000000-1.000000-1,4.000000-5.000000-1,3.000000-7.000000 1,3.000000-5.000000 0</inkml:trace>
</inkml:ink>
</file>

<file path=ppt/ink/ink20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0:53"/>
    </inkml:context>
    <inkml:brush xml:id="br0">
      <inkml:brushProperty name="width" value="0.0176980942487717" units="cm"/>
      <inkml:brushProperty name="height" value="0.0176980942487717" units="cm"/>
      <inkml:brushProperty name="color" value="#000000"/>
      <inkml:brushProperty name="ignorePressure" value="0"/>
    </inkml:brush>
  </inkml:definitions>
  <inkml:trace contextRef="#ctx0" brushRef="#br0">71550.000000 9550.000000 828,'25.000000'-46.000000'-31,"0.000000"10.000000"5 ,0.000000 10.000000 5,0.000000 9.000000 6,-2.000000 4.000000 3,-3.000000 1.000000 1,-3.000000-1.000000 2,-2.000000 1.000000 2,-1.000000 1.000000 1,3.000000 3.000000 2,3.000000 3.000000 2,4.000000 4.000000 1,-1.000000 1.000000 1,-3.000000 0.000000 1,-3.000000 0.000000-1,-2.000000 0.000000 0,-1.000000 0.000000 1,3.000000 0.000000 1,3.000000 0.000000 1,4.000000 0.000000 2,-1.000000 1.000000 2,-3.000000 4.000000 0,-3.000000 3.000000 2,-2.000000 3.000000 2,-3.000000 1.000000 0,1.000000 1.000000 2,-1.000000-1.000000 0,1.000000 1.000000 1,-3.000000 1.000000 0,-2.000000 3.000000-2,-3.000000 3.000000-1,-3.000000 4.000000-2,-2.000000 2.000000 0,0.000000 4.000000-2,0.000000 3.000000 1,0.000000 3.000000-2,1.000000 1.000000 1,4.000000 1.000000-1,3.000000-1.000000-1,3.000000 1.000000 0,-1.000000 2.000000 0,-2.000000 7.000000 0,-3.000000 6.000000 0,-3.000000 7.000000 0,-2.000000 13.000000 1,0.000000 22.000000 3,0.000000 22.000000 2,0.000000 23.000000 2,0.000000 5.000000 1,0.000000-9.000000-2,0.000000-10.000000-2,0.000000-8.000000-1,0.000000-14.000000-2,0.000000-15.000000-2,0.000000-15.000000-2,0.000000-16.000000-1,1.000000 2.000000-3,4.000000 23.000000-1,3.000000 22.000000-1,3.000000 22.000000-3,-1.000000 7.000000 1,-2.000000-6.000000 1,-3.000000-6.000000 1,-3.000000-6.000000 2,-13.000000-2.000000-1,-22.000000 3.000000-2,-22.000000 3.000000-2,-21.000000 4.000000-1,-21.000000-1.000000-3,-19.000000-3.000000-3,-18.000000-3.000000-2,-19.000000-2.000000-3,4.000000-14.000000 1,29.000000-21.000000 3,28.000000-22.000000 4,28.000000-22.000000 4,12.000000-10.000000-3,-3.000000 4.000000-11,-3.000000 3.000000-8,-2.000000 3.000000-11</inkml:trace>
</inkml:ink>
</file>

<file path=ppt/ink/ink20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0:55"/>
    </inkml:context>
    <inkml:brush xml:id="br0">
      <inkml:brushProperty name="width" value="0.0205222964286804" units="cm"/>
      <inkml:brushProperty name="height" value="0.0205222964286804" units="cm"/>
      <inkml:brushProperty name="color" value="#000000"/>
      <inkml:brushProperty name="ignorePressure" value="0"/>
    </inkml:brush>
  </inkml:definitions>
  <inkml:trace contextRef="#ctx0" brushRef="#br0">62300.000000 14100.000000 714,'-24.000000'-91.000000'-7,"4.000000"19.000000"11 ,3.000000 19.000000 10,3.000000 19.000000 10,1.000000 13.000000 6,1.000000 10.000000 0,-1.000000 10.000000 0,1.000000 9.000000 0,1.000000 10.000000-2,3.000000 14.000000-2,3.000000 11.000000-4,4.000000 14.000000-3,1.000000 0.000000-4,0.000000-8.000000-4,0.000000-10.000000-4,0.000000-9.000000-5,0.000000 4.000000-2,0.000000 19.000000 0,0.000000 19.000000 0,0.000000 19.000000-1,1.000000 1.000000-1,4.000000-16.000000-4,3.000000-15.000000-2,3.000000-15.000000-4,-1.000000 5.000000-6,-2.000000 29.000000-8,-3.000000 28.000000-9,-3.000000 28.000000-8,-1.000000-1.000000-4,4.000000-27.000000 1,3.000000-28.000000 2,3.000000-28.000000 1</inkml:trace>
</inkml:ink>
</file>

<file path=ppt/ink/ink20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0:55"/>
    </inkml:context>
    <inkml:brush xml:id="br0">
      <inkml:brushProperty name="width" value="0.0207056663930416" units="cm"/>
      <inkml:brushProperty name="height" value="0.0207056663930416" units="cm"/>
      <inkml:brushProperty name="color" value="#000000"/>
      <inkml:brushProperty name="ignorePressure" value="0"/>
    </inkml:brush>
  </inkml:definitions>
  <inkml:trace contextRef="#ctx0" brushRef="#br0">63400.000000 14900.000000 708,'-24.000000'-19.000000'8,"4.000000"13.000000"16 ,3.000000 12.000000 15,3.000000 13.000000 17,-2.000000 20.000000 1,-6.000000 28.000000-12,-6.000000 28.000000-12,-6.000000 29.000000-13,-6.000000 11.000000-11,-2.000000-2.000000-10,-3.000000-3.000000-10,-3.000000-3.000000-11,1.000000-12.000000-11,6.000000-18.000000-12,7.000000-19.000000-12,6.000000-18.000000-12</inkml:trace>
</inkml:ink>
</file>

<file path=ppt/ink/ink20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0:56"/>
    </inkml:context>
    <inkml:brush xml:id="br0">
      <inkml:brushProperty name="width" value="0.0196616034954786" units="cm"/>
      <inkml:brushProperty name="height" value="0.0196616034954786" units="cm"/>
      <inkml:brushProperty name="color" value="#000000"/>
      <inkml:brushProperty name="ignorePressure" value="0"/>
    </inkml:brush>
  </inkml:definitions>
  <inkml:trace contextRef="#ctx0" brushRef="#br0">64850.000000 15100.000000 745,'-43.000000'-90.000000'5,"17.000000"23.000000"8 ,15.000000 22.000000 8,16.000000 22.000000 10,16.000000 16.000000 1,20.000000 14.000000-4,18.000000 11.000000-3,20.000000 14.000000-5,6.000000 5.000000-2,-2.000000 1.000000-2,-3.000000-1.000000-2,-3.000000 1.000000-1,-9.000000-3.000000-3,-11.000000-2.000000-4,-14.000000-3.000000-4,-11.000000-3.000000-3,3.000000 5.000000-4,23.000000 17.000000-6,22.000000 15.000000-6,22.000000 16.000000-5,5.000000 4.000000-4,-8.000000-6.000000-4,-10.000000-6.000000-3,-9.000000-6.000000-2,-12.000000-9.000000-2,-11.000000-8.000000 0,-14.000000-10.000000 0,-11.000000-9.000000 1,-11.000000-7.000000 4,-5.000000-3.000000 7,-7.000000-3.000000 7,-5.000000-2.000000 7</inkml:trace>
</inkml:ink>
</file>

<file path=ppt/ink/ink20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0:56"/>
    </inkml:context>
    <inkml:brush xml:id="br0">
      <inkml:brushProperty name="width" value="0.0198207683861256" units="cm"/>
      <inkml:brushProperty name="height" value="0.0198207683861256" units="cm"/>
      <inkml:brushProperty name="color" value="#000000"/>
      <inkml:brushProperty name="ignorePressure" value="0"/>
    </inkml:brush>
  </inkml:definitions>
  <inkml:trace contextRef="#ctx0" brushRef="#br0">66000.000000 14500.000000 739,'-2.000000'-133.000000'-6,"-3.000000"34.000000"5 ,-3.000000 35.000000 5,-2.000000 35.000000 6,-8.000000 25.000000 6,-8.000000 20.000000 4,-10.000000 18.000000 5,-9.000000 20.000000 6,-7.000000 19.000000 0,-3.000000 22.000000-2,-3.000000 22.000000-3,-2.000000 23.000000-3,-3.000000 8.000000-3,1.000000-3.000000-5,-1.000000-3.000000-4,1.000000-2.000000-5,2.000000-8.000000-5,7.000000-8.000000-7,6.000000-10.000000-6,7.000000-9.000000-7,7.000000-13.000000-4,9.000000-16.000000-4,10.000000-15.000000-2,10.000000-15.000000-4,2.000000-12.000000-2,-3.000000-6.000000-3,-3.000000-6.000000-2,-2.000000-6.000000-4</inkml:trace>
</inkml:ink>
</file>

<file path=ppt/ink/ink2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1T06:40:34"/>
    </inkml:context>
    <inkml:brush xml:id="br0">
      <inkml:brushProperty name="width" value="0.0149563606828451" units="cm"/>
      <inkml:brushProperty name="height" value="0.0149563606828451" units="cm"/>
      <inkml:brushProperty name="color" value="#000000"/>
      <inkml:brushProperty name="ignorePressure" value="0"/>
    </inkml:brush>
  </inkml:definitions>
  <inkml:trace contextRef="#ctx0" brushRef="#br0">71500.000000 13700.000000 980,'-44.000000'35.000000'-28,"13.000000"23.000000"12 ,12.000000 22.000000 12,13.000000 22.000000 13,4.000000 24.000000 5,-3.000000 29.000000-2,-3.000000 28.000000-1,-2.000000 28.000000-1,-3.000000 14.000000-3,1.000000 0.000000-3,-1.000000 0.000000-3,1.000000 0.000000-4,-1.000000-13.000000-3,1.000000-24.000000-5,-1.000000-26.000000-4,1.000000-24.000000-5</inkml:trace>
</inkml:ink>
</file>

<file path=ppt/ink/ink21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0:56"/>
    </inkml:context>
    <inkml:brush xml:id="br0">
      <inkml:brushProperty name="width" value="0.0181307643651962" units="cm"/>
      <inkml:brushProperty name="height" value="0.0181307643651962" units="cm"/>
      <inkml:brushProperty name="color" value="#000000"/>
      <inkml:brushProperty name="ignorePressure" value="0"/>
    </inkml:brush>
  </inkml:definitions>
  <inkml:trace contextRef="#ctx0" brushRef="#br0">66850.000000 14850.000000 808,'-36.000000'-2.000000'1,"28.000000"-3.000000"2 ,28.000000-3.000000 2,29.000000-2.000000 2,13.000000-3.000000 1,1.000000 1.000000-2,-1.000000-1.000000 0,1.000000 1.000000-1,-1.000000 1.000000-2,1.000000 3.000000-4,-1.000000 3.000000-3,1.000000 4.000000-5,-7.000000-1.000000 0,-12.000000-3.000000 0,-13.000000-3.000000 1,-12.000000-2.000000 1,-5.000000-1.000000 0,3.000000 3.000000 1,3.000000 3.000000-1,4.000000 4.000000 0,-6.000000 1.000000 3,-11.000000 0.000000 8,-14.000000 0.000000 8,-11.000000 0.000000 7,-7.000000 1.000000 2,0.000000 4.000000-2,0.000000 3.000000-2,0.000000 3.000000-2,1.000000 1.000000-2,4.000000 1.000000 0,3.000000-1.000000-1,3.000000 1.000000-2,1.000000-1.000000 0,1.000000 1.000000-2,-1.000000-1.000000-2,1.000000 1.000000 0,-4.000000 7.000000-2,-6.000000 16.000000 0,-6.000000 15.000000 0,-6.000000 17.000000 0,-4.000000 7.000000 1,1.000000 0.000000-1,-1.000000 0.000000 1,1.000000 0.000000 1,2.000000-5.000000-2,7.000000-9.000000-3,6.000000-10.000000-4,7.000000-8.000000-2,0.000000 0.000000-6,-2.000000 14.000000-8,-3.000000 11.000000-8,-3.000000 14.000000-9,1.000000-3.000000-4,6.000000-15.000000 0,7.000000-15.000000-1,6.000000-16.000000 0</inkml:trace>
</inkml:ink>
</file>

<file path=ppt/ink/ink21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0:57"/>
    </inkml:context>
    <inkml:brush xml:id="br0">
      <inkml:brushProperty name="width" value="0.0211600065231323" units="cm"/>
      <inkml:brushProperty name="height" value="0.0211600065231323" units="cm"/>
      <inkml:brushProperty name="color" value="#000000"/>
      <inkml:brushProperty name="ignorePressure" value="0"/>
    </inkml:brush>
  </inkml:definitions>
  <inkml:trace contextRef="#ctx0" brushRef="#br0">68300.000000 14300.000000 693,'-44.000000'-24.000000'-48,"13.000000"4.000000"19 ,12.000000 3.000000 19,13.000000 3.000000 20,7.000000 1.000000 15,4.000000 1.000000 11,3.000000-1.000000 12,3.000000 1.000000 10,-1.000000 4.000000 1,-2.000000 9.000000-12,-3.000000 10.000000-11,-3.000000 10.000000-11,-1.000000 8.000000-8,4.000000 10.000000-3,3.000000 10.000000-4,3.000000 9.000000-5,-1.000000-1.000000-2,-2.000000-8.000000-3,-3.000000-10.000000-2,-3.000000-9.000000-2,-2.000000 18.000000-6,0.000000 47.000000-8,0.000000 47.000000-8,0.000000 48.000000-9,-2.000000 16.000000 0,-3.000000-12.000000 4,-3.000000-13.000000 5,-2.000000-12.000000 5,-3.000000-16.000000-1,1.000000-19.000000-7,-1.000000-18.000000-7,1.000000-19.000000-6</inkml:trace>
</inkml:ink>
</file>

<file path=ppt/ink/ink21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1:53"/>
    </inkml:context>
    <inkml:brush xml:id="br0">
      <inkml:brushProperty name="width" value="0.0167896058410406" units="cm"/>
      <inkml:brushProperty name="height" value="0.0167896058410406" units="cm"/>
      <inkml:brushProperty name="color" value="#000000"/>
      <inkml:brushProperty name="ignorePressure" value="0"/>
    </inkml:brush>
  </inkml:definitions>
  <inkml:trace contextRef="#ctx0" brushRef="#br0">1300.000000 9550.000000 873,'-71.000000'0.000000'-15,"10.000000"0.000000"8 ,10.000000 0.000000 8,9.000000 0.000000 7,13.000000-4.000000 6,20.000000-5.000000 6,18.000000-7.000000 5,20.000000-5.000000 4,6.000000-3.000000-1,-2.000000 4.000000-11,-3.000000 3.000000-10,-3.000000 3.000000-11,10.000000-5.000000-9,26.000000-12.000000-8,24.000000-13.000000-9,26.000000-12.000000-7,2.000000-2.000000-3,-18.000000 9.000000 3,-19.000000 10.000000 2,-18.000000 10.000000 4</inkml:trace>
</inkml:ink>
</file>

<file path=ppt/ink/ink21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1:53"/>
    </inkml:context>
    <inkml:brush xml:id="br0">
      <inkml:brushProperty name="width" value="0.0177732370793819" units="cm"/>
      <inkml:brushProperty name="height" value="0.0177732370793819" units="cm"/>
      <inkml:brushProperty name="color" value="#000000"/>
      <inkml:brushProperty name="ignorePressure" value="0"/>
    </inkml:brush>
  </inkml:definitions>
  <inkml:trace contextRef="#ctx0" brushRef="#br0">2200.000000 8450.000000 825,'-16.000000'-113.000000'-24,"19.000000"26.000000"6 ,19.000000 24.000000 6,19.000000 26.000000 7,10.000000 13.000000 3,4.000000 4.000000 1,3.000000 3.000000 0,3.000000 3.000000 0,-2.000000 9.000000 1,-6.000000 16.000000 1,-6.000000 15.000000 2,-6.000000 17.000000 2,-13.000000 17.000000 1,-19.000000 23.000000 1,-18.000000 22.000000 2,-19.000000 22.000000 2,-19.000000 15.000000 1,-19.000000 9.000000 4,-18.000000 10.000000 2,-19.000000 10.000000 3,-7.000000 2.000000 1,7.000000-3.000000-2,6.000000-3.000000-2,7.000000-2.000000-1,10.000000-15.000000-2,16.000000-25.000000-2,15.000000-25.000000-2,17.000000-25.000000-2,17.000000-19.000000-5,23.000000-12.000000-5,22.000000-13.000000-6,22.000000-12.000000-6,13.000000-13.000000-4,7.000000-12.000000-2,6.000000-13.000000-3,7.000000-12.000000-1,4.000000-10.000000 0,3.000000-6.000000 2,3.000000-6.000000 2,4.000000-6.000000 3,-6.000000-1.000000-1,-11.000000 7.000000-5,-14.000000 6.000000-4,-11.000000 7.000000-4</inkml:trace>
</inkml:ink>
</file>

<file path=ppt/ink/ink21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1:55"/>
    </inkml:context>
    <inkml:brush xml:id="br0">
      <inkml:brushProperty name="width" value="0.0186099484562874" units="cm"/>
      <inkml:brushProperty name="height" value="0.0186099484562874" units="cm"/>
      <inkml:brushProperty name="color" value="#000000"/>
      <inkml:brushProperty name="ignorePressure" value="0"/>
    </inkml:brush>
  </inkml:definitions>
  <inkml:trace contextRef="#ctx0" brushRef="#br0">3800.000000 7700.000000 788,'-24.000000'-115.000000'-2,"4.000000"23.000000"-3 ,3.000000 22.000000-4,3.000000 22.000000-2,1.000000 13.000000 4,1.000000 7.000000 15,-1.000000 6.000000 13,1.000000 7.000000 15,1.000000 10.000000 4,3.000000 16.000000-7,3.000000 15.000000-5,4.000000 17.000000-6,1.000000 22.000000-5,0.000000 32.000000-3,0.000000 31.000000-2,0.000000 32.000000-4,0.000000 22.000000-3,0.000000 17.000000-4,0.000000 15.000000-3,0.000000 16.000000-5,0.000000-4.000000-2,0.000000-21.000000-1,0.000000-22.000000-1,0.000000-22.000000 0,0.000000-22.000000-2,0.000000-22.000000-2,0.000000-22.000000-2,0.000000-21.000000-2,1.000000-9.000000-2,4.000000 7.000000-5,3.000000 6.000000-2,3.000000 7.000000-5,1.000000-6.000000 1,1.000000-15.000000 2,-1.000000-15.000000 3,1.000000-16.000000 3</inkml:trace>
</inkml:ink>
</file>

<file path=ppt/ink/ink21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1:56"/>
    </inkml:context>
    <inkml:brush xml:id="br0">
      <inkml:brushProperty name="width" value="0.0162560883909464" units="cm"/>
      <inkml:brushProperty name="height" value="0.0162560883909464" units="cm"/>
      <inkml:brushProperty name="color" value="#000000"/>
      <inkml:brushProperty name="ignorePressure" value="0"/>
    </inkml:brush>
  </inkml:definitions>
  <inkml:trace contextRef="#ctx0" brushRef="#br0">4550.000000 8950.000000 902,'-68.000000'6.000000'-1,"17.000000"13.000000"8 ,15.000000 12.000000 8,16.000000 13.000000 8,9.000000 7.000000 1,3.000000 4.000000-7,3.000000 3.000000-7,4.000000 3.000000-7,1.000000-4.000000-5,0.000000-8.000000 0,0.000000-10.000000-1,0.000000-9.000000-2,1.000000 2.000000 0,4.000000 17.000000-2,3.000000 15.000000-2,3.000000 16.000000-1,-1.000000 2.000000-1,-2.000000-8.000000-2,-3.000000-10.000000-2,-3.000000-9.000000-2,-1.000000-21.000000-1,4.000000-31.000000-1,3.000000-31.000000-1,3.000000-31.000000-1,3.000000-21.000000 1,3.000000-9.000000 5,3.000000-10.000000 3,4.000000-8.000000 4,2.000000-4.000000 3,4.000000 3.000000 2,3.000000 3.000000 1,3.000000 4.000000 2,1.000000 8.000000 1,1.000000 17.000000 0,-1.000000 15.000000 1,1.000000 16.000000 1,-1.000000 12.000000 0,1.000000 9.000000 2,-1.000000 10.000000 1,1.000000 10.000000 2,-3.000000 13.000000 0,-2.000000 19.000000-2,-3.000000 19.000000 0,-3.000000 19.000000-1,-2.000000 10.000000-1,0.000000 4.000000-1,0.000000 3.000000 0,0.000000 3.000000 0,-4.000000-7.000000-1,-5.000000-15.000000-1,-7.000000-15.000000-1,-5.000000-16.000000-2,-3.000000-2.000000 0,4.000000 13.000000 0,3.000000 12.000000 0,3.000000 13.000000 0,-1.000000-1.000000-1,-2.000000-11.000000-2,-3.000000-14.000000-2,-3.000000-11.000000-2,-1.000000-7.000000-2,4.000000 0.000000-2,3.000000 0.000000-2,3.000000 0.000000-3</inkml:trace>
</inkml:ink>
</file>

<file path=ppt/ink/ink21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1:56"/>
    </inkml:context>
    <inkml:brush xml:id="br0">
      <inkml:brushProperty name="width" value="0.0161040630191565" units="cm"/>
      <inkml:brushProperty name="height" value="0.0161040630191565" units="cm"/>
      <inkml:brushProperty name="color" value="#000000"/>
      <inkml:brushProperty name="ignorePressure" value="0"/>
    </inkml:brush>
  </inkml:definitions>
  <inkml:trace contextRef="#ctx0" brushRef="#br0">5650.000000 8450.000000 910,'-46.000000'-25.000000'1,"10.000000"0.000000"-1 ,10.000000 0.000000 2,9.000000 0.000000-1,9.000000 3.000000 3,9.000000 6.000000 1,10.000000 7.000000 2,10.000000 6.000000 3,10.000000 4.000000 0,13.000000 4.000000 1,12.000000 3.000000 0,13.000000 3.000000-1,7.000000 7.000000 0,4.000000 14.000000-5,3.000000 11.000000-3,3.000000 14.000000-3,1.000000 7.000000-3,1.000000 3.000000-2,-1.000000 3.000000-2,1.000000 4.000000-2,-6.000000 2.000000-5,-8.000000 4.000000-6,-10.000000 3.000000-6,-9.000000 3.000000-7,-10.000000-8.000000 0,-9.000000-19.000000 5,-10.000000-18.000000 6,-8.000000-19.000000 5,-8.000000-8.000000 4,-2.000000 3.000000 1,-3.000000 3.000000 1,-3.000000 4.000000 1</inkml:trace>
</inkml:ink>
</file>

<file path=ppt/ink/ink21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1:56"/>
    </inkml:context>
    <inkml:brush xml:id="br0">
      <inkml:brushProperty name="width" value="0.018887247890234" units="cm"/>
      <inkml:brushProperty name="height" value="0.018887247890234" units="cm"/>
      <inkml:brushProperty name="color" value="#000000"/>
      <inkml:brushProperty name="ignorePressure" value="0"/>
    </inkml:brush>
  </inkml:definitions>
  <inkml:trace contextRef="#ctx0" brushRef="#br0">6600.000000 8200.000000 776,'-71.000000'-110.000000'-28,"10.000000"32.000000"18 ,10.000000 31.000000 18,9.000000 32.000000 17,4.000000 27.000000 8,1.000000 26.000000 1,-1.000000 24.000000-2,1.000000 26.000000 0,-1.000000 16.000000-2,1.000000 10.000000-6,-1.000000 10.000000-6,1.000000 9.000000-4,1.000000-7.000000-6,3.000000-21.000000-4,3.000000-22.000000-6,4.000000-22.000000-3,1.000000 1.000000-3,0.000000 26.000000 0,0.000000 24.000000 2,0.000000 26.000000 0,3.000000-1.000000-3,6.000000-24.000000-5,7.000000-26.000000-5,6.000000-24.000000-5,1.000000-13.000000-6,-3.000000 0.000000-6,-3.000000 0.000000-7,-2.000000 0.000000-5</inkml:trace>
</inkml:ink>
</file>

<file path=ppt/ink/ink21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1:57"/>
    </inkml:context>
    <inkml:brush xml:id="br0">
      <inkml:brushProperty name="width" value="0.0192487128078938" units="cm"/>
      <inkml:brushProperty name="height" value="0.0192487128078938" units="cm"/>
      <inkml:brushProperty name="color" value="#000000"/>
      <inkml:brushProperty name="ignorePressure" value="0"/>
    </inkml:brush>
  </inkml:definitions>
  <inkml:trace contextRef="#ctx0" brushRef="#br0">8050.000000 7750.000000 761,'-46.000000'-69.000000'-5,"10.000000"13.000000"2 ,10.000000 12.000000 3,9.000000 13.000000 3,-1.000000 12.000000 4,-8.000000 13.000000 4,-10.000000 12.000000 6,-9.000000 13.000000 4,-1.000000 4.000000 1,10.000000-3.000000-3,10.000000-3.000000-3,9.000000-2.000000-4,1.000000 10.000000-1,-6.000000 25.000000 1,-6.000000 25.000000 0,-6.000000 25.000000 1,-1.000000 3.000000-1,7.000000-19.000000-3,6.000000-18.000000-1,7.000000-19.000000-3,0.000000 7.000000-1,-2.000000 35.000000 2,-3.000000 35.000000 0,-3.000000 34.000000 2,2.000000 9.000000-1,10.000000-16.000000-3,10.000000-15.000000-2,9.000000-15.000000-4,15.000000-20.000000-3,22.000000-21.000000-9,22.000000-22.000000-6,23.000000-22.000000-8,5.000000-18.000000-3,-9.000000-11.000000 1,-10.000000-14.000000 0,-8.000000-11.000000 1,-9.000000-9.000000-1,-6.000000-3.000000-1,-6.000000-3.000000-2,-6.000000-2.000000-1</inkml:trace>
</inkml:ink>
</file>

<file path=ppt/ink/ink21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1:57"/>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7900.000000 8550.000000 1000,'29.000000'-27.000000'-36,"10.000000"-3.000000"7 ,10.000000-3.000000 6,9.000000-2.000000 5,1.000000-1.000000 3,-6.000000 3.000000-2,-6.000000 3.000000-2,-6.000000 4.000000-2</inkml:trace>
</inkml:ink>
</file>

<file path=ppt/ink/ink2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1T06:40:34"/>
    </inkml:context>
    <inkml:brush xml:id="br0">
      <inkml:brushProperty name="width" value="0.015471407212317" units="cm"/>
      <inkml:brushProperty name="height" value="0.015471407212317" units="cm"/>
      <inkml:brushProperty name="color" value="#000000"/>
      <inkml:brushProperty name="ignorePressure" value="0"/>
    </inkml:brush>
  </inkml:definitions>
  <inkml:trace contextRef="#ctx0" brushRef="#br0">73400.000000 15100.000000 947,'-91.000000'-24.000000'3,"19.000000"4.000000"4 ,19.000000 3.000000 4,19.000000 3.000000 5,16.000000 3.000000-3,17.000000 3.000000-11,15.000000 3.000000-9,16.000000 4.000000-11,5.000000 1.000000-8,-2.000000 0.000000-4,-3.000000 0.000000-5,-3.000000 0.000000-5</inkml:trace>
</inkml:ink>
</file>

<file path=ppt/ink/ink22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1:58"/>
    </inkml:context>
    <inkml:brush xml:id="br0">
      <inkml:brushProperty name="width" value="0.0154487462714314" units="cm"/>
      <inkml:brushProperty name="height" value="0.0154487462714314" units="cm"/>
      <inkml:brushProperty name="color" value="#000000"/>
      <inkml:brushProperty name="ignorePressure" value="0"/>
    </inkml:brush>
  </inkml:definitions>
  <inkml:trace contextRef="#ctx0" brushRef="#br0">9850.000000 7150.000000 949,'-47.000000'-24.000000'-1,"6.000000"4.000000"-1 ,7.000000 3.000000-2,6.000000 3.000000-1,3.000000 3.000000 0,0.000000 3.000000 3,0.000000 3.000000 3,0.000000 4.000000 3,-2.000000 1.000000 0,-3.000000 0.000000 0,-3.000000 0.000000-3,-2.000000 0.000000 0,-1.000000 3.000000-2,3.000000 6.000000-1,3.000000 7.000000-1,4.000000 6.000000-2,-3.000000 3.000000 0,-5.000000 0.000000 1,-7.000000 0.000000 0,-5.000000 0.000000 1,-1.000000-2.000000 1,6.000000-3.000000 0,7.000000-3.000000 0,6.000000-2.000000 1,4.000000-1.000000 1,4.000000 3.000000 2,3.000000 3.000000 1,3.000000 4.000000 1,3.000000 1.000000 2,3.000000 0.000000 1,3.000000 0.000000 1,4.000000 0.000000 1,2.000000 6.000000-1,4.000000 13.000000-1,3.000000 12.000000-1,3.000000 13.000000-3,1.000000 12.000000 0,1.000000 13.000000 0,-1.000000 12.000000-1,1.000000 13.000000 0,-1.000000 10.000000 0,1.000000 10.000000-1,-1.000000 10.000000 0,1.000000 9.000000-1,-3.000000-4.000000 0,-2.000000-15.000000 0,-3.000000-15.000000-1,-3.000000-16.000000-1,-2.000000-18.000000 0,0.000000-18.000000 1,0.000000-19.000000 1,0.000000-18.000000-1,0.000000-4.000000 2,0.000000 13.000000 0,0.000000 12.000000 1,0.000000 13.000000 1,1.000000-2.000000 0,4.000000-16.000000 0,3.000000-15.000000 0,3.000000-15.000000-1,9.000000-11.000000-2,16.000000-2.000000-3,15.000000-3.000000-3,17.000000-3.000000-4,5.000000-7.000000-3,-3.000000-9.000000-6,-3.000000-10.000000-4,-2.000000-8.000000-4,-6.000000-3.000000-2,-6.000000 7.000000 2,-6.000000 6.000000 1,-6.000000 7.000000 1</inkml:trace>
</inkml:ink>
</file>

<file path=ppt/ink/ink22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1:58"/>
    </inkml:context>
    <inkml:brush xml:id="br0">
      <inkml:brushProperty name="width" value="0.015427440404892" units="cm"/>
      <inkml:brushProperty name="height" value="0.015427440404892" units="cm"/>
      <inkml:brushProperty name="color" value="#000000"/>
      <inkml:brushProperty name="ignorePressure" value="0"/>
    </inkml:brush>
  </inkml:definitions>
  <inkml:trace contextRef="#ctx0" brushRef="#br0">10200.000000 8450.000000 950,'-44.000000'-18.000000'-28,"13.000000"17.000000"13 ,12.000000 15.000000 15,13.000000 16.000000 14,10.000000 4.000000 4,10.000000-6.000000-5,10.000000-6.000000-4,9.000000-6.000000-6,7.000000-9.000000-3,7.000000-8.000000-3,6.000000-10.000000-2,7.000000-9.000000-2,-1.000000-9.000000-1,-6.000000-5.000000-1,-6.000000-7.000000 0,-6.000000-5.000000 0,-7.000000-1.000000-1,-6.000000 6.000000 2,-6.000000 7.000000 0,-6.000000 6.000000 1,-4.000000-1.000000 0,1.000000-5.000000 0,-1.000000-7.000000-1,1.000000-5.000000-1,-3.000000-1.000000 2,-2.000000 6.000000 2,-3.000000 7.000000 3,-3.000000 6.000000 3,-7.000000 3.000000 1,-9.000000 0.000000 0,-10.000000 0.000000 0,-8.000000 0.000000 0,-11.000000 6.000000 3,-8.000000 13.000000 6,-10.000000 12.000000 7,-9.000000 13.000000 5,2.000000 6.000000 2,17.000000 0.000000-4,15.000000 0.000000-5,16.000000 0.000000-4,2.000000 12.000000-3,-8.000000 26.000000-2,-10.000000 24.000000-2,-9.000000 26.000000-2,1.000000 7.000000-4,13.000000-9.000000-5,12.000000-10.000000-4,13.000000-8.000000-5,9.000000-14.000000-6,6.000000-15.000000-6,7.000000-15.000000-6,6.000000-16.000000-6</inkml:trace>
</inkml:ink>
</file>

<file path=ppt/ink/ink22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1:59"/>
    </inkml:context>
    <inkml:brush xml:id="br0">
      <inkml:brushProperty name="width" value="0.018231488764286" units="cm"/>
      <inkml:brushProperty name="height" value="0.018231488764286" units="cm"/>
      <inkml:brushProperty name="color" value="#000000"/>
      <inkml:brushProperty name="ignorePressure" value="0"/>
    </inkml:brush>
  </inkml:definitions>
  <inkml:trace contextRef="#ctx0" brushRef="#br0">11900.000000 8200.000000 804,'-69.000000'-83.000000'-1,"13.000000"34.000000"16 ,12.000000 35.000000 14,13.000000 35.000000 15,9.000000 14.000000 1,6.000000-2.000000-12,7.000000-3.000000-12,6.000000-3.000000-13,3.000000 4.000000-7,0.000000 13.000000 0,0.000000 12.000000-3,0.000000 13.000000 0,-2.000000-1.000000-3,-3.000000-11.000000-4,-3.000000-14.000000-4,-2.000000-11.000000-5,-1.000000-3.000000-1,3.000000 10.000000 1,3.000000 10.000000 0,4.000000 9.000000 1,-1.000000 1.000000-4,-3.000000-6.000000-7,-3.000000-6.000000-8,-2.000000-6.000000-7</inkml:trace>
</inkml:ink>
</file>

<file path=ppt/ink/ink22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1:59"/>
    </inkml:context>
    <inkml:brush xml:id="br0">
      <inkml:brushProperty name="width" value="0.0187718868255615" units="cm"/>
      <inkml:brushProperty name="height" value="0.0187718868255615" units="cm"/>
      <inkml:brushProperty name="color" value="#000000"/>
      <inkml:brushProperty name="ignorePressure" value="0"/>
    </inkml:brush>
  </inkml:definitions>
  <inkml:trace contextRef="#ctx0" brushRef="#br0">12600.000000 7300.000000 781,'-46.000000'-61.000000'-14,"10.000000"28.000000"19 ,10.000000 28.000000 21,9.000000 29.000000 19,6.000000 16.000000 6,3.000000 7.000000-11,3.000000 6.000000-10,4.000000 7.000000-11,1.000000-3.000000-8,0.000000-8.000000-5,0.000000-10.000000-7,0.000000-9.000000-5,0.000000-1.000000-3,0.000000 10.000000-1,0.000000 10.000000 1,0.000000 9.000000-1,0.000000-1.000000 0,0.000000-8.000000-3,0.000000-10.000000-2,0.000000-9.000000-3,1.000000-4.000000-1,4.000000 4.000000 0,3.000000 3.000000 0,3.000000 3.000000-1,1.000000-2.000000-3,1.000000-6.000000-3,-1.000000-6.000000-6,1.000000-6.000000-4</inkml:trace>
</inkml:ink>
</file>

<file path=ppt/ink/ink22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1:59"/>
    </inkml:context>
    <inkml:brush xml:id="br0">
      <inkml:brushProperty name="width" value="0.0180404502898455" units="cm"/>
      <inkml:brushProperty name="height" value="0.0180404502898455" units="cm"/>
      <inkml:brushProperty name="color" value="#000000"/>
      <inkml:brushProperty name="ignorePressure" value="0"/>
    </inkml:brush>
  </inkml:definitions>
  <inkml:trace contextRef="#ctx0" brushRef="#br0">12700.000000 6800.000000 812,'9.000000'-49.000000'-16,"19.000000"4.000000"9 ,19.000000 3.000000 10,19.000000 3.000000 11,13.000000-1.000000 4,10.000000-2.000000-1,10.000000-3.000000-1,9.000000-3.000000-1,1.000000 2.000000 0,-6.000000 10.000000 0,-6.000000 10.000000-1,-6.000000 9.000000 1,-12.000000 9.000000 0,-15.000000 9.000000-1,-15.000000 10.000000 1,-16.000000 10.000000-1,-12.000000 7.000000-4,-5.000000 6.000000-10,-7.000000 7.000000-9,-5.000000 6.000000-10,-6.000000 6.000000-1,-3.000000 6.000000 7,-3.000000 7.000000 8,-2.000000 6.000000 6,-1.000000 7.000000 5,3.000000 10.000000 0,3.000000 10.000000 0,4.000000 9.000000 1,1.000000 7.000000-2,0.000000 7.000000-4,0.000000 6.000000-4,0.000000 7.000000-4,3.000000 8.000000-2,6.000000 14.000000-1,7.000000 11.000000 0,6.000000 14.000000-1,-2.000000-1.000000 1,-9.000000-12.000000 0,-10.000000-13.000000 0,-8.000000-12.000000 1,-6.000000-18.000000 2,1.000000-21.000000 0,-1.000000-22.000000 2,1.000000-22.000000 2,-10.000000 1.000000-1,-19.000000 26.000000 0,-18.000000 24.000000-1,-19.000000 26.000000-1,-18.000000 5.000000-2,-15.000000-11.000000-2,-15.000000-14.000000-3,-16.000000-11.000000-2,4.000000-18.000000-1,26.000000-22.000000 3,24.000000-22.000000 2,26.000000-21.000000 2,12.000000-10.000000-1,0.000000 3.000000-3,0.000000 3.000000-4,0.000000 4.000000-3</inkml:trace>
</inkml:ink>
</file>

<file path=ppt/ink/ink22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2:12"/>
    </inkml:context>
    <inkml:brush xml:id="br0">
      <inkml:brushProperty name="width" value="0.0163071434944868" units="cm"/>
      <inkml:brushProperty name="height" value="0.0163071434944868" units="cm"/>
      <inkml:brushProperty name="color" value="#000000"/>
      <inkml:brushProperty name="ignorePressure" value="0"/>
    </inkml:brush>
  </inkml:definitions>
  <inkml:trace contextRef="#ctx0" brushRef="#br0">6900.000000 14700.000000 899,'-24.000000'-24.000000'0,"4.000000"4.000000"0 ,3.000000 3.000000 0,3.000000 3.000000 0,3.000000 15.000000 4,3.000000 29.000000 8,3.000000 28.000000 8,4.000000 28.000000 8,-1.000000 7.000000-3,-3.000000-11.000000-13,-3.000000-14.000000-14,-2.000000-11.000000-13,-5.000000-9.000000-10,-2.000000-3.000000-8,-3.000000-3.000000-7,-3.000000-2.000000-8</inkml:trace>
</inkml:ink>
</file>

<file path=ppt/ink/ink22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2:13"/>
    </inkml:context>
    <inkml:brush xml:id="br0">
      <inkml:brushProperty name="width" value="0.0181271620094776" units="cm"/>
      <inkml:brushProperty name="height" value="0.0181271620094776" units="cm"/>
      <inkml:brushProperty name="color" value="#000000"/>
      <inkml:brushProperty name="ignorePressure" value="0"/>
    </inkml:brush>
  </inkml:definitions>
  <inkml:trace contextRef="#ctx0" brushRef="#br0">8300.000000 12400.000000 809,'-24.000000'-40.000000'3,"4.000000"23.000000"9 ,3.000000 22.000000 6,3.000000 22.000000 8,4.000000 16.000000 3,7.000000 14.000000-4,6.000000 11.000000-3,7.000000 14.000000-3,2.000000-1.000000-4,1.000000-12.000000-3,-1.000000-13.000000-5,1.000000-12.000000-5,-1.000000 4.000000-1,1.000000 22.000000-2,-1.000000 22.000000-1,1.000000 23.000000 0,-1.000000-1.000000 0,1.000000-22.000000 0,-1.000000-22.000000 0,1.000000-21.000000 0,1.000000 4.000000 0,3.000000 31.000000-1,3.000000 32.000000-2,4.000000 31.000000-2,-1.000000 10.000000-3,-3.000000-8.000000-4,-3.000000-10.000000-6,-2.000000-9.000000-4,-5.000000-16.000000-2,-2.000000-22.000000 0,-3.000000-22.000000 0,-3.000000-21.000000 0</inkml:trace>
</inkml:ink>
</file>

<file path=ppt/ink/ink22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2:16"/>
    </inkml:context>
    <inkml:brush xml:id="br0">
      <inkml:brushProperty name="width" value="0.0172972045838833" units="cm"/>
      <inkml:brushProperty name="height" value="0.0172972045838833" units="cm"/>
      <inkml:brushProperty name="color" value="#000000"/>
      <inkml:brushProperty name="ignorePressure" value="0"/>
    </inkml:brush>
  </inkml:definitions>
  <inkml:trace contextRef="#ctx0" brushRef="#br0">9350.000000 11700.000000 847,'-19.000000'-27.000000'-25,"13.000000"-3.000000"3 ,12.000000-3.000000 5,13.000000-2.000000 4,9.000000-1.000000 3,6.000000 3.000000 3,7.000000 3.000000 1,6.000000 4.000000 2,1.000000 2.000000 1,-3.000000 4.000000 1,-3.000000 3.000000 1,-2.000000 3.000000 1,-6.000000 4.000000 1,-6.000000 7.000000 4,-6.000000 6.000000 3,-6.000000 7.000000 4,-6.000000 5.000000 1,-2.000000 7.000000-1,-3.000000 6.000000 0,-3.000000 7.000000 0,-2.000000 7.000000 0,0.000000 9.000000 1,0.000000 10.000000 2,0.000000 10.000000 1,0.000000-3.000000 0,0.000000-11.000000-3,0.000000-14.000000-2,0.000000-11.000000-4,1.000000-1.000000 0,4.000000 13.000000 1,3.000000 12.000000 0,3.000000 13.000000 0,-1.000000-1.000000 0,-2.000000-11.000000-3,-3.000000-14.000000-1,-3.000000-11.000000-2,-1.000000 8.000000-1,4.000000 32.000000 2,3.000000 31.000000 2,3.000000 32.000000 1,3.000000 16.000000 0,3.000000 4.000000-1,3.000000 3.000000-2,4.000000 3.000000 0,1.000000-1.000000-2,0.000000-2.000000 0,0.000000-3.000000 0,0.000000-3.000000-2,-2.000000 1.000000 0,-3.000000 6.000000 0,-3.000000 7.000000 0,-2.000000 6.000000-1,-6.000000-1.000000 0,-6.000000-5.000000 0,-6.000000-7.000000 1,-6.000000-5.000000-1,-7.000000-8.000000 0,-6.000000-5.000000 1,-6.000000-7.000000 0,-6.000000-5.000000-1,-6.000000-12.000000 1,-2.000000-16.000000-1,-3.000000-15.000000-1,-3.000000-15.000000 0,1.000000-15.000000-2,6.000000-12.000000-1,7.000000-13.000000-1,6.000000-12.000000-2,-4.000000-4.000000-2,-11.000000 7.000000 1,-14.000000 6.000000-2,-11.000000 7.000000-1,-3.000000 0.000000 0,10.000000-2.000000 0,10.000000-3.000000 0,9.000000-3.000000 0,-7.000000-2.000000-2,-21.000000 0.000000 0,-22.000000 0.000000-1,-22.000000 0.000000-2,-4.000000-2.000000-1,17.000000-3.000000 0,15.000000-3.000000-1,16.000000-2.000000 0</inkml:trace>
</inkml:ink>
</file>

<file path=ppt/ink/ink22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2:59"/>
    </inkml:context>
    <inkml:brush xml:id="br0">
      <inkml:brushProperty name="width" value="0.0164297707378864" units="cm"/>
      <inkml:brushProperty name="height" value="0.0164297707378864" units="cm"/>
      <inkml:brushProperty name="color" value="#000000"/>
      <inkml:brushProperty name="ignorePressure" value="0"/>
    </inkml:brush>
  </inkml:definitions>
  <inkml:trace contextRef="#ctx0" brushRef="#br0">1750.000000 19650.000000 892,'-44.000000'6.000000'1,"13.000000"13.000000"2 ,12.000000 12.000000 2,13.000000 13.000000 1,7.000000 21.000000 2,4.000000 32.000000 1,3.000000 31.000000 2,3.000000 32.000000 1,6.000000 36.000000 0,9.000000 45.000000-3,10.000000 43.000000-1,10.000000 45.000000-2,0.000000 10.000000-2,-5.000000-22.000000-1,-7.000000-22.000000-1,-5.000000-21.000000 0,-6.000000-26.000000-1,-3.000000-28.000000 0,-3.000000-28.000000 1,-2.000000-27.000000-1,-5.000000-11.000000 1,-2.000000 10.000000-4,-3.000000 10.000000-1,-3.000000 9.000000-3,-4.000000 1.000000-2,-3.000000-6.000000-4,-3.000000-6.000000-3,-2.000000-6.000000-4,-3.000000-13.000000-2,1.000000-19.000000-1,-1.000000-18.000000 0,1.000000-19.000000-1</inkml:trace>
</inkml:ink>
</file>

<file path=ppt/ink/ink22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3:00"/>
    </inkml:context>
    <inkml:brush xml:id="br0">
      <inkml:brushProperty name="width" value="0.0180951077491045" units="cm"/>
      <inkml:brushProperty name="height" value="0.0180951077491045" units="cm"/>
      <inkml:brushProperty name="color" value="#000000"/>
      <inkml:brushProperty name="ignorePressure" value="0"/>
    </inkml:brush>
  </inkml:definitions>
  <inkml:trace contextRef="#ctx0" brushRef="#br0">1800.000000 19550.000000 810,'-71.000000'-30.000000'20,"10.000000"41.000000"5 ,10.000000 40.000000 6,9.000000 42.000000 4,7.000000 8.000000-2,7.000000-21.000000-9,6.000000-22.000000-9,7.000000-22.000000-8,2.000000-1.000000-8,1.000000 23.000000-5,-1.000000 22.000000-4,1.000000 22.000000-6,1.000000 5.000000-2,3.000000-8.000000-2,3.000000-10.000000 0,4.000000-9.000000-2,1.000000-12.000000 1,0.000000-11.000000 0,0.000000-14.000000 2,0.000000-11.000000 0,1.000000-9.000000 0,4.000000-3.000000-4,3.000000-3.000000-4,3.000000-2.000000-3</inkml:trace>
</inkml:ink>
</file>

<file path=ppt/ink/ink2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1T06:40:35"/>
    </inkml:context>
    <inkml:brush xml:id="br0">
      <inkml:brushProperty name="width" value="0.0147395934909582" units="cm"/>
      <inkml:brushProperty name="height" value="0.0147395934909582" units="cm"/>
      <inkml:brushProperty name="color" value="#000000"/>
      <inkml:brushProperty name="ignorePressure" value="0"/>
    </inkml:brush>
  </inkml:definitions>
  <inkml:trace contextRef="#ctx0" brushRef="#br0">74200.000000 14850.000000 995,'-2.000000'-46.000000'0,"-3.000000"10.000000"1 ,-3.000000 10.000000 0,-2.000000 9.000000 1,2.000000 6.000000-2,9.000000 3.000000-2,10.000000 3.000000-5,10.000000 4.000000-3,2.000000 2.000000-5,-3.000000 4.000000-8,-3.000000 3.000000-7,-2.000000 3.000000-7</inkml:trace>
</inkml:ink>
</file>

<file path=ppt/ink/ink23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3:00"/>
    </inkml:context>
    <inkml:brush xml:id="br0">
      <inkml:brushProperty name="width" value="0.0173592064529657" units="cm"/>
      <inkml:brushProperty name="height" value="0.0173592064529657" units="cm"/>
      <inkml:brushProperty name="color" value="#000000"/>
      <inkml:brushProperty name="ignorePressure" value="0"/>
    </inkml:brush>
  </inkml:definitions>
  <inkml:trace contextRef="#ctx0" brushRef="#br0">1850.000000 19400.000000 844,'51.000000'-66.000000'23,"4.000000"19.000000"-1 ,3.000000 19.000000 1,3.000000 19.000000 1,-5.000000 12.000000-3,-12.000000 6.000000-4,-13.000000 7.000000-5,-12.000000 6.000000-5,2.000000 7.000000-3,20.000000 10.000000-2,18.000000 10.000000-2,20.000000 9.000000-1,2.000000 4.000000-1,-12.000000 1.000000-1,-13.000000-1.000000 0,-12.000000 1.000000 0,-9.000000-4.000000-3,-2.000000-6.000000-4,-3.000000-6.000000-4,-3.000000-6.000000-4,-4.000000-4.000000-2,-3.000000 1.000000 2,-3.000000-1.000000 1,-2.000000 1.000000 3,-3.000000 1.000000 1,1.000000 3.000000 2,-1.000000 3.000000 2,1.000000 4.000000 1,-1.000000 1.000000-2,1.000000 0.000000-8,-1.000000 0.000000-6,1.000000 0.000000-8</inkml:trace>
</inkml:ink>
</file>

<file path=ppt/ink/ink23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3:01"/>
    </inkml:context>
    <inkml:brush xml:id="br0">
      <inkml:brushProperty name="width" value="0.0154606429859996" units="cm"/>
      <inkml:brushProperty name="height" value="0.0154606429859996" units="cm"/>
      <inkml:brushProperty name="color" value="#000000"/>
      <inkml:brushProperty name="ignorePressure" value="0"/>
    </inkml:brush>
  </inkml:definitions>
  <inkml:trace contextRef="#ctx0" brushRef="#br0">1050.000000 24450.000000 948,'-63.000000'0.000000'-44,"26.000000"0.000000"12 ,24.000000 0.000000 13,26.000000 0.000000 13,16.000000-2.000000 6,10.000000-3.000000 0,10.000000-3.000000 1,9.000000-2.000000 0,-1.000000-3.000000 0,-8.000000 1.000000 0,-10.000000-1.000000 0,-9.000000 1.000000 1,-1.000000-1.000000 0,10.000000 1.000000 0,10.000000-1.000000 0,9.000000 1.000000 0,-1.000000-1.000000 0,-8.000000 1.000000 0,-10.000000-1.000000 1,-9.000000 1.000000 0,2.000000-1.000000 0,17.000000 1.000000-1,15.000000-1.000000 1,16.000000 1.000000-1,1.000000-1.000000 1,-12.000000 1.000000 0,-13.000000-1.000000 0,-12.000000 1.000000 1,7.000000-3.000000 0,29.000000-2.000000 0,28.000000-3.000000 1,28.000000-3.000000 0,14.000000-1.000000 0,0.000000 4.000000 0,0.000000 3.000000-1,0.000000 3.000000-1,-7.000000 3.000000 1,-11.000000 3.000000-2,-14.000000 3.000000 0,-11.000000 4.000000-1,-4.000000 1.000000 0,6.000000 0.000000-1,7.000000 0.000000 0,6.000000 0.000000-1,4.000000 0.000000 0,4.000000 0.000000 0,3.000000 0.000000 0,3.000000 0.000000-1,-1.000000 0.000000 1,-2.000000 0.000000-1,-3.000000 0.000000 1,-3.000000 0.000000 0,-7.000000-2.000000 1,-9.000000-3.000000-1,-10.000000-3.000000 2,-8.000000-2.000000 0,-12.000000-1.000000 1,-12.000000 3.000000 1,-13.000000 3.000000 0,-12.000000 4.000000 2,-1.000000-3.000000-1,14.000000-5.000000 0,11.000000-7.000000-1,14.000000-5.000000 0,-1.000000-1.000000-1,-12.000000 6.000000 0,-13.000000 7.000000 1,-12.000000 6.000000 1,1.000000 1.000000 0,16.000000-3.000000-1,15.000000-3.000000 0,17.000000-2.000000 0,-1.000000-3.000000-1,-16.000000 1.000000 1,-15.000000-1.000000-1,-15.000000 1.000000 0,5.000000-1.000000 0,29.000000 1.000000-1,28.000000-1.000000 1,28.000000 1.000000-2,9.000000 1.000000 1,-9.000000 3.000000 0,-10.000000 3.000000 0,-8.000000 4.000000 0,-9.000000-1.000000-1,-6.000000-3.000000 1,-6.000000-3.000000-2,-6.000000-2.000000 0,-2.000000-3.000000-1,3.000000 1.000000 0,3.000000-1.000000 0,4.000000 1.000000 0,1.000000-4.000000-3,0.000000-6.000000-4,0.000000-6.000000-4,0.000000-6.000000-5,-10.000000-2.000000-4,-18.000000 3.000000-4,-19.000000 3.000000-5,-18.000000 4.000000-5</inkml:trace>
</inkml:ink>
</file>

<file path=ppt/ink/ink23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3:02"/>
    </inkml:context>
    <inkml:brush xml:id="br0">
      <inkml:brushProperty name="width" value="0.0158859509974718" units="cm"/>
      <inkml:brushProperty name="height" value="0.0158859509974718" units="cm"/>
      <inkml:brushProperty name="color" value="#000000"/>
      <inkml:brushProperty name="ignorePressure" value="0"/>
    </inkml:brush>
  </inkml:definitions>
  <inkml:trace contextRef="#ctx0" brushRef="#br0">8750.000000 23000.000000 923,'-105.000000'0.000000'2,"41.000000"0.000000"6 ,40.000000 0.000000 6,42.000000 0.000000 4,24.000000 0.000000 0,9.000000 0.000000-6,10.000000 0.000000-8,10.000000 0.000000-5,-3.000000 0.000000-6,-11.000000 0.000000-2,-14.000000 0.000000-2,-11.000000 0.000000-3,-3.000000 1.000000 0,10.000000 4.000000-1,10.000000 3.000000 0,9.000000 3.000000-1,-1.000000-1.000000-1,-8.000000-2.000000-5,-10.000000-3.000000-5,-9.000000-3.000000-4</inkml:trace>
</inkml:ink>
</file>

<file path=ppt/ink/ink23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3:02"/>
    </inkml:context>
    <inkml:brush xml:id="br0">
      <inkml:brushProperty name="width" value="0.0196285843849182" units="cm"/>
      <inkml:brushProperty name="height" value="0.0196285843849182" units="cm"/>
      <inkml:brushProperty name="color" value="#000000"/>
      <inkml:brushProperty name="ignorePressure" value="0"/>
    </inkml:brush>
  </inkml:definitions>
  <inkml:trace contextRef="#ctx0" brushRef="#br0">9600.000000 23100.000000 747,'-24.000000'-21.000000'0,"4.000000"10.000000"12 ,3.000000 10.000000 12,3.000000 9.000000 12,-1.000000 12.000000 4,-2.000000 16.000000-7,-3.000000 15.000000-5,-3.000000 17.000000-6,-2.000000 2.000000-4,0.000000-9.000000-4,0.000000-10.000000-4,0.000000-8.000000-3,-7.000000 10.000000-3,-11.000000 31.000000-1,-14.000000 32.000000-1,-11.000000 31.000000-3,-12.000000 17.000000-1,-9.000000 3.000000-4,-10.000000 3.000000-3,-8.000000 4.000000-3,5.000000-17.000000-1,22.000000-33.000000 2,22.000000-35.000000 3,23.000000-34.000000 2,10.000000-20.000000-7,0.000000-2.000000-17,0.000000-3.000000-16,0.000000-3.000000-17</inkml:trace>
</inkml:ink>
</file>

<file path=ppt/ink/ink23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3:03"/>
    </inkml:context>
    <inkml:brush xml:id="br0">
      <inkml:brushProperty name="width" value="0.0180782079696655" units="cm"/>
      <inkml:brushProperty name="height" value="0.0180782079696655" units="cm"/>
      <inkml:brushProperty name="color" value="#000000"/>
      <inkml:brushProperty name="ignorePressure" value="0"/>
    </inkml:brush>
  </inkml:definitions>
  <inkml:trace contextRef="#ctx0" brushRef="#br0">6000.000000 24150.000000 811,'-21.000000'-21.000000'-30,"10.000000"10.000000"11 ,10.000000 10.000000 11,9.000000 9.000000 12,4.000000 4.000000 4,1.000000 1.000000-2,-1.000000-1.000000-3,1.000000 1.000000-1,2.000000-3.000000-3,7.000000-2.000000 1,6.000000-3.000000-2,7.000000-3.000000-1,-1.000000-6.000000 0,-6.000000-5.000000-1,-6.000000-7.000000-1,-6.000000-5.000000-1,-4.000000-6.000000 1,1.000000-3.000000 1,-1.000000-3.000000 2,1.000000-2.000000 1,-3.000000-1.000000 1,-2.000000 3.000000 0,-3.000000 3.000000 0,-3.000000 4.000000-1,-6.000000 2.000000 2,-5.000000 4.000000 4,-7.000000 3.000000 4,-5.000000 3.000000 4,-6.000000 6.000000 4,-3.000000 9.000000 4,-3.000000 10.000000 5,-2.000000 10.000000 5,-1.000000 7.000000 0,3.000000 6.000000-4,3.000000 7.000000-4,4.000000 6.000000-4,2.000000 3.000000-4,4.000000 0.000000-4,3.000000 0.000000-4,3.000000 0.000000-3,6.000000-5.000000-5,9.000000-9.000000-4,10.000000-10.000000-4,10.000000-8.000000-5,7.000000-11.000000-2,6.000000-8.000000-3,7.000000-10.000000-3,6.000000-9.000000-1,-1.000000-9.000000-1,-5.000000-5.000000 4,-7.000000-7.000000 2,-5.000000-5.000000 2,-6.000000-1.000000 4,-3.000000 6.000000 4,-3.000000 7.000000 4,-2.000000 6.000000 5,-6.000000 4.000000 2,-6.000000 4.000000 1,-6.000000 3.000000 1,-6.000000 3.000000 1,-7.000000 7.000000 2,-6.000000 14.000000 7,-6.000000 11.000000 5,-6.000000 14.000000 5,-1.000000 7.000000 2,7.000000 3.000000-3,6.000000 3.000000-4,7.000000 4.000000-4,7.000000-4.000000-6,9.000000-9.000000-10,10.000000-10.000000-10,10.000000-8.000000-11,7.000000-8.000000-8,6.000000-2.000000-8,7.000000-3.000000-7,6.000000-3.000000-8</inkml:trace>
</inkml:ink>
</file>

<file path=ppt/ink/ink23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3:17"/>
    </inkml:context>
    <inkml:brush xml:id="br0">
      <inkml:brushProperty name="width" value="0.0160615798085928" units="cm"/>
      <inkml:brushProperty name="height" value="0.0160615798085928" units="cm"/>
      <inkml:brushProperty name="color" value="#000000"/>
      <inkml:brushProperty name="ignorePressure" value="0"/>
    </inkml:brush>
  </inkml:definitions>
  <inkml:trace contextRef="#ctx0" brushRef="#br0">2800.000000 21050.000000 913,'-43.000000'-19.000000'-48,"17.000000"13.000000"16 ,15.000000 12.000000 16,16.000000 13.000000 16,7.000000 7.000000 7,1.000000 4.000000-1,-1.000000 3.000000-1,1.000000 3.000000-1,1.000000 1.000000-1,3.000000 1.000000-1,3.000000-1.000000 0,4.000000 1.000000-1,1.000000 1.000000-1,0.000000 3.000000 1,0.000000 3.000000 0,0.000000 4.000000 1,-2.000000-4.000000-1,-3.000000-9.000000 1,-3.000000-10.000000-1,-2.000000-8.000000 1,0.000000-1.000000-1,7.000000 9.000000 0,6.000000 10.000000 0,7.000000 10.000000 0,0.000000 2.000000 0,-2.000000-3.000000 0,-3.000000-3.000000 1,-3.000000-2.000000-1,-1.000000-1.000000 0,4.000000 3.000000 1,3.000000 3.000000 0,3.000000 4.000000 0,-1.000000-3.000000 0,-2.000000-5.000000-1,-3.000000-7.000000 1,-3.000000-5.000000 0,-2.000000-4.000000-1,0.000000 0.000000 1,0.000000 0.000000-1,0.000000 0.000000 1,0.000000 1.000000 0,0.000000 4.000000 1,0.000000 3.000000-1,0.000000 3.000000 0,1.000000-1.000000 1,4.000000-2.000000-1,3.000000-3.000000 0,3.000000-3.000000 0,-1.000000-4.000000 0,-2.000000-3.000000-2,-3.000000-3.000000 0,-3.000000-2.000000 0,-2.000000-3.000000-1,0.000000 1.000000 0,0.000000-1.000000 1,0.000000 1.000000 0,1.000000-1.000000 1,4.000000 1.000000-1,3.000000-1.000000 0,3.000000 1.000000-1,-2.000000-1.000000 1,-6.000000 1.000000 0,-6.000000-1.000000 1,-6.000000 1.000000 0,-2.000000-1.000000 0,3.000000 1.000000 1,3.000000-1.000000 1,4.000000 1.000000 1,2.000000 1.000000 0,4.000000 3.000000 0,3.000000 3.000000 0,3.000000 4.000000-1,1.000000 2.000000 0,1.000000 4.000000 0,-1.000000 3.000000 0,1.000000 3.000000 0,-3.000000-1.000000-1,-2.000000-2.000000 0,-3.000000-3.000000 0,-3.000000-3.000000 0,-2.000000-1.000000 0,0.000000 4.000000 0,0.000000 3.000000 0,0.000000 3.000000-1,-2.000000-1.000000 1,-3.000000-2.000000-1,-3.000000-3.000000 1,-2.000000-3.000000-1,-1.000000-4.000000 0,3.000000-3.000000 0,3.000000-3.000000 0,4.000000-2.000000 0,1.000000-3.000000 0,0.000000 1.000000 0,0.000000-1.000000 0,0.000000 1.000000 0,0.000000-1.000000 0,0.000000 1.000000 0,0.000000-1.000000 0,0.000000 1.000000 1,0.000000-1.000000-1,0.000000 1.000000 1,0.000000-1.000000 0,0.000000 1.000000 1,1.000000-1.000000-1,4.000000 1.000000 0,3.000000-1.000000 0,3.000000 1.000000 0,-1.000000-1.000000-1,-2.000000 1.000000 1,-3.000000-1.000000-1,-3.000000 1.000000 0,-2.000000-1.000000 0,0.000000 1.000000-1,0.000000-1.000000 0,0.000000 1.000000 0,1.000000-1.000000-1,4.000000 1.000000-3,3.000000-1.000000-3,3.000000 1.000000-2,1.000000-1.000000-6,1.000000 1.000000-12,-1.000000-1.000000-10,1.000000 1.000000-11</inkml:trace>
</inkml:ink>
</file>

<file path=ppt/ink/ink23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3:32"/>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3800.000000 22150.000000 1000,'-2.000000'-43.000000'-69,"-3.000000"17.000000"17 ,-3.000000 15.000000 15,-2.000000 16.000000 17,-1.000000 7.000000 9,3.000000 1.000000 2,3.000000-1.000000 2,4.000000 1.000000 3,-1.000000-1.000000 0,-3.000000 1.000000 2,-3.000000-1.000000 0,-2.000000 1.000000 1,-3.000000-1.000000 0,1.000000 1.000000 0,-1.000000-1.000000 0,1.000000 1.000000 1,1.000000-1.000000-1,3.000000 1.000000 0,3.000000-1.000000-2,4.000000 1.000000 0,-1.000000-1.000000 0,-3.000000 1.000000 1,-3.000000-1.000000 0,-2.000000 1.000000 1,-3.000000-1.000000 2,1.000000 1.000000 3,-1.000000-1.000000 5,1.000000 1.000000 2,2.000000-3.000000-1,7.000000-2.000000-6,6.000000-3.000000-6,7.000000-3.000000-6</inkml:trace>
</inkml:ink>
</file>

<file path=ppt/ink/ink23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3:32"/>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3600.000000 22350.000000 1000,'0.000000'-40.000000'-23,"0.000000"23.000000"7 ,0.000000 22.000000 8,0.000000 22.000000 7,0.000000 12.000000 3,0.000000 3.000000-1,0.000000 3.000000-2,0.000000 4.000000 0,0.000000 2.000000-2,0.000000 4.000000-3,0.000000 3.000000-3,0.000000 3.000000-2,0.000000-2.000000-1,0.000000-6.000000 1,0.000000-6.000000 0,0.000000-6.000000 1,0.000000-7.000000 0,0.000000-6.000000 1,0.000000-6.000000-1,0.000000-6.000000 0,0.000000-2.000000 1,0.000000 3.000000-2,0.000000 3.000000 0,0.000000 4.000000 0,1.000000-1.000000 0,4.000000-3.000000 3,3.000000-3.000000 1,3.000000-2.000000 2</inkml:trace>
</inkml:ink>
</file>

<file path=ppt/ink/ink23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3:32"/>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3650.000000 23300.000000 1000,'-22.000000'26.000000'-30,"6.000000"4.000000"8 ,7.000000 3.000000 8,6.000000 3.000000 7,4.000000 1.000000 4,4.000000 1.000000 0,3.000000-1.000000-1,3.000000 1.000000 0,1.000000-1.000000 0,1.000000 1.000000-1,-1.000000-1.000000 1,1.000000 1.000000-1,-3.000000-3.000000 0,-2.000000-2.000000-3,-3.000000-3.000000-1,-3.000000-3.000000-2,-1.000000-4.000000-1,4.000000-3.000000-2,3.000000-3.000000 0,3.000000-2.000000-2</inkml:trace>
</inkml:ink>
</file>

<file path=ppt/ink/ink23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3:33"/>
    </inkml:context>
    <inkml:brush xml:id="br0">
      <inkml:brushProperty name="width" value="0.0165527798235416" units="cm"/>
      <inkml:brushProperty name="height" value="0.0165527798235416" units="cm"/>
      <inkml:brushProperty name="color" value="#000000"/>
      <inkml:brushProperty name="ignorePressure" value="0"/>
    </inkml:brush>
  </inkml:definitions>
  <inkml:trace contextRef="#ctx0" brushRef="#br0">3700.000000 24400.000000 886,'-63.000000'-2.000000'5,"26.000000"-3.000000"-5 ,24.000000-3.000000-5,26.000000-2.000000-7,12.000000-3.000000-4,0.000000 1.000000-3,0.000000-1.000000-4,0.000000 1.000000-2,-2.000000-1.000000 0,-3.000000 1.000000 4,-3.000000-1.000000 4,-2.000000 1.000000 5,-5.000000-1.000000 3,-2.000000 1.000000 2,-3.000000-1.000000 2,-3.000000 1.000000 3,-2.000000-1.000000 3,0.000000 1.000000 2,0.000000-1.000000 2,0.000000 1.000000 3,0.000000-3.000000 2,0.000000-2.000000 0,0.000000-3.000000 1,0.000000-3.000000 2,-4.000000 1.000000 3,-5.000000 6.000000 6,-7.000000 7.000000 6,-5.000000 6.000000 6,-3.000000 7.000000 0,4.000000 10.000000-7,3.000000 10.000000-5,3.000000 9.000000-8,1.000000 2.000000-4,1.000000-2.000000-5,-1.000000-3.000000-3,1.000000-3.000000-5,2.000000-4.000000-2,7.000000-3.000000 1,6.000000-3.000000 0,7.000000-2.000000 0,4.000000-5.000000-2,3.000000-2.000000-3,3.000000-3.000000-4,4.000000-3.000000-3,-1.000000-6.000000-1,-3.000000-5.000000 3,-3.000000-7.000000 3,-2.000000-5.000000 2,-3.000000-3.000000 6,1.000000 4.000000 5,-1.000000 3.000000 7,1.000000 3.000000 6,-6.000000 1.000000 3,-8.000000 1.000000 1,-10.000000-1.000000 1,-9.000000 1.000000 1,-4.000000 4.000000-2,4.000000 9.000000-5,3.000000 10.000000-5,3.000000 10.000000-6,6.000000 2.000000-10,9.000000-3.000000-17,10.000000-3.000000-17,10.000000-2.000000-17</inkml:trace>
</inkml:ink>
</file>

<file path=ppt/ink/ink2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1T06:40:35"/>
    </inkml:context>
    <inkml:brush xml:id="br0">
      <inkml:brushProperty name="width" value="0.0151925459504128" units="cm"/>
      <inkml:brushProperty name="height" value="0.0151925459504128" units="cm"/>
      <inkml:brushProperty name="color" value="#000000"/>
      <inkml:brushProperty name="ignorePressure" value="0"/>
    </inkml:brush>
  </inkml:definitions>
  <inkml:trace contextRef="#ctx0" brushRef="#br0">75200.000000 14700.000000 965,'0.000000'-91.000000'2,"0.000000"19.000000"3 ,0.000000 19.000000 3,0.000000 19.000000 4,3.000000 13.000000-4,6.000000 10.000000-12,7.000000 10.000000-11,6.000000 9.000000-11,1.000000 4.000000-6,-3.000000 1.000000 0,-3.000000-1.000000 0,-2.000000 1.000000 0</inkml:trace>
</inkml:ink>
</file>

<file path=ppt/ink/ink24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3:35"/>
    </inkml:context>
    <inkml:brush xml:id="br0">
      <inkml:brushProperty name="width" value="0.0175210330635309" units="cm"/>
      <inkml:brushProperty name="height" value="0.0175210330635309" units="cm"/>
      <inkml:brushProperty name="color" value="#000000"/>
      <inkml:brushProperty name="ignorePressure" value="0"/>
    </inkml:brush>
  </inkml:definitions>
  <inkml:trace contextRef="#ctx0" brushRef="#br0">3800.000000 26300.000000 837,'-49.000000'0.000000'2,"4.000000"0.000000"7 ,3.000000 0.000000 5,3.000000 0.000000 6,10.000000-5.000000 3,20.000000-9.000000 0,18.000000-10.000000 0,20.000000-8.000000 1,19.000000-9.000000-6,22.000000-6.000000-11,22.000000-6.000000-11,23.000000-6.000000-11,-1.000000 2.000000-6,-22.000000 14.000000-2,-22.000000 11.000000 0,-21.000000 14.000000-2,-12.000000 2.000000-2,1.000000-6.000000-5,-1.000000-6.000000-3,1.000000-6.000000-4</inkml:trace>
</inkml:ink>
</file>

<file path=ppt/ink/ink24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3:35"/>
    </inkml:context>
    <inkml:brush xml:id="br0">
      <inkml:brushProperty name="width" value="0.017056580632925" units="cm"/>
      <inkml:brushProperty name="height" value="0.017056580632925" units="cm"/>
      <inkml:brushProperty name="color" value="#000000"/>
      <inkml:brushProperty name="ignorePressure" value="0"/>
    </inkml:brush>
  </inkml:definitions>
  <inkml:trace contextRef="#ctx0" brushRef="#br0">5100.000000 24700.000000 859,'-46.000000'-2.000000'-19,"10.000000"-3.000000"9 ,10.000000-3.000000 9,9.000000-2.000000 9,4.000000-3.000000 6,1.000000 1.000000 3,-1.000000-1.000000 5,1.000000 1.000000 2,1.000000 7.000000 1,3.000000 16.000000-5,3.000000 15.000000-4,4.000000 17.000000-4,2.000000 8.000000-3,4.000000 4.000000-6,3.000000 3.000000-3,3.000000 3.000000-4,-1.000000 3.000000-5,-2.000000 3.000000-4,-3.000000 3.000000-5,-3.000000 4.000000-4,-2.000000-1.000000-3,0.000000-3.000000-2,0.000000-3.000000-2,0.000000-2.000000-2,0.000000-8.000000 2,0.000000-8.000000 2,0.000000-10.000000 4,0.000000-9.000000 3,1.000000-7.000000 4,4.000000-3.000000 1,3.000000-3.000000 4,3.000000-2.000000 3</inkml:trace>
</inkml:ink>
</file>

<file path=ppt/ink/ink24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3:35"/>
    </inkml:context>
    <inkml:brush xml:id="br0">
      <inkml:brushProperty name="width" value="0.0149844866245985" units="cm"/>
      <inkml:brushProperty name="height" value="0.0149844866245985" units="cm"/>
      <inkml:brushProperty name="color" value="#000000"/>
      <inkml:brushProperty name="ignorePressure" value="0"/>
    </inkml:brush>
  </inkml:definitions>
  <inkml:trace contextRef="#ctx0" brushRef="#br0">4900.000000 25600.000000 978,'-71.000000'1.000000'-18,"10.000000"4.000000"10 ,10.000000 3.000000 8,9.000000 3.000000 10,18.000000-5.000000 4,29.000000-12.000000-4,28.000000-13.000000-2,28.000000-12.000000-3,12.000000-5.000000-5,-3.000000 3.000000-8,-3.000000 3.000000-9,-2.000000 4.000000-8,-8.000000 2.000000-4,-8.000000 4.000000 0,-10.000000 3.000000-1,-9.000000 3.000000 0</inkml:trace>
</inkml:ink>
</file>

<file path=ppt/ink/ink24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3:36"/>
    </inkml:context>
    <inkml:brush xml:id="br0">
      <inkml:brushProperty name="width" value="0.0158300455659628" units="cm"/>
      <inkml:brushProperty name="height" value="0.0158300455659628" units="cm"/>
      <inkml:brushProperty name="color" value="#000000"/>
      <inkml:brushProperty name="ignorePressure" value="0"/>
    </inkml:brush>
  </inkml:definitions>
  <inkml:trace contextRef="#ctx0" brushRef="#br0">4650.000000 26450.000000 926,'3.000000'-69.000000'-6,"6.000000"13.000000"4 ,7.000000 12.000000 2,6.000000 13.000000 4,4.000000 7.000000 0,4.000000 4.000000-2,3.000000 3.000000-1,3.000000 3.000000-2,-1.000000 3.000000-1,-2.000000 3.000000 1,-3.000000 3.000000 2,-3.000000 4.000000 0,-6.000000 5.000000 0,-5.000000 10.000000 1,-7.000000 10.000000 0,-5.000000 9.000000-1,-6.000000 6.000000 1,-3.000000 3.000000 1,-3.000000 3.000000 2,-2.000000 4.000000 0,-3.000000-3.000000 1,1.000000-5.000000-1,-1.000000-7.000000-1,1.000000-5.000000 0,-3.000000-1.000000 0,-2.000000 6.000000 0,-3.000000 7.000000 0,-3.000000 6.000000 0,-1.000000-2.000000 0,4.000000-9.000000-2,3.000000-10.000000 0,3.000000-8.000000-2,1.000000-3.000000 0,1.000000 7.000000 1,-1.000000 6.000000 1,1.000000 7.000000 2,2.000000 0.000000-2,7.000000-2.000000-4,6.000000-3.000000-4,7.000000-3.000000-3,10.000000-7.000000-3,16.000000-9.000000-2,15.000000-10.000000-2,17.000000-8.000000-2,0.000000-8.000000 0,-11.000000-2.000000 3,-14.000000-3.000000 2,-11.000000-3.000000 2,-6.000000-2.000000-1,4.000000 0.000000-5,3.000000 0.000000-5,3.000000 0.000000-5</inkml:trace>
</inkml:ink>
</file>

<file path=ppt/ink/ink24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3:36"/>
    </inkml:context>
    <inkml:brush xml:id="br0">
      <inkml:brushProperty name="width" value="0.0183992832899094" units="cm"/>
      <inkml:brushProperty name="height" value="0.0183992832899094" units="cm"/>
      <inkml:brushProperty name="color" value="#000000"/>
      <inkml:brushProperty name="ignorePressure" value="0"/>
    </inkml:brush>
  </inkml:definitions>
  <inkml:trace contextRef="#ctx0" brushRef="#br0">6650.000000 25400.000000 797,'-46.000000'-2.000000'-2,"10.000000"-3.000000"-4 ,10.000000-3.000000-4,9.000000-2.000000-4,4.000000-3.000000 4,1.000000 1.000000 12,-1.000000-1.000000 12,1.000000 1.000000 12,2.000000 2.000000 7,7.000000 7.000000 0,6.000000 6.000000 1,7.000000 7.000000 0,4.000000 13.000000-3,3.000000 22.000000-10,3.000000 22.000000-8,4.000000 23.000000-10,-1.000000 13.000000-7,-3.000000 6.000000-6,-3.000000 7.000000-7,-2.000000 6.000000-7,-3.000000-5.000000-7,1.000000-16.000000-7,-1.000000-15.000000-8,1.000000-15.000000-7</inkml:trace>
</inkml:ink>
</file>

<file path=ppt/ink/ink24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4:46"/>
    </inkml:context>
    <inkml:brush xml:id="br0">
      <inkml:brushProperty name="width" value="0.0222814101725817" units="cm"/>
      <inkml:brushProperty name="height" value="0.0222814101725817" units="cm"/>
      <inkml:brushProperty name="color" value="#000000"/>
      <inkml:brushProperty name="ignorePressure" value="0"/>
    </inkml:brush>
  </inkml:definitions>
  <inkml:trace contextRef="#ctx0" brushRef="#br0">3300.000000 13700.000000 658,'-5.000000'-49.000000'-1,"-9.000000"4.000000"0 ,-10.000000 3.000000-1,-8.000000 3.000000 0,-8.000000 4.000000 3,-2.000000 7.000000 7,-3.000000 6.000000 7,-3.000000 7.000000 8,-4.000000 13.000000 5,-3.000000 22.000000 2,-3.000000 22.000000 3,-2.000000 23.000000 1,-5.000000 27.000000 0,-2.000000 34.000000-3,-3.000000 35.000000-3,-3.000000 35.000000-4,2.000000 16.000000-3,10.000000 1.000000-5,10.000000-1.000000-4,9.000000 1.000000-5,7.000000-20.000000-5,7.000000-36.000000-2,6.000000-39.000000-5,7.000000-36.000000-3,7.000000-9.000000-2,9.000000 22.000000 1,10.000000 22.000000 0,10.000000 23.000000 1,4.000000-3.000000-2,0.000000-24.000000-3,0.000000-26.000000-4,0.000000-24.000000-4,14.000000-15.000000-3,28.000000-3.000000-5,28.000000-3.000000-5,29.000000-2.000000-3,1.000000-8.000000 0,-25.000000-8.000000 5,-25.000000-10.000000 6,-25.000000-9.000000 6,-13.000000-9.000000 2,1.000000-5.000000-2,-1.000000-7.000000-1,1.000000-5.000000-2</inkml:trace>
</inkml:ink>
</file>

<file path=ppt/ink/ink24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4:47"/>
    </inkml:context>
    <inkml:brush xml:id="br0">
      <inkml:brushProperty name="width" value="0.0188149027526379" units="cm"/>
      <inkml:brushProperty name="height" value="0.0188149027526379" units="cm"/>
      <inkml:brushProperty name="color" value="#000000"/>
      <inkml:brushProperty name="ignorePressure" value="0"/>
    </inkml:brush>
  </inkml:definitions>
  <inkml:trace contextRef="#ctx0" brushRef="#br0">3800.000000 14500.000000 779,'-68.000000'48.000000'7,"17.000000"-3.000000"5 ,15.000000-3.000000 3,16.000000-2.000000 4,9.000000 2.000000 3,3.000000 9.000000 3,3.000000 10.000000 1,4.000000 10.000000 3,8.000000-1.000000-2,17.000000-9.000000-8,15.000000-10.000000-6,16.000000-8.000000-7,12.000000-12.000000-6,9.000000-12.000000-4,10.000000-13.000000-6,10.000000-12.000000-4,5.000000-21.000000-5,4.000000-28.000000-4,3.000000-28.000000-4,3.000000-27.000000-4,-7.000000-15.000000-1,-15.000000 0.000000 1,-15.000000 0.000000 2,-16.000000 0.000000 1,-19.000000 4.000000 4,-22.000000 10.000000 9,-22.000000 10.000000 6,-21.000000 9.000000 9,-24.000000 17.000000 5,-25.000000 25.000000 5,-25.000000 25.000000 4,-25.000000 25.000000 4,-7.000000 20.000000 2,14.000000 16.000000-1,11.000000 15.000000-1,14.000000 17.000000-1,13.000000 2.000000-2,16.000000-9.000000-4,15.000000-10.000000-4,17.000000-8.000000-4,7.000000 2.000000-2,0.000000 16.000000 2,0.000000 15.000000 2,0.000000 17.000000 1,3.000000-1.000000-2,6.000000-16.000000-6,7.000000-15.000000-7,6.000000-15.000000-5,3.000000-11.000000-7,0.000000-2.000000-8,0.000000-3.000000-6,0.000000-3.000000-7</inkml:trace>
</inkml:ink>
</file>

<file path=ppt/ink/ink24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4:47"/>
    </inkml:context>
    <inkml:brush xml:id="br0">
      <inkml:brushProperty name="width" value="0.0231515504419804" units="cm"/>
      <inkml:brushProperty name="height" value="0.0231515504419804" units="cm"/>
      <inkml:brushProperty name="color" value="#000000"/>
      <inkml:brushProperty name="ignorePressure" value="0"/>
    </inkml:brush>
  </inkml:definitions>
  <inkml:trace contextRef="#ctx0" brushRef="#br0">5750.000000 15650.000000 633,'0.000000'-47.000000'3,"0.000000"6.000000"6 ,0.000000 7.000000 7,0.000000 6.000000 6,0.000000 17.000000 8,0.000000 28.000000 11,0.000000 28.000000 9,0.000000 29.000000 11,-4.000000 16.000000-2,-5.000000 7.000000-18,-7.000000 6.000000-15,-5.000000 7.000000-18,-4.000000-1.000000-20,0.000000-6.000000-27,0.000000-6.000000-25,0.000000-6.000000-28</inkml:trace>
</inkml:ink>
</file>

<file path=ppt/ink/ink24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5:33"/>
    </inkml:context>
    <inkml:brush xml:id="br0">
      <inkml:brushProperty name="width" value="0.0206158421933651" units="cm"/>
      <inkml:brushProperty name="height" value="0.0206158421933651" units="cm"/>
      <inkml:brushProperty name="color" value="#000000"/>
      <inkml:brushProperty name="ignorePressure" value="0"/>
    </inkml:brush>
  </inkml:definitions>
  <inkml:trace contextRef="#ctx0" brushRef="#br0">2750.000000 27900.000000 711,'-47.000000'0.000000'9,"6.000000"0.000000"3 ,7.000000 0.000000 1,6.000000 0.000000 2,6.000000 3.000000 0,6.000000 6.000000-3,7.000000 7.000000-2,6.000000 6.000000-2,12.000000-2.000000-3,19.000000-9.000000 0,19.000000-10.000000-3,19.000000-8.000000 0,10.000000-14.000000-4,4.000000-15.000000-6,3.000000-15.000000-5,3.000000-16.000000-6,-4.000000-8.000000-2,-8.000000 0.000000 1,-10.000000 0.000000 2,-9.000000 0.000000 1,-10.000000 7.000000 1,-9.000000 17.000000 3,-10.000000 15.000000 3,-8.000000 16.000000 1,-4.000000-1.000000 2,3.000000-15.000000-1,3.000000-15.000000-1,4.000000-16.000000-1,-1.000000-2.000000 1,-3.000000 13.000000 2,-3.000000 12.000000 2,-2.000000 13.000000 3,-5.000000 2.000000 1,-2.000000-5.000000-2,-3.000000-7.000000 1,-3.000000-5.000000-2,-10.000000 0.000000 3,-16.000000 10.000000 4,-15.000000 10.000000 4,-15.000000 9.000000 4,-12.000000 18.000000 4,-6.000000 29.000000 4,-6.000000 28.000000 4,-6.000000 28.000000 4,-6.000000 21.000000 3,-2.000000 17.000000-1,-3.000000 15.000000 2,-3.000000 16.000000-1,2.000000 9.000000 0,10.000000 3.000000-2,10.000000 3.000000-3,9.000000 4.000000-2,15.000000-7.000000-2,22.000000-16.000000-3,22.000000-15.000000-2,23.000000-15.000000-2,25.000000-25.000000-4,32.000000-30.000000-5,31.000000-32.000000-7,32.000000-30.000000-4,16.000000-28.000000-6,4.000000-21.000000-6,3.000000-22.000000-5,3.000000-22.000000-6,-11.000000-5.000000-6,-25.000000 13.000000-8,-25.000000 12.000000-7,-25.000000 13.000000-8</inkml:trace>
</inkml:ink>
</file>

<file path=ppt/ink/ink24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5:33"/>
    </inkml:context>
    <inkml:brush xml:id="br0">
      <inkml:brushProperty name="width" value="0.0202890299260616" units="cm"/>
      <inkml:brushProperty name="height" value="0.0202890299260616" units="cm"/>
      <inkml:brushProperty name="color" value="#000000"/>
      <inkml:brushProperty name="ignorePressure" value="0"/>
    </inkml:brush>
  </inkml:definitions>
  <inkml:trace contextRef="#ctx0" brushRef="#br0">1450.000000 31450.000000 722,'-27.000000'-27.000000'-1,"-3.000000"-3.000000"-3 ,-3.000000-3.000000-3,-2.000000-2.000000-2,0.000000 3.000000 4,7.000000 14.000000 14,6.000000 11.000000 13,7.000000 14.000000 14,2.000000 13.000000 3,1.000000 16.000000-4,-1.000000 15.000000-5,1.000000 17.000000-5,1.000000 2.000000-5,3.000000-9.000000-4,3.000000-10.000000-5,4.000000-8.000000-3,-1.000000 19.000000-3,-3.000000 51.000000 1,-3.000000 49.000000 1,-2.000000 51.000000-1,-1.000000 19.000000 1,3.000000-8.000000-1,3.000000-10.000000-1,4.000000-9.000000 0,1.000000-23.000000-1,0.000000-33.000000-3,0.000000-35.000000-1,0.000000-34.000000-2,0.000000 1.000000-2,0.000000 38.000000 0,0.000000 37.000000-2,0.000000 38.000000 0,0.000000-2.000000-3,0.000000-41.000000-5,0.000000-40.000000-4,0.000000-40.000000-5,6.000000-37.000000-3,13.000000-31.000000-5,12.000000-31.000000-2,13.000000-31.000000-4,1.000000-20.000000 0,-9.000000-5.000000 3,-10.000000-7.000000 4,-8.000000-5.000000 3,-4.000000 2.000000 4,3.000000 13.000000 2,3.000000 12.000000 4,4.000000 13.000000 4</inkml:trace>
</inkml:ink>
</file>

<file path=ppt/ink/ink2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1T06:40:37"/>
    </inkml:context>
    <inkml:brush xml:id="br0">
      <inkml:brushProperty name="width" value="0.0173116680234671" units="cm"/>
      <inkml:brushProperty name="height" value="0.0173116680234671" units="cm"/>
      <inkml:brushProperty name="color" value="#000000"/>
      <inkml:brushProperty name="ignorePressure" value="0"/>
    </inkml:brush>
  </inkml:definitions>
  <inkml:trace contextRef="#ctx0" brushRef="#br0">75900.000000 13300.000000 847,'-47.000000'-2.000000'-4,"6.000000"-3.000000"-6 ,7.000000-3.000000-7,6.000000-2.000000-8,4.000000-1.000000-1,4.000000 3.000000 3,3.000000 3.000000 4,3.000000 4.000000 2,3.000000-1.000000 4,3.000000-3.000000 3,3.000000-3.000000 2,4.000000-2.000000 3,1.000000-5.000000 3,0.000000-2.000000 1,0.000000-3.000000 2,0.000000-3.000000 2,1.000000-4.000000 1,4.000000-3.000000 4,3.000000-3.000000 1,3.000000-2.000000 3,3.000000-3.000000 2,3.000000 1.000000 0,3.000000-1.000000 0,4.000000 1.000000 1,1.000000 2.000000 1,0.000000 7.000000 2,0.000000 6.000000 3,0.000000 7.000000 2,0.000000 7.000000 0,0.000000 9.000000-4,0.000000 10.000000-3,0.000000 10.000000-3,-2.000000 4.000000-3,-3.000000 0.000000-3,-3.000000 0.000000-1,-2.000000 0.000000-3,2.000000 20.000000-1,9.000000 41.000000 2,10.000000 40.000000 1,10.000000 42.000000 2,-1.000000 27.000000 0,-9.000000 16.000000 0,-10.000000 15.000000 0,-8.000000 17.000000 1,-9.000000-11.000000-1,-6.000000-33.000000-2,-6.000000-35.000000-2,-6.000000-34.000000-2,-16.000000 24.000000 0,-25.000000 85.000000-2,-25.000000 85.000000 0,-25.000000 84.000000 0,-16.000000 27.000000-4,-6.000000-27.000000-6,-6.000000-28.000000-5,-6.000000-28.000000-6,9.000000-49.000000-6,25.000000-69.000000-6,25.000000-68.000000-7,25.000000-69.000000-6</inkml:trace>
</inkml:ink>
</file>

<file path=ppt/ink/ink25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5:34"/>
    </inkml:context>
    <inkml:brush xml:id="br0">
      <inkml:brushProperty name="width" value="0.0153160514310002" units="cm"/>
      <inkml:brushProperty name="height" value="0.0153160514310002" units="cm"/>
      <inkml:brushProperty name="color" value="#000000"/>
      <inkml:brushProperty name="ignorePressure" value="0"/>
    </inkml:brush>
  </inkml:definitions>
  <inkml:trace contextRef="#ctx0" brushRef="#br0">1300.000000 32000.000000 957,'-88.000000'-158.000000'-22,"26.000000"34.000000"6 ,24.000000 35.000000 8,26.000000 35.000000 7,18.000000 14.000000 5,13.000000-2.000000 4,12.000000-3.000000 4,13.000000-3.000000 2,12.000000-2.000000 2,13.000000 0.000000-3,12.000000 0.000000-2,13.000000 0.000000-3,7.000000 0.000000-5,4.000000 0.000000-5,3.000000 0.000000-5,3.000000 0.000000-7,-2.000000 4.000000-4,-6.000000 10.000000-2,-6.000000 10.000000-3,-6.000000 9.000000-1,-12.000000 6.000000-2,-15.000000 3.000000 2,-15.000000 3.000000 0,-16.000000 4.000000 0</inkml:trace>
</inkml:ink>
</file>

<file path=ppt/ink/ink25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5:34"/>
    </inkml:context>
    <inkml:brush xml:id="br0">
      <inkml:brushProperty name="width" value="0.0157926343381405" units="cm"/>
      <inkml:brushProperty name="height" value="0.0157926343381405" units="cm"/>
      <inkml:brushProperty name="color" value="#000000"/>
      <inkml:brushProperty name="ignorePressure" value="0"/>
    </inkml:brush>
  </inkml:definitions>
  <inkml:trace contextRef="#ctx0" brushRef="#br0">1550.000000 32400.000000 928,'-113.000000'90.000000'0,"26.000000"-18.000000"0 ,24.000000-19.000000 0,26.000000-18.000000 0,18.000000-12.000000 3,13.000000-3.000000 4,12.000000-3.000000 6,13.000000-2.000000 5,15.000000-11.000000-1,19.000000-15.000000-7,19.000000-15.000000-7,19.000000-16.000000-6,18.000000-15.000000-6,19.000000-11.000000-4,19.000000-14.000000-5,19.000000-11.000000-4,-7.000000 2.000000-1,-31.000000 19.000000 4,-31.000000 19.000000 5,-31.000000 19.000000 4,-15.000000 7.000000-1,4.000000-3.000000-5,3.000000-3.000000-6,3.000000-2.000000-5</inkml:trace>
</inkml:ink>
</file>

<file path=ppt/ink/ink25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5:34"/>
    </inkml:context>
    <inkml:brush xml:id="br0">
      <inkml:brushProperty name="width" value="0.0206309221684933" units="cm"/>
      <inkml:brushProperty name="height" value="0.0206309221684933" units="cm"/>
      <inkml:brushProperty name="color" value="#000000"/>
      <inkml:brushProperty name="ignorePressure" value="0"/>
    </inkml:brush>
  </inkml:definitions>
  <inkml:trace contextRef="#ctx0" brushRef="#br0">3550.000000 31050.000000 710,'-49.000000'-44.000000'3,"4.000000"13.000000"2 ,3.000000 12.000000 3,3.000000 13.000000 2,-2.000000 20.000000 4,-6.000000 28.000000 2,-6.000000 28.000000 4,-6.000000 29.000000 3,-4.000000 33.000000 1,1.000000 42.000000 1,-1.000000 40.000000-1,1.000000 41.000000 0,4.000000 23.000000-2,9.000000 6.000000-1,10.000000 7.000000-4,10.000000 6.000000-2,14.000000-10.000000-4,23.000000-24.000000-4,22.000000-26.000000-7,22.000000-24.000000-4,19.000000-32.000000-7,20.000000-37.000000-9,18.000000-38.000000-10,20.000000-37.000000-9,-4.000000-27.000000-6,-25.000000-16.000000-2,-25.000000-15.000000-3,-25.000000-15.000000-3</inkml:trace>
</inkml:ink>
</file>

<file path=ppt/ink/ink25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5:47"/>
    </inkml:context>
    <inkml:brush xml:id="br0">
      <inkml:brushProperty name="width" value="0.0160727482289076" units="cm"/>
      <inkml:brushProperty name="height" value="0.0160727482289076" units="cm"/>
      <inkml:brushProperty name="color" value="#000000"/>
      <inkml:brushProperty name="ignorePressure" value="0"/>
    </inkml:brush>
  </inkml:definitions>
  <inkml:trace contextRef="#ctx0" brushRef="#br0">950.000000 39450.000000 912,'-82.000000'-2.000000'3,"39.000000"-3.000000"6 ,36.000000-3.000000 6,39.000000-2.000000 6,14.000000-3.000000 0,-5.000000 1.000000-8,-7.000000-1.000000-7,-5.000000 1.000000-8,5.000000-4.000000-4,19.000000-6.000000-1,19.000000-6.000000-1,19.000000-6.000000-1,1.000000-2.000000-1,-16.000000 3.000000-2,-15.000000 3.000000-2,-15.000000 4.000000 0,-4.000000 1.000000-2,9.000000 0.000000 1,10.000000 0.000000 0,10.000000 0.000000 1,0.000000 1.000000-3,-5.000000 4.000000-2,-7.000000 3.000000-4,-5.000000 3.000000-2</inkml:trace>
</inkml:ink>
</file>

<file path=ppt/ink/ink25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5:47"/>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1150.000000 40350.000000 1000,'-40.000000'23.000000'-3,"23.000000"-3.000000"-6 ,22.000000-3.000000-6,22.000000-2.000000-6,18.000000-11.000000-1,16.000000-15.000000 6,15.000000-15.000000 5,17.000000-16.000000 4,0.000000-5.000000 1,-11.000000 6.000000-7,-14.000000 7.000000-5,-11.000000 6.000000-5</inkml:trace>
</inkml:ink>
</file>

<file path=ppt/ink/ink25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5:48"/>
    </inkml:context>
    <inkml:brush xml:id="br0">
      <inkml:brushProperty name="width" value="0.0190629903227091" units="cm"/>
      <inkml:brushProperty name="height" value="0.0190629903227091" units="cm"/>
      <inkml:brushProperty name="color" value="#000000"/>
      <inkml:brushProperty name="ignorePressure" value="0"/>
    </inkml:brush>
  </inkml:definitions>
  <inkml:trace contextRef="#ctx0" brushRef="#br0">3300.000000 38050.000000 769,'-68.000000'-46.000000'2,"17.000000"10.000000"3 ,15.000000 10.000000 4,16.000000 9.000000 4,9.000000 9.000000 3,3.000000 9.000000 4,3.000000 10.000000 3,4.000000 10.000000 3,2.000000 18.000000 0,4.000000 28.000000-3,3.000000 28.000000-4,3.000000 29.000000-3,4.000000 22.000000-3,7.000000 20.000000-4,6.000000 18.000000-2,7.000000 20.000000-4,4.000000 14.000000-2,3.000000 14.000000-4,3.000000 11.000000-1,4.000000 14.000000-3,-3.000000-1.000000-3,-5.000000-12.000000-2,-7.000000-13.000000-3,-5.000000-12.000000-2,-8.000000-24.000000-3,-5.000000-34.000000-2,-7.000000-35.000000-3,-5.000000-33.000000-2,-4.000000-34.000000-3,0.000000-31.000000-3,0.000000-31.000000-3,0.000000-31.000000-2</inkml:trace>
</inkml:ink>
</file>

<file path=ppt/ink/ink25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5:48"/>
    </inkml:context>
    <inkml:brush xml:id="br0">
      <inkml:brushProperty name="width" value="0.0159079115837812" units="cm"/>
      <inkml:brushProperty name="height" value="0.0159079115837812" units="cm"/>
      <inkml:brushProperty name="color" value="#000000"/>
      <inkml:brushProperty name="ignorePressure" value="0"/>
    </inkml:brush>
  </inkml:definitions>
  <inkml:trace contextRef="#ctx0" brushRef="#br0">3350.000000 38900.000000 921,'-24.000000'-121.000000'-2,"4.000000"10.000000"-4 ,3.000000 10.000000-5,3.000000 9.000000-4,6.000000 7.000000 4,9.000000 7.000000 12,10.000000 6.000000 12,10.000000 7.000000 12,11.000000 4.000000 3,17.000000 3.000000-6,15.000000 3.000000-6,16.000000 4.000000-5,9.000000 7.000000-6,3.000000 13.000000-2,3.000000 12.000000-5,4.000000 13.000000-2,-6.000000 12.000000-2,-11.000000 13.000000 3,-14.000000 12.000000 1,-11.000000 13.000000 3,-12.000000 4.000000 0,-9.000000-3.000000 0,-10.000000-3.000000-2,-8.000000-2.000000-1,-11.000000 11.000000-2,-8.000000 29.000000 1,-10.000000 28.000000-2,-9.000000 28.000000-1,-5.000000 1.000000 0,0.000000-24.000000 1,0.000000-26.000000 0,0.000000-24.000000 1,-8.000000 2.000000 0,-16.000000 32.000000 1,-15.000000 31.000000 0,-15.000000 32.000000 1,0.000000-3.000000-1,20.000000-33.000000 0,18.000000-35.000000-3,20.000000-34.000000 0,2.000000-9.000000-3,-12.000000 20.000000-4,-13.000000 18.000000-3,-12.000000 20.000000-5,-1.000000-3.000000-1,14.000000-21.000000 0,11.000000-22.000000-1,14.000000-22.000000 0</inkml:trace>
</inkml:ink>
</file>

<file path=ppt/ink/ink25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5:49"/>
    </inkml:context>
    <inkml:brush xml:id="br0">
      <inkml:brushProperty name="width" value="0.0215781480073929" units="cm"/>
      <inkml:brushProperty name="height" value="0.0215781480073929" units="cm"/>
      <inkml:brushProperty name="color" value="#000000"/>
      <inkml:brushProperty name="ignorePressure" value="0"/>
    </inkml:brush>
  </inkml:definitions>
  <inkml:trace contextRef="#ctx0" brushRef="#br0">5650.000000 37800.000000 679,'-69.000000'-68.000000'2,"13.000000"17.000000"4 ,12.000000 15.000000 3,13.000000 16.000000 5,4.000000 16.000000 2,-3.000000 20.000000 3,-3.000000 18.000000 3,-2.000000 20.000000 1,-6.000000 25.000000 1,-6.000000 35.000000-1,-6.000000 35.000000-1,-6.000000 34.000000-2,1.000000 21.000000-1,9.000000 10.000000-1,10.000000 10.000000-1,10.000000 9.000000-1,10.000000-2.000000-1,13.000000-12.000000-3,12.000000-13.000000-1,13.000000-12.000000-3,12.000000-18.000000-4,13.000000-21.000000-6,12.000000-22.000000-8,13.000000-22.000000-6,1.000000-21.000000-5,-9.000000-18.000000-2,-10.000000-19.000000-4,-8.000000-18.000000-1,-8.000000-14.000000-1,-2.000000-5.000000 3,-3.000000-7.000000 3,-3.000000-5.000000 2,-1.000000-3.000000-1,4.000000 4.000000-7,3.000000 3.000000-6,3.000000 3.000000-6</inkml:trace>
</inkml:ink>
</file>

<file path=ppt/ink/ink25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5:59"/>
    </inkml:context>
    <inkml:brush xml:id="br0">
      <inkml:brushProperty name="width" value="0.0208647362887859" units="cm"/>
      <inkml:brushProperty name="height" value="0.0208647362887859" units="cm"/>
      <inkml:brushProperty name="color" value="#000000"/>
      <inkml:brushProperty name="ignorePressure" value="0"/>
    </inkml:brush>
  </inkml:definitions>
  <inkml:trace contextRef="#ctx0" brushRef="#br0">3850.000000 31200.000000 702,'-25.000000'-47.000000'2,"0.000000"6.000000"5 ,0.000000 7.000000 3,0.000000 6.000000 4,1.000000 4.000000 4,4.000000 4.000000 1,3.000000 3.000000 4,3.000000 3.000000 2,7.000000 12.000000-1,14.000000 22.000000-2,11.000000 22.000000-3,14.000000 23.000000-2,8.000000 13.000000-2,7.000000 6.000000 1,6.000000 7.000000 0,7.000000 6.000000 0,2.000000-1.000000-1,1.000000-5.000000-5,-1.000000-7.000000-3,1.000000-5.000000-5,-6.000000-11.000000-13,-8.000000-11.000000-23,-10.000000-14.000000-25,-9.000000-11.000000-23</inkml:trace>
</inkml:ink>
</file>

<file path=ppt/ink/ink25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5:59"/>
    </inkml:context>
    <inkml:brush xml:id="br0">
      <inkml:brushProperty name="width" value="0.0183005183935165" units="cm"/>
      <inkml:brushProperty name="height" value="0.0183005183935165" units="cm"/>
      <inkml:brushProperty name="color" value="#000000"/>
      <inkml:brushProperty name="ignorePressure" value="0"/>
    </inkml:brush>
  </inkml:definitions>
  <inkml:trace contextRef="#ctx0" brushRef="#br0">5100.000000 30850.000000 801,'-68.000000'-111.000000'-14,"17.000000"28.000000"14 ,15.000000 28.000000 15,16.000000 29.000000 14,5.000000 19.000000 5,-2.000000 14.000000-3,-3.000000 11.000000-2,-3.000000 14.000000-4,-4.000000 16.000000-4,-3.000000 22.000000-6,-3.000000 22.000000-5,-2.000000 23.000000-6,-3.000000 10.000000-6,1.000000 0.000000-4,-1.000000 0.000000-4,1.000000 0.000000-6,2.000000-11.000000-2,7.000000-22.000000-1,6.000000-22.000000-1,7.000000-21.000000-2,0.000000-4.000000 0,-2.000000 16.000000 0,-3.000000 15.000000-1,-3.000000 17.000000 0,-1.000000-1.000000 0,4.000000-16.000000 2,3.000000-15.000000 1,3.000000-15.000000 2,1.000000-11.000000 0,1.000000-2.000000 1,-1.000000-3.000000 2,1.000000-3.000000 0</inkml:trace>
</inkml:ink>
</file>

<file path=ppt/ink/ink2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3:11"/>
    </inkml:context>
    <inkml:brush xml:id="br0">
      <inkml:brushProperty name="width" value="0.0191278494894505" units="cm"/>
      <inkml:brushProperty name="height" value="0.0191278494894505" units="cm"/>
      <inkml:brushProperty name="color" value="#000000"/>
      <inkml:brushProperty name="ignorePressure" value="0"/>
    </inkml:brush>
  </inkml:definitions>
  <inkml:trace contextRef="#ctx0" brushRef="#br0">2100.000000 9800.000000 766,'-91.000000'-69.000000'1,"19.000000"13.000000"2 ,19.000000 12.000000 2,19.000000 13.000000 2,10.000000 10.000000 4,4.000000 10.000000 4,3.000000 10.000000 5,3.000000 9.000000 6,1.000000 13.000000-1,1.000000 20.000000-2,-1.000000 18.000000-5,1.000000 20.000000-3,1.000000 2.000000-3,3.000000-12.000000-3,3.000000-13.000000-2,4.000000-12.000000-4,1.000000 10.000000 1,0.000000 35.000000 1,0.000000 35.000000 1,0.000000 34.000000 2,-2.000000 2.000000-2,-3.000000-27.000000-2,-3.000000-28.000000-3,-2.000000-28.000000-4,-3.000000 1.000000-1,1.000000 31.000000 0,-1.000000 32.000000 1,1.000000 31.000000 1,1.000000 1.000000 0,3.000000-28.000000-2,3.000000-28.000000 0,4.000000-27.000000-1,-1.000000 0.000000-3,-3.000000 32.000000-2,-3.000000 31.000000-5,-2.000000 32.000000-2,-1.000000-4.000000-3,3.000000-37.000000-1,3.000000-38.000000-3,4.000000-37.000000 0,4.000000-37.000000-2,6.000000-33.000000 0,7.000000-35.000000-1,6.000000-34.000000 1,6.000000-30.000000 0,6.000000-25.000000 2,7.000000-25.000000 3,6.000000-25.000000 2,-2.000000 4.000000 3,-9.000000 35.000000 3,-10.000000 35.000000 4,-8.000000 34.000000 3,-6.000000 15.000000 3,1.000000-3.000000 0,-1.000000-3.000000 2,1.000000-2.000000 0</inkml:trace>
</inkml:ink>
</file>

<file path=ppt/ink/ink26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5:59"/>
    </inkml:context>
    <inkml:brush xml:id="br0">
      <inkml:brushProperty name="width" value="0.0179114360362291" units="cm"/>
      <inkml:brushProperty name="height" value="0.0179114360362291" units="cm"/>
      <inkml:brushProperty name="color" value="#000000"/>
      <inkml:brushProperty name="ignorePressure" value="0"/>
    </inkml:brush>
  </inkml:definitions>
  <inkml:trace contextRef="#ctx0" brushRef="#br0">4300.000000 32450.000000 818,'-21.000000'29.000000'26,"10.000000"10.000000"-4 ,10.000000 10.000000-1,9.000000 9.000000-3,7.000000 13.000000-2,7.000000 20.000000-3,6.000000 18.000000-1,7.000000 20.000000-2,-1.000000 6.000000-1,-6.000000-2.000000-1,-6.000000-3.000000 0,-6.000000-3.000000 0,-6.000000-13.000000-2,-2.000000-22.000000-3,-3.000000-22.000000-1,-3.000000-21.000000-4,-1.000000 1.000000-2,4.000000 25.000000-2,3.000000 25.000000-3,3.000000 25.000000-3,1.000000 1.000000-3,1.000000-21.000000-4,-1.000000-22.000000-5,1.000000-22.000000-4,-1.000000-19.000000-4,1.000000-16.000000-2,-1.000000-15.000000-2,1.000000-15.000000-3</inkml:trace>
</inkml:ink>
</file>

<file path=ppt/ink/ink26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6:00"/>
    </inkml:context>
    <inkml:brush xml:id="br0">
      <inkml:brushProperty name="width" value="0.0160848870873451" units="cm"/>
      <inkml:brushProperty name="height" value="0.0160848870873451" units="cm"/>
      <inkml:brushProperty name="color" value="#000000"/>
      <inkml:brushProperty name="ignorePressure" value="0"/>
    </inkml:brush>
  </inkml:definitions>
  <inkml:trace contextRef="#ctx0" brushRef="#br0">5400.000000 32450.000000 911,'-85.000000'-4.000000'4,"32.000000"-5.000000"6 ,31.000000-7.000000 6,32.000000-5.000000 8,24.000000-9.000000-3,19.000000-9.000000-9,19.000000-10.000000-11,19.000000-8.000000-9,-1.000000-1.000000-7,-18.000000 9.000000-2,-19.000000 10.000000-2,-18.000000 10.000000-4,-10.000000 4.000000-2,0.000000 0.000000-3,0.000000 0.000000-3,0.000000 0.000000-4</inkml:trace>
</inkml:ink>
</file>

<file path=ppt/ink/ink26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6:00"/>
    </inkml:context>
    <inkml:brush xml:id="br0">
      <inkml:brushProperty name="width" value="0.0167148541659117" units="cm"/>
      <inkml:brushProperty name="height" value="0.0167148541659117" units="cm"/>
      <inkml:brushProperty name="color" value="#000000"/>
      <inkml:brushProperty name="ignorePressure" value="0"/>
    </inkml:brush>
  </inkml:definitions>
  <inkml:trace contextRef="#ctx0" brushRef="#br0">5650.000000 33000.000000 877,'-133.000000'45.000000'-14,"34.000000"-9.000000"12 ,35.000000-10.000000 13,35.000000-8.000000 13,22.000000-9.000000 5,14.000000-6.000000-5,11.000000-6.000000-3,14.000000-6.000000-4,14.000000-10.000000-6,20.000000-12.000000-10,18.000000-13.000000-8,20.000000-12.000000-10,-3.000000-2.000000-6,-21.000000 9.000000 1,-22.000000 10.000000-2,-22.000000 10.000000-1,-10.000000 4.000000-1,4.000000 0.000000-2,3.000000 0.000000-2,3.000000 0.000000-2</inkml:trace>
</inkml:ink>
</file>

<file path=ppt/ink/ink26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6:00"/>
    </inkml:context>
    <inkml:brush xml:id="br0">
      <inkml:brushProperty name="width" value="0.0161298867315054" units="cm"/>
      <inkml:brushProperty name="height" value="0.0161298867315054" units="cm"/>
      <inkml:brushProperty name="color" value="#000000"/>
      <inkml:brushProperty name="ignorePressure" value="0"/>
    </inkml:brush>
  </inkml:definitions>
  <inkml:trace contextRef="#ctx0" brushRef="#br0">6950.000000 31800.000000 909,'-69.000000'0.000000'1,"13.000000"0.000000"2 ,12.000000 0.000000 1,13.000000 0.000000 3,7.000000 3.000000 2,4.000000 6.000000 0,3.000000 7.000000 2,3.000000 6.000000 1,4.000000 4.000000 0,7.000000 4.000000-3,6.000000 3.000000-2,7.000000 3.000000-3,4.000000-1.000000-2,3.000000-2.000000-2,3.000000-3.000000-1,4.000000-3.000000-1,-1.000000-4.000000-3,-3.000000-3.000000 0,-3.000000-3.000000-2,-2.000000-2.000000-2,3.000000-3.000000-1,14.000000 1.000000-2,11.000000-1.000000-2,14.000000 1.000000-3,5.000000-9.000000-2,1.000000-15.000000-2,-1.000000-15.000000-1,1.000000-16.000000-3,-4.000000-13.000000 1,-6.000000-9.000000 1,-6.000000-10.000000 2,-6.000000-8.000000 2,-6.000000-4.000000 2,-2.000000 3.000000 5,-3.000000 3.000000 3,-3.000000 4.000000 3,-6.000000 5.000000 4,-5.000000 10.000000 4,-7.000000 10.000000 4,-5.000000 9.000000 3,-6.000000 7.000000 4,-3.000000 7.000000 2,-3.000000 6.000000 3,-2.000000 7.000000 3,-3.000000 10.000000 1,1.000000 16.000000 1,-1.000000 15.000000 0,1.000000 17.000000 0,1.000000 14.000000-1,3.000000 17.000000-2,3.000000 15.000000-4,4.000000 16.000000-3,2.000000 13.000000-3,4.000000 14.000000-1,3.000000 11.000000-3,3.000000 14.000000-1,3.000000 7.000000-2,3.000000 3.000000-1,3.000000 3.000000 0,4.000000 4.000000-2,-3.000000-3.000000-1,-5.000000-5.000000 0,-7.000000-7.000000 0,-5.000000-5.000000-1,-11.000000-12.000000 0,-11.000000-16.000000 0,-14.000000-15.000000 2,-11.000000-15.000000 0,-3.000000-18.000000 1,10.000000-19.000000 1,10.000000-18.000000 1,9.000000-19.000000 1,-7.000000-5.000000 0,-21.000000 9.000000-1,-22.000000 10.000000 0,-22.000000 10.000000-1,-10.000000-6.000000-1,4.000000-18.000000-2,3.000000-19.000000-1,3.000000-18.000000-2,7.000000-14.000000-3,14.000000-5.000000-3,11.000000-7.000000-4,14.000000-5.000000-3,8.000000-4.000000-5,7.000000 0.000000-6,6.000000 0.000000-6,7.000000 0.000000-5</inkml:trace>
</inkml:ink>
</file>

<file path=ppt/ink/ink26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6:01"/>
    </inkml:context>
    <inkml:brush xml:id="br0">
      <inkml:brushProperty name="width" value="0.0202012713998556" units="cm"/>
      <inkml:brushProperty name="height" value="0.0202012713998556" units="cm"/>
      <inkml:brushProperty name="color" value="#000000"/>
      <inkml:brushProperty name="ignorePressure" value="0"/>
    </inkml:brush>
  </inkml:definitions>
  <inkml:trace contextRef="#ctx0" brushRef="#br0">8100.000000 31000.000000 726,'3.000000'-46.000000'1,"6.000000"10.000000"4 ,7.000000 10.000000 4,6.000000 9.000000 2,4.000000 9.000000 5,4.000000 9.000000 5,3.000000 10.000000 5,3.000000 10.000000 5,4.000000 21.000000 0,7.000000 34.000000-2,6.000000 35.000000-2,7.000000 35.000000-4,-6.000000 36.000000-3,-15.000000 42.000000-7,-15.000000 40.000000-5,-16.000000 41.000000-6,-19.000000 29.000000-4,-22.000000 19.000000-3,-22.000000 19.000000-4,-21.000000 19.000000-3,-7.000000-18.000000-2,9.000000-53.000000 1,10.000000-53.000000 0,10.000000-52.000000 0,7.000000-39.000000-6,6.000000-21.000000-14,7.000000-22.000000-15,6.000000-22.000000-14</inkml:trace>
</inkml:ink>
</file>

<file path=ppt/ink/ink26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6:07"/>
    </inkml:context>
    <inkml:brush xml:id="br0">
      <inkml:brushProperty name="width" value="0.0184574797749519" units="cm"/>
      <inkml:brushProperty name="height" value="0.0184574797749519" units="cm"/>
      <inkml:brushProperty name="color" value="#000000"/>
      <inkml:brushProperty name="ignorePressure" value="0"/>
    </inkml:brush>
  </inkml:definitions>
  <inkml:trace contextRef="#ctx0" brushRef="#br0">6400.000000 37600.000000 794,'-68.000000'-47.000000'1,"17.000000"6.000000"7 ,15.000000 7.000000 5,16.000000 6.000000 6,12.000000 9.000000 3,9.000000 13.000000 0,10.000000 12.000000 1,10.000000 13.000000 0,7.000000 13.000000-1,6.000000 17.000000-3,7.000000 15.000000-4,6.000000 16.000000-3,4.000000 13.000000-6,4.000000 14.000000-7,3.000000 11.000000-9,3.000000 14.000000-7,-2.000000-4.000000-7,-6.000000-19.000000-3,-6.000000-18.000000-5,-6.000000-19.000000-3,-6.000000-15.000000-2,-2.000000-8.000000 1,-3.000000-10.000000 0,-3.000000-9.000000 0</inkml:trace>
</inkml:ink>
</file>

<file path=ppt/ink/ink26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6:07"/>
    </inkml:context>
    <inkml:brush xml:id="br0">
      <inkml:brushProperty name="width" value="0.0178197827190161" units="cm"/>
      <inkml:brushProperty name="height" value="0.0178197827190161" units="cm"/>
      <inkml:brushProperty name="color" value="#000000"/>
      <inkml:brushProperty name="ignorePressure" value="0"/>
    </inkml:brush>
  </inkml:definitions>
  <inkml:trace contextRef="#ctx0" brushRef="#br0">7700.000000 37450.000000 823,'-25.000000'-66.000000'-18,"0.000000"19.000000"15 ,0.000000 19.000000 12,0.000000 19.000000 15,-2.000000 16.000000 6,-3.000000 17.000000-1,-3.000000 15.000000 0,-2.000000 16.000000-2,-3.000000 12.000000-3,1.000000 9.000000-8,-1.000000 10.000000-7,1.000000 10.000000-9,1.000000 4.000000-3,3.000000 0.000000 0,3.000000 0.000000-1,4.000000 0.000000-1,4.000000-10.000000-1,6.000000-18.000000-3,7.000000-19.000000-3,6.000000-18.000000-2,1.000000-4.000000-1,-3.000000 13.000000-1,-3.000000 12.000000 0,-2.000000 13.000000 0,-3.000000-2.000000 1,1.000000-16.000000-1,-1.000000-15.000000 0,1.000000-15.000000 1,1.000000-7.000000-2,3.000000 3.000000-1,3.000000 3.000000-1,4.000000 4.000000-3,1.000000-1.000000 2,0.000000-3.000000 3,0.000000-3.000000 4,0.000000-2.000000 2,1.000000-5.000000 5,4.000000-2.000000 2,3.000000-3.000000 4,3.000000-3.000000 3,-1.000000-1.000000 4,-2.000000 4.000000 5,-3.000000 3.000000 4,-3.000000 3.000000 5,-1.000000 7.000000 3,4.000000 14.000000 1,3.000000 11.000000 0,3.000000 14.000000 2,1.000000 11.000000-2,1.000000 14.000000-2,-1.000000 11.000000-4,1.000000 14.000000-2,-1.000000 5.000000-5,1.000000 1.000000-4,-1.000000-1.000000-4,1.000000 1.000000-4,-3.000000-6.000000-2,-2.000000-8.000000 2,-3.000000-10.000000 2,-3.000000-9.000000 2,-2.000000-12.000000-1,0.000000-11.000000-3,0.000000-14.000000-2,0.000000-11.000000-4,0.000000-6.000000-1,0.000000 4.000000-1,0.000000 3.000000-1,0.000000 3.000000-1,3.000000-4.000000-6,6.000000-8.000000-10,7.000000-10.000000-10,6.000000-9.000000-11</inkml:trace>
</inkml:ink>
</file>

<file path=ppt/ink/ink26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6:08"/>
    </inkml:context>
    <inkml:brush xml:id="br0">
      <inkml:brushProperty name="width" value="0.0173402521759272" units="cm"/>
      <inkml:brushProperty name="height" value="0.0173402521759272" units="cm"/>
      <inkml:brushProperty name="color" value="#000000"/>
      <inkml:brushProperty name="ignorePressure" value="0"/>
    </inkml:brush>
  </inkml:definitions>
  <inkml:trace contextRef="#ctx0" brushRef="#br0">8750.000000 37900.000000 845,'0.000000'-47.000000'0,"0.000000"6.000000"0 ,0.000000 7.000000-1,0.000000 6.000000 0,-2.000000 3.000000 2,-3.000000 0.000000 6,-3.000000 0.000000 5,-2.000000 0.000000 6,-6.000000 6.000000 2,-6.000000 13.000000 0,-6.000000 12.000000-1,-6.000000 13.000000-1,-2.000000 10.000000-3,3.000000 10.000000-3,3.000000 10.000000-4,4.000000 9.000000-4,-1.000000 4.000000-2,-3.000000 1.000000-2,-3.000000-1.000000 0,-2.000000 1.000000-3,-1.000000 2.000000-2,3.000000 7.000000-5,3.000000 6.000000-4,4.000000 7.000000-5,2.000000-3.000000-1,4.000000-8.000000 4,3.000000-10.000000 4,3.000000-9.000000 4,6.000000-10.000000 2,9.000000-9.000000 1,10.000000-10.000000 2,10.000000-8.000000 2,7.000000-6.000000 0,6.000000 1.000000 1,7.000000-1.000000 0,6.000000 1.000000 0,7.000000-3.000000 0,10.000000-2.000000-1,10.000000-3.000000-1,9.000000-3.000000 0,2.000000-4.000000-5,-2.000000-3.000000-6,-3.000000-3.000000-7,-3.000000-2.000000-6</inkml:trace>
</inkml:ink>
</file>

<file path=ppt/ink/ink26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6:08"/>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8500.000000 39550.000000 1000,'-82.000000'0.000000'-37,"39.000000"0.000000"15 ,36.000000 0.000000 17,39.000000 0.000000 14,22.000000-4.000000 7,10.000000-5.000000-6,10.000000-7.000000-4,9.000000-5.000000-5,-4.000000-1.000000-4,-15.000000 6.000000-3,-15.000000 7.000000-3,-16.000000 6.000000-3,-7.000000 1.000000-2,4.000000-3.000000 2,3.000000-3.000000 1,3.000000-2.000000 0,1.000000-3.000000-1,1.000000 1.000000-3,-1.000000-1.000000-4,1.000000 1.000000-4</inkml:trace>
</inkml:ink>
</file>

<file path=ppt/ink/ink26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6:09"/>
    </inkml:context>
    <inkml:brush xml:id="br0">
      <inkml:brushProperty name="width" value="0.0170819479972124" units="cm"/>
      <inkml:brushProperty name="height" value="0.0170819479972124" units="cm"/>
      <inkml:brushProperty name="color" value="#000000"/>
      <inkml:brushProperty name="ignorePressure" value="0"/>
    </inkml:brush>
  </inkml:definitions>
  <inkml:trace contextRef="#ctx0" brushRef="#br0">10200.000000 37450.000000 858,'-46.000000'1.000000'-3,"10.000000"4.000000"7 ,10.000000 3.000000 6,9.000000 3.000000 7,4.000000 4.000000 3,1.000000 7.000000-1,-1.000000 6.000000-1,1.000000 7.000000-1,2.000000 4.000000-2,7.000000 3.000000-3,6.000000 3.000000-4,7.000000 4.000000-4,7.000000-4.000000-4,9.000000-9.000000-7,10.000000-10.000000-7,10.000000-8.000000-6,4.000000-8.000000-3,0.000000-2.000000 3,0.000000-3.000000 2,0.000000-3.000000 2,-5.000000-4.000000 1,-9.000000-3.000000 1,-10.000000-3.000000 1,-8.000000-2.000000 0,0.000000-9.000000-1,14.000000-12.000000-3,11.000000-13.000000-3,14.000000-12.000000-3,0.000000-10.000000 2,-8.000000-6.000000 3,-10.000000-6.000000 5,-9.000000-6.000000 4,-7.000000-1.000000 4,-3.000000 7.000000 2,-3.000000 6.000000 2,-2.000000 7.000000 3,-6.000000 5.000000 3,-6.000000 7.000000 3,-6.000000 6.000000 3,-6.000000 7.000000 2,-6.000000 7.000000 3,-2.000000 9.000000 0,-3.000000 10.000000 2,-3.000000 10.000000 1,1.000000 10.000000-1,6.000000 13.000000-2,7.000000 12.000000-4,6.000000 13.000000-3,3.000000 12.000000-1,0.000000 13.000000-1,0.000000 12.000000-1,0.000000 13.000000 0,3.000000 9.000000-2,6.000000 6.000000-1,7.000000 7.000000-3,6.000000 6.000000-1,3.000000 3.000000-1,0.000000 0.000000 1,0.000000 0.000000 1,0.000000 0.000000 1,-4.000000-11.000000 1,-5.000000-22.000000 0,-7.000000-22.000000 1,-5.000000-21.000000 1,-4.000000-3.000000 0,0.000000 20.000000 0,0.000000 18.000000-1,0.000000 20.000000 1,0.000000-1.000000-1,0.000000-19.000000 1,0.000000-18.000000 1,0.000000-19.000000 1,-4.000000-7.000000 0,-5.000000 7.000000 0,-7.000000 6.000000-1,-5.000000 7.000000-1,-3.000000-3.000000 0,4.000000-8.000000-1,3.000000-10.000000 0,3.000000-9.000000-1,-5.000000-4.000000 1,-12.000000 4.000000 0,-13.000000 3.000000 0,-12.000000 3.000000 1,-9.000000-5.000000 0,-2.000000-12.000000-3,-3.000000-13.000000-2,-3.000000-12.000000-2,2.000000-15.000000-4,10.000000-15.000000-4,10.000000-15.000000-6,9.000000-16.000000-4,7.000000-8.000000-3,7.000000 0.000000 0,6.000000 0.000000-2,7.000000 0.000000 0,4.000000 4.000000 0,3.000000 10.000000 2,3.000000 10.000000 0,4.000000 9.000000 2</inkml:trace>
</inkml:ink>
</file>

<file path=ppt/ink/ink2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3:11"/>
    </inkml:context>
    <inkml:brush xml:id="br0">
      <inkml:brushProperty name="width" value="0.0174522008746862" units="cm"/>
      <inkml:brushProperty name="height" value="0.0174522008746862" units="cm"/>
      <inkml:brushProperty name="color" value="#000000"/>
      <inkml:brushProperty name="ignorePressure" value="0"/>
    </inkml:brush>
  </inkml:definitions>
  <inkml:trace contextRef="#ctx0" brushRef="#br0">2000.000000 10700.000000 840,'-22.000000'-118.000000'-26,"6.000000"17.000000"4 ,7.000000 15.000000 2,6.000000 16.000000 2,3.000000 13.000000 5,0.000000 14.000000 5,0.000000 11.000000 5,0.000000 14.000000 6,3.000000-1.000000 4,6.000000-12.000000 4,7.000000-13.000000 3,6.000000-12.000000 3,13.000000-9.000000 0,23.000000-2.000000-3,22.000000-3.000000-3,22.000000-3.000000-3,16.000000-1.000000-2,14.000000 4.000000-2,11.000000 3.000000-1,14.000000 3.000000-1,-4.000000 10.000000-1,-19.000000 20.000000-1,-18.000000 18.000000 1,-19.000000 20.000000-1,-26.000000 22.000000 0,-30.000000 29.000000 2,-32.000000 28.000000 2,-30.000000 28.000000 1,-34.000000 24.000000 2,-34.000000 23.000000 4,-35.000000 22.000000 4,-33.000000 22.000000 4,-15.000000 2.000000 0,6.000000-15.000000-2,7.000000-15.000000-3,6.000000-16.000000-2,15.000000-23.000000-3,26.000000-27.000000-3,24.000000-28.000000-2,26.000000-28.000000-2,7.000000-10.000000-2,-9.000000 9.000000 1,-10.000000 10.000000 1,-8.000000 10.000000-1,3.000000-4.000000-1,20.000000-16.000000-5,18.000000-15.000000-4,20.000000-15.000000-5,11.000000-14.000000-8,7.000000-8.000000-11,6.000000-10.000000-11,7.000000-9.000000-11</inkml:trace>
</inkml:ink>
</file>

<file path=ppt/ink/ink27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6:09"/>
    </inkml:context>
    <inkml:brush xml:id="br0">
      <inkml:brushProperty name="width" value="0.0201673209667206" units="cm"/>
      <inkml:brushProperty name="height" value="0.0201673209667206" units="cm"/>
      <inkml:brushProperty name="color" value="#000000"/>
      <inkml:brushProperty name="ignorePressure" value="0"/>
    </inkml:brush>
  </inkml:definitions>
  <inkml:trace contextRef="#ctx0" brushRef="#br0">11600.000000 36550.000000 727,'3.000000'-66.000000'3,"6.000000"19.000000"5 ,7.000000 19.000000 7,6.000000 19.000000 5,6.000000 18.000000 3,6.000000 19.000000 1,7.000000 19.000000 1,6.000000 19.000000 1,1.000000 19.000000-1,-3.000000 23.000000-1,-3.000000 22.000000-3,-2.000000 22.000000-1,-6.000000 12.000000-3,-6.000000 3.000000-5,-6.000000 3.000000-5,-6.000000 4.000000-5,-6.000000-12.000000-2,-2.000000-24.000000-1,-3.000000-26.000000-1,-3.000000-24.000000 0,-9.000000 10.000000-1,-11.000000 47.000000 2,-14.000000 47.000000 1,-11.000000 48.000000 1,-4.000000-1.000000-2,6.000000-47.000000-5,7.000000-47.000000-6,6.000000-46.000000-4,-1.000000-14.000000-3,-5.000000 23.000000-1,-7.000000 22.000000 1,-5.000000 22.000000-1,-3.000000-1.000000-5,4.000000-21.000000-9,3.000000-22.000000-9,3.000000-22.000000-10</inkml:trace>
</inkml:ink>
</file>

<file path=ppt/ink/ink27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6:10"/>
    </inkml:context>
    <inkml:brush xml:id="br0">
      <inkml:brushProperty name="width" value="0.0154132451862097" units="cm"/>
      <inkml:brushProperty name="height" value="0.0154132451862097" units="cm"/>
      <inkml:brushProperty name="color" value="#000000"/>
      <inkml:brushProperty name="ignorePressure" value="0"/>
    </inkml:brush>
  </inkml:definitions>
  <inkml:trace contextRef="#ctx0" brushRef="#br0">1350.000000 44700.000000 951,'-61.000000'-7.000000'-5,"28.000000"-11.000000"7 ,28.000000-14.000000 9,29.000000-11.000000 7,22.000000-6.000000-1,20.000000 4.000000-11,18.000000 3.000000-13,20.000000 3.000000-11,-1.000000 4.000000-5,-19.000000 7.000000 5,-18.000000 6.000000 4,-19.000000 7.000000 3,-10.000000 0.000000-1,1.000000-2.000000-6,-1.000000-3.000000-6,1.000000-3.000000-8</inkml:trace>
</inkml:ink>
</file>

<file path=ppt/ink/ink27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6:10"/>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1600.000000 45300.000000 1000,'-111.000000'67.000000'0,"28.000000"-16.000000"0 ,28.000000-15.000000 0,29.000000-15.000000 0,22.000000-9.000000-2,20.000000 1.000000-4,18.000000-1.000000-3,20.000000 1.000000-3,19.000000-13.000000-4,22.000000-25.000000-2,22.000000-25.000000-2,23.000000-25.000000-2,-3.000000-7.000000-1,-24.000000 14.000000 2,-26.000000 11.000000 0,-24.000000 14.000000 3</inkml:trace>
</inkml:ink>
</file>

<file path=ppt/ink/ink27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6:10"/>
    </inkml:context>
    <inkml:brush xml:id="br0">
      <inkml:brushProperty name="width" value="0.0179904196411371" units="cm"/>
      <inkml:brushProperty name="height" value="0.0179904196411371" units="cm"/>
      <inkml:brushProperty name="color" value="#000000"/>
      <inkml:brushProperty name="ignorePressure" value="0"/>
    </inkml:brush>
  </inkml:definitions>
  <inkml:trace contextRef="#ctx0" brushRef="#br0">3200.000000 43600.000000 815,'-47.000000'-46.000000'-3,"6.000000"10.000000"-3 ,7.000000 10.000000-6,6.000000 9.000000-4,4.000000 7.000000 6,4.000000 7.000000 17,3.000000 6.000000 18,3.000000 7.000000 16,3.000000 4.000000 3,3.000000 3.000000-10,3.000000 3.000000-10,4.000000 4.000000-11,2.000000 10.000000-6,4.000000 19.000000 0,3.000000 19.000000 0,3.000000 19.000000-1,1.000000 1.000000-1,1.000000-16.000000-2,-1.000000-15.000000-1,1.000000-15.000000-2,-1.000000 4.000000 0,1.000000 25.000000 0,-1.000000 25.000000 2,1.000000 25.000000 0,-1.000000 1.000000 0,1.000000-21.000000-1,-1.000000-22.000000-2,1.000000-22.000000-1,-1.000000 4.000000-3,1.000000 32.000000-2,-1.000000 31.000000-4,1.000000 32.000000-2,-1.000000 4.000000-3,1.000000-22.000000-1,-1.000000-22.000000-1,1.000000-21.000000-2,-3.000000-28.000000-1,-2.000000-30.000000-3,-3.000000-32.000000-4,-3.000000-30.000000-2,-1.000000-20.000000 0,4.000000-6.000000 3,3.000000-6.000000 4,3.000000-6.000000 3,-1.000000-2.000000 3,-2.000000 3.000000 4,-3.000000 3.000000 2,-3.000000 4.000000 2</inkml:trace>
</inkml:ink>
</file>

<file path=ppt/ink/ink27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6:10"/>
    </inkml:context>
    <inkml:brush xml:id="br0">
      <inkml:brushProperty name="width" value="0.0153229655697942" units="cm"/>
      <inkml:brushProperty name="height" value="0.0153229655697942" units="cm"/>
      <inkml:brushProperty name="color" value="#000000"/>
      <inkml:brushProperty name="ignorePressure" value="0"/>
    </inkml:brush>
  </inkml:definitions>
  <inkml:trace contextRef="#ctx0" brushRef="#br0">3200.000000 43950.000000 957,'-44.000000'-161.000000'-36,"13.000000"28.000000"7 ,12.000000 28.000000 6,13.000000 29.000000 7,6.000000 18.000000 7,0.000000 9.000000 8,0.000000 10.000000 7,0.000000 10.000000 7,3.000000 4.000000 3,6.000000 0.000000-1,7.000000 0.000000-3,6.000000 0.000000-2,6.000000 1.000000-2,6.000000 4.000000-1,7.000000 3.000000-2,6.000000 3.000000-2,4.000000 1.000000-1,4.000000 1.000000-1,3.000000-1.000000-1,3.000000 1.000000-1,-2.000000 2.000000 0,-6.000000 7.000000-1,-6.000000 6.000000 2,-6.000000 7.000000-1,-9.000000 10.000000 2,-8.000000 16.000000 2,-10.000000 15.000000 2,-9.000000 17.000000 2,-12.000000 13.000000 1,-11.000000 13.000000 1,-14.000000 12.000000-1,-11.000000 13.000000 0,-7.000000 1.000000 0,0.000000-9.000000-4,0.000000-10.000000-1,0.000000-8.000000-4,4.000000-14.000000-3,10.000000-15.000000-4,10.000000-15.000000-6,9.000000-16.000000-3,4.000000-7.000000-6,1.000000 4.000000-4,-1.000000 3.000000-4,1.000000 3.000000-5</inkml:trace>
</inkml:ink>
</file>

<file path=ppt/ink/ink27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6:14"/>
    </inkml:context>
    <inkml:brush xml:id="br0">
      <inkml:brushProperty name="width" value="0.0197247173637152" units="cm"/>
      <inkml:brushProperty name="height" value="0.0197247173637152" units="cm"/>
      <inkml:brushProperty name="color" value="#000000"/>
      <inkml:brushProperty name="ignorePressure" value="0"/>
    </inkml:brush>
  </inkml:definitions>
  <inkml:trace contextRef="#ctx0" brushRef="#br0">5400.000000 42850.000000 743,'0.000000'-121.000000'-1,"0.000000"10.000000"-2 ,0.000000 10.000000-3,0.000000 9.000000-2,0.000000 9.000000 2,0.000000 9.000000 5,0.000000 10.000000 5,0.000000 10.000000 4,-2.000000 8.000000 5,-3.000000 10.000000 3,-3.000000 10.000000 3,-2.000000 9.000000 2,-5.000000 13.000000 2,-2.000000 20.000000-2,-3.000000 18.000000-1,-3.000000 20.000000-2,-2.000000 16.000000 0,0.000000 16.000000-2,0.000000 15.000000 1,0.000000 17.000000-2,1.000000-3.000000-1,4.000000-18.000000-3,3.000000-19.000000-3,3.000000-18.000000-4,1.000000 7.000000-1,1.000000 34.000000 0,-1.000000 35.000000 0,1.000000 35.000000-1,-1.000000 11.000000 0,1.000000-8.000000 0,-1.000000-10.000000-2,1.000000-9.000000 1,2.000000-18.000000-4,7.000000-24.000000-3,6.000000-26.000000-5,7.000000-24.000000-4,10.000000-6.000000-5,16.000000 17.000000-5,15.000000 15.000000-6,17.000000 16.000000-5,2.000000-2.000000-4,-9.000000-19.000000 0,-10.000000-18.000000-2,-8.000000-19.000000 1</inkml:trace>
</inkml:ink>
</file>

<file path=ppt/ink/ink27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6:14"/>
    </inkml:context>
    <inkml:brush xml:id="br0">
      <inkml:brushProperty name="width" value="0.015529690310359" units="cm"/>
      <inkml:brushProperty name="height" value="0.015529690310359" units="cm"/>
      <inkml:brushProperty name="color" value="#000000"/>
      <inkml:brushProperty name="ignorePressure" value="0"/>
    </inkml:brush>
  </inkml:definitions>
  <inkml:trace contextRef="#ctx0" brushRef="#br0">6300.000000 43250.000000 944,'-43.000000'-24.000000'18,"17.000000"4.000000"-3 ,15.000000 3.000000-4,16.000000 3.000000-3,18.000000-4.000000-5,22.000000-8.000000-3,22.000000-10.000000-5,23.000000-9.000000-4,2.000000-1.000000-3,-16.000000 10.000000-2,-15.000000 10.000000-3,-15.000000 9.000000-1,-7.000000 2.000000-4,3.000000-2.000000-3,3.000000-3.000000-3,4.000000-3.000000-4</inkml:trace>
</inkml:ink>
</file>

<file path=ppt/ink/ink27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6:15"/>
    </inkml:context>
    <inkml:brush xml:id="br0">
      <inkml:brushProperty name="width" value="0.0165313165634871" units="cm"/>
      <inkml:brushProperty name="height" value="0.0165313165634871" units="cm"/>
      <inkml:brushProperty name="color" value="#000000"/>
      <inkml:brushProperty name="ignorePressure" value="0"/>
    </inkml:brush>
  </inkml:definitions>
  <inkml:trace contextRef="#ctx0" brushRef="#br0">7350.000000 42250.000000 887,'-69.000000'21.000000'-28,"13.000000"-5.000000"8 ,12.000000-7.000000 10,13.000000-5.000000 8,12.000000-6.000000 4,13.000000-3.000000 0,12.000000-3.000000 1,13.000000-2.000000 0,10.000000-3.000000-1,10.000000 1.000000 0,10.000000-1.000000-2,9.000000 1.000000 0,2.000000-1.000000 0,-2.000000 1.000000-1,-3.000000-1.000000 0,-3.000000 1.000000 0,-6.000000 2.000000-1,-5.000000 7.000000 0,-7.000000 6.000000 0,-5.000000 7.000000 1,-8.000000 4.000000 0,-5.000000 3.000000 1,-7.000000 3.000000 3,-5.000000 4.000000 2,-8.000000 11.000000 1,-5.000000 23.000000 1,-7.000000 22.000000 2,-5.000000 22.000000 2,-9.000000 12.000000 0,-9.000000 3.000000 0,-10.000000 3.000000-1,-8.000000 4.000000 0,-1.000000-10.000000-1,9.000000-22.000000 0,10.000000-22.000000 0,10.000000-21.000000 0,0.000000-1.000000 0,-5.000000 22.000000 0,-7.000000 22.000000 2,-5.000000 23.000000 0,6.000000-1.000000-3,23.000000-22.000000-5,22.000000-22.000000-7,22.000000-21.000000-5,19.000000-20.000000-6,20.000000-15.000000-6,18.000000-15.000000-6,20.000000-16.000000-5,-3.000000-8.000000-1,-21.000000 0.000000 7,-22.000000 0.000000 6,-22.000000 0.000000 5,-10.000000-2.000000 2,4.000000-3.000000-1,3.000000-3.000000-4,3.000000-2.000000-1</inkml:trace>
</inkml:ink>
</file>

<file path=ppt/ink/ink27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6:15"/>
    </inkml:context>
    <inkml:brush xml:id="br0">
      <inkml:brushProperty name="width" value="0.0181892644613981" units="cm"/>
      <inkml:brushProperty name="height" value="0.0181892644613981" units="cm"/>
      <inkml:brushProperty name="color" value="#000000"/>
      <inkml:brushProperty name="ignorePressure" value="0"/>
    </inkml:brush>
  </inkml:definitions>
  <inkml:trace contextRef="#ctx0" brushRef="#br0">8650.000000 41250.000000 806,'-69.000000'0.000000'-3,"13.000000"0.000000"-4 ,12.000000 0.000000-4,13.000000 0.000000-6,7.000000 3.000000 7,4.000000 6.000000 17,3.000000 7.000000 16,3.000000 6.000000 16,3.000000 12.000000 6,3.000000 19.000000-8,3.000000 19.000000-7,4.000000 19.000000-8,4.000000 21.000000-6,6.000000 26.000000-4,7.000000 24.000000-5,6.000000 26.000000-3,1.000000 12.000000-6,-3.000000 0.000000-3,-3.000000 0.000000-5,-2.000000 0.000000-3,-3.000000-15.000000-6,1.000000-27.000000-5,-1.000000-28.000000-5,1.000000-28.000000-5</inkml:trace>
</inkml:ink>
</file>

<file path=ppt/ink/ink27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6:16"/>
    </inkml:context>
    <inkml:brush xml:id="br0">
      <inkml:brushProperty name="width" value="0.0157323181629181" units="cm"/>
      <inkml:brushProperty name="height" value="0.0157323181629181" units="cm"/>
      <inkml:brushProperty name="color" value="#000000"/>
      <inkml:brushProperty name="ignorePressure" value="0"/>
    </inkml:brush>
  </inkml:definitions>
  <inkml:trace contextRef="#ctx0" brushRef="#br0">9550.000000 42300.000000 932,'-90.000000'-19.000000'-41,"23.000000"13.000000"22 ,22.000000 12.000000 20,22.000000 13.000000 20,13.000000 16.000000 8,7.000000 23.000000-7,6.000000 22.000000-6,7.000000 22.000000-8,0.000000 5.000000-2,-2.000000-8.000000-1,-3.000000-10.000000 1,-3.000000-9.000000 0,-2.000000-12.000000-1,0.000000-11.000000-3,0.000000-14.000000-1,0.000000-11.000000-4,0.000000-3.000000-1,0.000000 10.000000-5,0.000000 10.000000-2,0.000000 9.000000-3,0.000000-13.000000-4,0.000000-34.000000-2,0.000000-35.000000-4,0.000000-33.000000-2,1.000000-25.000000-1,4.000000-11.000000 5,3.000000-14.000000 3,3.000000-11.000000 3,4.000000-6.000000 3,7.000000 4.000000 2,6.000000 3.000000 3,7.000000 3.000000 1,2.000000 7.000000 2,1.000000 14.000000 2,-1.000000 11.000000 2,1.000000 14.000000 2,-4.000000 11.000000 2,-6.000000 14.000000 1,-6.000000 11.000000 1,-6.000000 14.000000 1,-2.000000 3.000000 0,3.000000-2.000000 1,3.000000-3.000000 0,4.000000-3.000000 0,-1.000000 1.000000 0,-3.000000 6.000000 0,-3.000000 7.000000 0,-2.000000 6.000000 1,0.000000 3.000000 0,7.000000 0.000000 0,6.000000 0.000000 1,7.000000 0.000000 0,2.000000 12.000000 2,1.000000 26.000000 3,-1.000000 24.000000 2,1.000000 26.000000 3,-4.000000 13.000000 0,-6.000000 4.000000-4,-6.000000 3.000000-2,-6.000000 3.000000-4,-6.000000-1.000000-4,-2.000000-2.000000-6,-3.000000-3.000000-4,-3.000000-3.000000-6,-1.000000-12.000000-3,4.000000-18.000000-1,3.000000-19.000000-1,3.000000-18.000000-2,-1.000000-10.000000-1,-2.000000 0.000000-4,-3.000000 0.000000-2,-3.000000 0.000000-3</inkml:trace>
</inkml:ink>
</file>

<file path=ppt/ink/ink2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3:12"/>
    </inkml:context>
    <inkml:brush xml:id="br0">
      <inkml:brushProperty name="width" value="0.019454063847661" units="cm"/>
      <inkml:brushProperty name="height" value="0.019454063847661" units="cm"/>
      <inkml:brushProperty name="color" value="#000000"/>
      <inkml:brushProperty name="ignorePressure" value="0"/>
    </inkml:brush>
  </inkml:definitions>
  <inkml:trace contextRef="#ctx0" brushRef="#br0">4400.000000 9350.000000 753,'-72.000000'1.000000'2,"6.000000"4.000000"4 ,7.000000 3.000000 4,6.000000 3.000000 3,-1.000000 17.000000 4,-5.000000 31.000000 3,-7.000000 32.000000 3,-5.000000 31.000000 3,-4.000000 32.000000 0,0.000000 35.000000-3,0.000000 35.000000-3,0.000000 34.000000-2,6.000000 12.000000-4,13.000000-9.000000-3,12.000000-10.000000-3,13.000000-8.000000-3,13.000000-17.000000-2,17.000000-21.000000-1,15.000000-22.000000-3,16.000000-22.000000-1,15.000000-22.000000-8,16.000000-22.000000-16,15.000000-22.000000-14,17.000000-21.000000-16,-1.000000-18.000000-3,-16.000000-12.000000 7,-15.000000-13.000000 7,-15.000000-12.000000 7</inkml:trace>
</inkml:ink>
</file>

<file path=ppt/ink/ink28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6:17"/>
    </inkml:context>
    <inkml:brush xml:id="br0">
      <inkml:brushProperty name="width" value="0.0175291690975428" units="cm"/>
      <inkml:brushProperty name="height" value="0.0175291690975428" units="cm"/>
      <inkml:brushProperty name="color" value="#000000"/>
      <inkml:brushProperty name="ignorePressure" value="0"/>
    </inkml:brush>
  </inkml:definitions>
  <inkml:trace contextRef="#ctx0" brushRef="#br0">10650.000000 41200.000000 836,'-49.000000'-24.000000'1,"4.000000"4.000000"1 ,3.000000 3.000000 1,3.000000 3.000000 1,4.000000 1.000000 3,7.000000 1.000000 4,6.000000-1.000000 4,7.000000 1.000000 4,8.000000-1.000000 0,14.000000 1.000000-2,11.000000-1.000000-4,14.000000 1.000000-2,13.000000 4.000000-3,16.000000 9.000000-2,15.000000 10.000000-1,17.000000 10.000000-2,8.000000 10.000000 0,4.000000 13.000000 0,3.000000 12.000000 1,3.000000 13.000000 2,-1.000000 13.000000-3,-2.000000 17.000000-3,-3.000000 15.000000-4,-3.000000 16.000000-5,-9.000000 10.000000-3,-11.000000 7.000000-6,-14.000000 6.000000-3,-11.000000 7.000000-5,-14.000000-6.000000-2,-11.000000-15.000000 4,-14.000000-15.000000 1,-11.000000-16.000000 4,-7.000000-18.000000 1,0.000000-18.000000 1,0.000000-19.000000 1,0.000000-18.000000 2,-2.000000-12.000000 0,-3.000000-3.000000-1,-3.000000-3.000000-1,-2.000000-2.000000-2,-3.000000-5.000000 2,1.000000-2.000000 3,-1.000000-3.000000 5,1.000000-3.000000 2</inkml:trace>
</inkml:ink>
</file>

<file path=ppt/ink/ink28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6:17"/>
    </inkml:context>
    <inkml:brush xml:id="br0">
      <inkml:brushProperty name="width" value="0.0193166546523571" units="cm"/>
      <inkml:brushProperty name="height" value="0.0193166546523571" units="cm"/>
      <inkml:brushProperty name="color" value="#000000"/>
      <inkml:brushProperty name="ignorePressure" value="0"/>
    </inkml:brush>
  </inkml:definitions>
  <inkml:trace contextRef="#ctx0" brushRef="#br0">11850.000000 41100.000000 759,'-24.000000'-91.000000'1,"4.000000"19.000000"3 ,3.000000 19.000000 2,3.000000 19.000000 2,-1.000000 13.000000 3,-2.000000 10.000000 5,-3.000000 10.000000 4,-3.000000 9.000000 5,-4.000000 17.000000 0,-3.000000 25.000000-1,-3.000000 25.000000-3,-2.000000 25.000000-1,0.000000 4.000000-3,7.000000-15.000000-4,6.000000-15.000000-4,7.000000-16.000000-3,-4.000000 9.000000-2,-12.000000 34.000000-1,-13.000000 35.000000 1,-12.000000 35.000000 0,-5.000000 14.000000-5,3.000000-2.000000-7,3.000000-3.000000-9,4.000000-3.000000-7,7.000000-15.000000-4,13.000000-24.000000-1,12.000000-26.000000-1,13.000000-24.000000-1,7.000000-21.000000 0,4.000000-16.000000-3,3.000000-15.000000-2,3.000000-15.000000-3</inkml:trace>
</inkml:ink>
</file>

<file path=ppt/ink/ink28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6:18"/>
    </inkml:context>
    <inkml:brush xml:id="br0">
      <inkml:brushProperty name="width" value="0.0176178254187107" units="cm"/>
      <inkml:brushProperty name="height" value="0.0176178254187107" units="cm"/>
      <inkml:brushProperty name="color" value="#000000"/>
      <inkml:brushProperty name="ignorePressure" value="0"/>
    </inkml:brush>
  </inkml:definitions>
  <inkml:trace contextRef="#ctx0" brushRef="#br0">13150.000000 40750.000000 832,'-46.000000'-24.000000'0,"10.000000"4.000000"-1 ,10.000000 3.000000 0,9.000000 3.000000-1,1.000000 1.000000 3,-6.000000 1.000000 8,-6.000000-1.000000 7,-6.000000 1.000000 8,-2.000000 4.000000 2,3.000000 9.000000-2,3.000000 10.000000-2,4.000000 10.000000-3,-1.000000 11.000000-3,-3.000000 17.000000-6,-3.000000 15.000000-6,-2.000000 16.000000-5,-3.000000 7.000000-3,1.000000 1.000000-1,-1.000000-1.000000 1,1.000000 1.000000-1,2.000000-4.000000 0,7.000000-6.000000-2,6.000000-6.000000-1,7.000000-6.000000-2,5.000000-9.000000 0,7.000000-8.000000 2,6.000000-10.000000 2,7.000000-9.000000 1,8.000000-9.000000 1,14.000000-5.000000 0,11.000000-7.000000 2,14.000000-5.000000 0,11.000000-9.000000-2,14.000000-9.000000-4,11.000000-10.000000-4,14.000000-8.000000-4,-3.000000-3.000000-2,-15.000000 7.000000 2,-15.000000 6.000000 1,-16.000000 7.000000 0,-10.000000 2.000000 0,-3.000000 1.000000-5,-3.000000-1.000000-4,-2.000000 1.000000-3</inkml:trace>
</inkml:ink>
</file>

<file path=ppt/ink/ink28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6:18"/>
    </inkml:context>
    <inkml:brush xml:id="br0">
      <inkml:brushProperty name="width" value="0.0164794065058231" units="cm"/>
      <inkml:brushProperty name="height" value="0.0164794065058231" units="cm"/>
      <inkml:brushProperty name="color" value="#000000"/>
      <inkml:brushProperty name="ignorePressure" value="0"/>
    </inkml:brush>
  </inkml:definitions>
  <inkml:trace contextRef="#ctx0" brushRef="#br0">12900.000000 42250.000000 889,'-25.000000'21.000000'0,"0.000000"-5.000000"-3 ,0.000000-7.000000-2,0.000000-5.000000-1,6.000000-4.000000 3,13.000000 0.000000 9,12.000000 0.000000 8,13.000000 0.000000 9,10.000000 0.000000 2,10.000000 0.000000-4,10.000000 0.000000-5,9.000000 0.000000-4,-1.000000 0.000000-4,-8.000000 0.000000-6,-10.000000 0.000000-4,-9.000000 0.000000-5,4.000000-4.000000-2,19.000000-5.000000-1,19.000000-7.000000-1,19.000000-5.000000 0,1.000000-3.000000-5,-16.000000 4.000000-9,-15.000000 3.000000-11,-15.000000 3.000000-10</inkml:trace>
</inkml:ink>
</file>

<file path=ppt/ink/ink28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6:18"/>
    </inkml:context>
    <inkml:brush xml:id="br0">
      <inkml:brushProperty name="width" value="0.0177706349641085" units="cm"/>
      <inkml:brushProperty name="height" value="0.0177706349641085" units="cm"/>
      <inkml:brushProperty name="color" value="#000000"/>
      <inkml:brushProperty name="ignorePressure" value="0"/>
    </inkml:brush>
  </inkml:definitions>
  <inkml:trace contextRef="#ctx0" brushRef="#br0">14250.000000 40650.000000 825,'-69.000000'-22.000000'12,"13.000000"6.000000"5 ,12.000000 7.000000 5,13.000000 6.000000 5,9.000000 6.000000 0,6.000000 6.000000-4,7.000000 7.000000-4,6.000000 6.000000-4,6.000000 3.000000-6,6.000000 0.000000-6,7.000000 0.000000-5,6.000000 0.000000-7,4.000000-2.000000-1,4.000000-3.000000 2,3.000000-3.000000 2,3.000000-2.000000 3,4.000000-6.000000-4,7.000000-6.000000-7,6.000000-6.000000-10,7.000000-6.000000-7,-4.000000-6.000000-3,-12.000000-2.000000 5,-13.000000-3.000000 4,-12.000000-3.000000 5,-4.000000-10.000000 1,7.000000-16.000000-1,6.000000-15.000000-1,7.000000-15.000000-1,0.000000-6.000000 1,-2.000000 7.000000 5,-3.000000 6.000000 6,-3.000000 7.000000 4,-4.000000 5.000000 3,-3.000000 7.000000 2,-3.000000 6.000000 2,-2.000000 7.000000 1,-5.000000 16.000000 5,-2.000000 29.000000 9,-3.000000 28.000000 8,-3.000000 28.000000 9,-2.000000 21.000000 1,0.000000 17.000000-6,0.000000 15.000000-5,0.000000 16.000000-6,1.000000 2.000000-5,4.000000-8.000000-3,3.000000-10.000000-3,3.000000-9.000000-4,-1.000000-12.000000-2,-2.000000-11.000000 0,-3.000000-14.000000-1,-3.000000-11.000000 0,-1.000000 5.000000-1,4.000000 26.000000 0,3.000000 24.000000 1,3.000000 26.000000-1,-4.000000 7.000000 0,-8.000000-9.000000 2,-10.000000-10.000000 1,-9.000000-8.000000 2,-10.000000-12.000000 1,-9.000000-12.000000 2,-10.000000-13.000000 2,-8.000000-12.000000 2,-6.000000-13.000000 0,1.000000-12.000000-2,-1.000000-13.000000-1,1.000000-12.000000-3,1.000000-16.000000-3,3.000000-19.000000-4,3.000000-18.000000-4,4.000000-19.000000-5,7.000000-5.000000-1,13.000000 9.000000 2,12.000000 10.000000 2,13.000000 10.000000 3,4.000000 2.000000-4,-3.000000-3.000000-9,-3.000000-3.000000-8,-2.000000-2.000000-10</inkml:trace>
</inkml:ink>
</file>

<file path=ppt/ink/ink28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6:18"/>
    </inkml:context>
    <inkml:brush xml:id="br0">
      <inkml:brushProperty name="width" value="0.0200658068060875" units="cm"/>
      <inkml:brushProperty name="height" value="0.0200658068060875" units="cm"/>
      <inkml:brushProperty name="color" value="#000000"/>
      <inkml:brushProperty name="ignorePressure" value="0"/>
    </inkml:brush>
  </inkml:definitions>
  <inkml:trace contextRef="#ctx0" brushRef="#br0">15550.000000 39400.000000 730,'139.000000'134.000000'82,"-22.000000"19.000000"-19 ,-22.000000 19.000000-20,-21.000000 19.000000-19,-20.000000 27.000000-10,-15.000000 39.000000-2,-15.000000 36.000000 0,-16.000000 39.000000-1,-16.000000 10.000000-3,-16.000000-16.000000-8,-15.000000-15.000000-5,-15.000000-15.000000-7,-4.000000-32.000000-5,9.000000-47.000000-4,10.000000-47.000000-2,10.000000-46.000000-4,4.000000-26.000000 0,0.000000-3.000000 2,0.000000-3.000000 3,0.000000-2.000000 3,-2.000000-3.000000-3,-3.000000 1.000000-5,-3.000000-1.000000-6,-2.000000 1.000000-6</inkml:trace>
</inkml:ink>
</file>

<file path=ppt/ink/ink28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6:19"/>
    </inkml:context>
    <inkml:brush xml:id="br0">
      <inkml:brushProperty name="width" value="0.0166578684002161" units="cm"/>
      <inkml:brushProperty name="height" value="0.0166578684002161" units="cm"/>
      <inkml:brushProperty name="color" value="#000000"/>
      <inkml:brushProperty name="ignorePressure" value="0"/>
    </inkml:brush>
  </inkml:definitions>
  <inkml:trace contextRef="#ctx0" brushRef="#br0">1500.000000 50350.000000 880,'-111.000000'20.000000'0,"28.000000"-9.000000"0 ,28.000000-10.000000 0,29.000000-8.000000 0,18.000000-8.000000 3,9.000000-2.000000 8,10.000000-3.000000 7,10.000000-3.000000 6,13.000000-4.000000 2,19.000000-3.000000-8,19.000000-3.000000-5,19.000000-2.000000-8,15.000000-5.000000-4,13.000000-2.000000-3,12.000000-3.000000-4,13.000000-3.000000-3,-2.000000 2.000000-5,-16.000000 10.000000-6,-15.000000 10.000000-5,-15.000000 9.000000-6,-15.000000 4.000000-3,-12.000000 1.000000 1,-13.000000-1.000000 0,-12.000000 1.000000 2</inkml:trace>
</inkml:ink>
</file>

<file path=ppt/ink/ink28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6:19"/>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1650.000000 51400.000000 1000,'-41.000000'43.000000'-4,"19.000000"-11.000000"-8 ,19.000000-14.000000-8,19.000000-11.000000-8,23.000000-17.000000 0,28.000000-18.000000 8,28.000000-19.000000 8,29.000000-18.000000 8,15.000000-12.000000 3,3.000000-3.000000 0,3.000000-3.000000 0,4.000000-2.000000-1,-12.000000 3.000000-2,-24.000000 14.000000-5,-26.000000 11.000000-4,-24.000000 14.000000-6</inkml:trace>
</inkml:ink>
</file>

<file path=ppt/ink/ink28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6:20"/>
    </inkml:context>
    <inkml:brush xml:id="br0">
      <inkml:brushProperty name="width" value="0.0177439656108618" units="cm"/>
      <inkml:brushProperty name="height" value="0.0177439656108618" units="cm"/>
      <inkml:brushProperty name="color" value="#000000"/>
      <inkml:brushProperty name="ignorePressure" value="0"/>
    </inkml:brush>
  </inkml:definitions>
  <inkml:trace contextRef="#ctx0" brushRef="#br0">3750.000000 48750.000000 826,'-68.000000'-24.000000'2,"17.000000"4.000000"4 ,15.000000 3.000000 4,16.000000 3.000000 5,7.000000 6.000000 1,1.000000 9.000000 0,-1.000000 10.000000-1,1.000000 10.000000 0,2.000000 18.000000 0,7.000000 28.000000-2,6.000000 28.000000-2,7.000000 29.000000-1,5.000000 26.000000-2,7.000000 25.000000-1,6.000000 25.000000-1,7.000000 25.000000-2,0.000000 18.000000-1,-2.000000 14.000000-2,-3.000000 11.000000 0,-3.000000 14.000000-2,-4.000000-3.000000-1,-3.000000-15.000000 0,-3.000000-15.000000 0,-2.000000-16.000000-1,-5.000000-29.000000 0,-2.000000-40.000000-3,-3.000000-40.000000-2,-3.000000-41.000000-2,-2.000000-32.000000-5,0.000000-21.000000-7,0.000000-22.000000-7,0.000000-22.000000-7,0.000000-13.000000-3,0.000000-3.000000 3,0.000000-3.000000 2,0.000000-2.000000 1</inkml:trace>
</inkml:ink>
</file>

<file path=ppt/ink/ink28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6:20"/>
    </inkml:context>
    <inkml:brush xml:id="br0">
      <inkml:brushProperty name="width" value="0.0171833727508783" units="cm"/>
      <inkml:brushProperty name="height" value="0.0171833727508783" units="cm"/>
      <inkml:brushProperty name="color" value="#000000"/>
      <inkml:brushProperty name="ignorePressure" value="0"/>
    </inkml:brush>
  </inkml:definitions>
  <inkml:trace contextRef="#ctx0" brushRef="#br0">3650.000000 48900.000000 853,'-43.000000'-94.000000'4,"17.000000"13.000000"8 ,15.000000 12.000000 8,16.000000 13.000000 7,20.000000 7.000000 2,25.000000 4.000000-6,25.000000 3.000000-7,25.000000 3.000000-5,14.000000 6.000000-6,3.000000 9.000000-6,3.000000 10.000000-4,4.000000 10.000000-6,-4.000000 13.000000-1,-9.000000 19.000000 2,-10.000000 19.000000 2,-8.000000 19.000000 1,-22.000000 23.000000 2,-30.000000 28.000000 1,-32.000000 28.000000 0,-30.000000 29.000000 1,-31.000000 19.000000 1,-28.000000 14.000000 2,-28.000000 11.000000 1,-27.000000 14.000000 1,-11.000000-7.000000-1,10.000000-25.000000-6,10.000000-25.000000-5,9.000000-25.000000-5,15.000000-29.000000-6,22.000000-30.000000-7,22.000000-32.000000-6,23.000000-30.000000-7</inkml:trace>
</inkml:ink>
</file>

<file path=ppt/ink/ink2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3:12"/>
    </inkml:context>
    <inkml:brush xml:id="br0">
      <inkml:brushProperty name="width" value="0.0172562561929226" units="cm"/>
      <inkml:brushProperty name="height" value="0.0172562561929226" units="cm"/>
      <inkml:brushProperty name="color" value="#000000"/>
      <inkml:brushProperty name="ignorePressure" value="0"/>
    </inkml:brush>
  </inkml:definitions>
  <inkml:trace contextRef="#ctx0" brushRef="#br0">4750.000000 10800.000000 849,'0.000000'-47.000000'2,"0.000000"6.000000"1 ,0.000000 7.000000 4,0.000000 6.000000 1,3.000000 6.000000 3,6.000000 6.000000 2,7.000000 7.000000 1,6.000000 6.000000 3,10.000000 10.000000-1,17.000000 17.000000-1,15.000000 15.000000-1,16.000000 16.000000-2,5.000000 15.000000-2,-2.000000 16.000000-4,-3.000000 15.000000-3,-3.000000 17.000000-5,-4.000000 7.000000-2,-3.000000 0.000000-4,-3.000000 0.000000-4,-2.000000 0.000000-4,-9.000000-2.000000-3,-12.000000-3.000000-4,-13.000000-3.000000-5,-12.000000-2.000000-3,-9.000000-14.000000-2,-2.000000-21.000000 1,-3.000000-22.000000 1,-3.000000-22.000000 1</inkml:trace>
</inkml:ink>
</file>

<file path=ppt/ink/ink29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6:29"/>
    </inkml:context>
    <inkml:brush xml:id="br0">
      <inkml:brushProperty name="width" value="0.0188467763364315" units="cm"/>
      <inkml:brushProperty name="height" value="0.0188467763364315" units="cm"/>
      <inkml:brushProperty name="color" value="#000000"/>
      <inkml:brushProperty name="ignorePressure" value="0"/>
    </inkml:brush>
  </inkml:definitions>
  <inkml:trace contextRef="#ctx0" brushRef="#br0">7150.000000 47950.000000 778,'-74.000000'-44.000000'0,"4.000000"13.000000"0 ,3.000000 12.000000 0,3.000000 13.000000 0,3.000000 12.000000 2,3.000000 13.000000 3,3.000000 12.000000 4,4.000000 13.000000 4,5.000000 4.000000 1,10.000000-3.000000 1,10.000000-3.000000-2,9.000000-2.000000 0,-2.000000 11.000000 1,-12.000000 29.000000 2,-13.000000 28.000000 2,-12.000000 28.000000 2,1.000000 4.000000-1,16.000000-18.000000-4,15.000000-19.000000-4,17.000000-18.000000-4,3.000000 18.000000-3,-5.000000 56.000000 0,-7.000000 57.000000-2,-5.000000 56.000000 0,3.000000 23.000000 0,17.000000-9.000000-1,15.000000-10.000000 0,16.000000-8.000000 0,21.000000-18.000000-4,29.000000-25.000000-9,28.000000-25.000000-9,28.000000-25.000000-9,1.000000-32.000000-7,-24.000000-36.000000-5,-26.000000-39.000000-5,-24.000000-36.000000-6</inkml:trace>
</inkml:ink>
</file>

<file path=ppt/ink/ink29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6:30"/>
    </inkml:context>
    <inkml:brush xml:id="br0">
      <inkml:brushProperty name="width" value="0.0155646232888103" units="cm"/>
      <inkml:brushProperty name="height" value="0.0155646232888103" units="cm"/>
      <inkml:brushProperty name="color" value="#000000"/>
      <inkml:brushProperty name="ignorePressure" value="0"/>
    </inkml:brush>
  </inkml:definitions>
  <inkml:trace contextRef="#ctx0" brushRef="#br0">7800.000000 49300.000000 942,'-15.000000'-43.000000'-29,"23.000000"17.000000"17 ,22.000000 15.000000 16,22.000000 16.000000 16,18.000000 15.000000 5,16.000000 16.000000-5,15.000000 15.000000-5,17.000000 17.000000-7,10.000000 13.000000-3,6.000000 13.000000-3,7.000000 12.000000-4,6.000000 13.000000-3,-2.000000 9.000000-4,-9.000000 6.000000-4,-10.000000 7.000000-6,-8.000000 6.000000-4,-18.000000-5.000000-2,-25.000000-16.000000 2,-25.000000-15.000000 3,-25.000000-15.000000 1,-16.000000-17.000000 2,-6.000000-15.000000-1,-6.000000-15.000000 0,-6.000000-16.000000-1</inkml:trace>
</inkml:ink>
</file>

<file path=ppt/ink/ink29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6:30"/>
    </inkml:context>
    <inkml:brush xml:id="br0">
      <inkml:brushProperty name="width" value="0.019012400880456" units="cm"/>
      <inkml:brushProperty name="height" value="0.019012400880456" units="cm"/>
      <inkml:brushProperty name="color" value="#000000"/>
      <inkml:brushProperty name="ignorePressure" value="0"/>
    </inkml:brush>
  </inkml:definitions>
  <inkml:trace contextRef="#ctx0" brushRef="#br0">9200.000000 48500.000000 771,'-204.000000'57.000000'-14,"45.000000"17.000000"15 ,43.000000 15.000000 16,45.000000 16.000000 16,25.000000 1.000000 3,10.000000-12.000000-5,10.000000-13.000000-7,9.000000-12.000000-6,-2.000000 16.000000-3,-12.000000 48.000000 0,-13.000000 47.000000 0,-12.000000 47.000000-1,-1.000000 12.000000-2,14.000000-22.000000-4,11.000000-22.000000-5,14.000000-21.000000-4,8.000000-28.000000-3,7.000000-30.000000-1,6.000000-32.000000-2,7.000000-30.000000-2,4.000000-20.000000-8,3.000000-6.000000-17,3.000000-6.000000-16,4.000000-6.000000-16</inkml:trace>
</inkml:ink>
</file>

<file path=ppt/ink/ink29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6:32"/>
    </inkml:context>
    <inkml:brush xml:id="br0">
      <inkml:brushProperty name="width" value="0.0163951776921749" units="cm"/>
      <inkml:brushProperty name="height" value="0.0163951776921749" units="cm"/>
      <inkml:brushProperty name="color" value="#000000"/>
      <inkml:brushProperty name="ignorePressure" value="0"/>
    </inkml:brush>
  </inkml:definitions>
  <inkml:trace contextRef="#ctx0" brushRef="#br0">10400.000000 48350.000000 894,'-61.000000'0.000000'-21,"28.000000"0.000000"7 ,28.000000 0.000000 9,29.000000 0.000000 9,15.000000 0.000000 2,3.000000 0.000000-1,3.000000 0.000000-3,4.000000 0.000000-2,-3.000000-2.000000-2,-5.000000-3.000000 1,-7.000000-3.000000-2,-5.000000-2.000000 1,2.000000-1.000000-2,13.000000 3.000000-2,12.000000 3.000000-2,13.000000 4.000000-1,2.000000-1.000000-1,-5.000000-3.000000 2,-7.000000-3.000000 1,-5.000000-2.000000 1,-12.000000 0.000000 4,-16.000000 7.000000 5,-15.000000 6.000000 5,-15.000000 7.000000 5,-11.000000 4.000000 2,-2.000000 3.000000 2,-3.000000 3.000000 0,-3.000000 4.000000 0,-2.000000-1.000000 0,0.000000-3.000000-2,0.000000-3.000000-2,0.000000-2.000000-2,1.000000-3.000000-2,4.000000 1.000000-2,3.000000-1.000000-2,3.000000 1.000000-3,-1.000000 4.000000 1,-2.000000 9.000000 0,-3.000000 10.000000 1,-3.000000 10.000000 2,-2.000000 0.000000-1,0.000000-5.000000-1,0.000000-7.000000-2,0.000000-5.000000-2,-7.000000 11.000000 0,-11.000000 32.000000 0,-14.000000 31.000000-1,-11.000000 32.000000 0,-4.000000 11.000000 1,6.000000-5.000000 0,7.000000-7.000000 0,6.000000-5.000000 2,7.000000-14.000000-2,10.000000-18.000000-1,10.000000-19.000000-2,9.000000-18.000000-1,4.000000-4.000000-5,1.000000 13.000000-6,-1.000000 12.000000-8,1.000000 13.000000-6</inkml:trace>
</inkml:ink>
</file>

<file path=ppt/ink/ink29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6:32"/>
    </inkml:context>
    <inkml:brush xml:id="br0">
      <inkml:brushProperty name="width" value="0.0188168678432703" units="cm"/>
      <inkml:brushProperty name="height" value="0.0188168678432703" units="cm"/>
      <inkml:brushProperty name="color" value="#000000"/>
      <inkml:brushProperty name="ignorePressure" value="0"/>
    </inkml:brush>
  </inkml:definitions>
  <inkml:trace contextRef="#ctx0" brushRef="#br0">11250.000000 49200.000000 779,'-71.000000'-74.000000'6,"10.000000"54.000000"12 ,10.000000 53.000000 12,9.000000 53.000000 11,2.000000 39.000000 2,-2.000000 25.000000-9,-3.000000 25.000000-9,-3.000000 25.000000-9,-2.000000 15.000000-9,0.000000 7.000000-8,0.000000 6.000000-8,0.000000 7.000000-9,4.000000-18.000000-9,10.000000-41.000000-12,10.000000-40.000000-12,9.000000-40.000000-11</inkml:trace>
</inkml:ink>
</file>

<file path=ppt/ink/ink29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6:39"/>
    </inkml:context>
    <inkml:brush xml:id="br0">
      <inkml:brushProperty name="width" value="0.0165632367134094" units="cm"/>
      <inkml:brushProperty name="height" value="0.0165632367134094" units="cm"/>
      <inkml:brushProperty name="color" value="#000000"/>
      <inkml:brushProperty name="ignorePressure" value="0"/>
    </inkml:brush>
  </inkml:definitions>
  <inkml:trace contextRef="#ctx0" brushRef="#br0">12700.000000 50200.000000 885,'-69.000000'1.000000'1,"13.000000"4.000000"0 ,12.000000 3.000000 2,13.000000 3.000000 2,15.000000 3.000000-1,19.000000 3.000000-1,19.000000 3.000000-1,19.000000 4.000000 0,15.000000-6.000000-2,13.000000-11.000000 1,12.000000-14.000000-2,13.000000-11.000000 1,9.000000-11.000000-3,6.000000-5.000000-3,7.000000-7.000000-3,6.000000-5.000000-3,-4.000000-8.000000-3,-11.000000-5.000000-1,-14.000000-7.000000-2,-11.000000-5.000000-1,-14.000000-8.000000-1,-11.000000-5.000000 1,-14.000000-7.000000-1,-11.000000-5.000000 1,-15.000000-1.000000 2,-16.000000 6.000000 4,-15.000000 7.000000 3,-15.000000 6.000000 4,-14.000000 7.000000 2,-8.000000 10.000000 1,-10.000000 10.000000 0,-9.000000 9.000000 2,-9.000000 12.000000 1,-5.000000 16.000000 3,-7.000000 15.000000 3,-5.000000 17.000000 2,0.000000 14.000000 2,10.000000 17.000000 4,10.000000 15.000000 2,9.000000 16.000000 3,9.000000 1.000000 0,9.000000-12.000000 0,10.000000-13.000000-2,10.000000-12.000000-2,-1.000000 9.000000 1,-9.000000 31.000000 2,-10.000000 32.000000 2,-8.000000 31.000000 3,0.000000 13.000000-1,14.000000-2.000000-2,11.000000-3.000000-3,14.000000-3.000000-2,16.000000-10.000000-3,22.000000-16.000000-3,22.000000-15.000000-3,23.000000-15.000000-4,20.000000-21.000000-3,23.000000-25.000000-7,22.000000-25.000000-5,22.000000-25.000000-6,2.000000-18.000000-3,-15.000000-8.000000 0,-15.000000-10.000000-1,-16.000000-9.000000-1,-15.000000-5.000000-1,-11.000000 0.000000-1,-14.000000 0.000000-1,-11.000000 0.000000-2</inkml:trace>
</inkml:ink>
</file>

<file path=ppt/ink/ink29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6:39"/>
    </inkml:context>
    <inkml:brush xml:id="br0">
      <inkml:brushProperty name="width" value="0.0157566368579865" units="cm"/>
      <inkml:brushProperty name="height" value="0.0157566368579865" units="cm"/>
      <inkml:brushProperty name="color" value="#000000"/>
      <inkml:brushProperty name="ignorePressure" value="0"/>
    </inkml:brush>
  </inkml:definitions>
  <inkml:trace contextRef="#ctx0" brushRef="#br0">14450.000000 48350.000000 930,'-69.000000'-22.000000'2,"13.000000"6.000000"5 ,12.000000 7.000000 3,13.000000 6.000000 4,13.000000-1.000000 1,17.000000-5.000000-4,15.000000-7.000000-4,16.000000-5.000000-4,15.000000-8.000000-4,16.000000-5.000000-8,15.000000-7.000000-6,17.000000-5.000000-8,-3.000000 0.000000 0,-18.000000 10.000000 3,-19.000000 10.000000 5,-18.000000 9.000000 5,-9.000000 2.000000-2,4.000000-2.000000-5,3.000000-3.000000-7,3.000000-3.000000-5</inkml:trace>
</inkml:ink>
</file>

<file path=ppt/ink/ink29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6:40"/>
    </inkml:context>
    <inkml:brush xml:id="br0">
      <inkml:brushProperty name="width" value="0.0156021900475025" units="cm"/>
      <inkml:brushProperty name="height" value="0.0156021900475025" units="cm"/>
      <inkml:brushProperty name="color" value="#000000"/>
      <inkml:brushProperty name="ignorePressure" value="0"/>
    </inkml:brush>
  </inkml:definitions>
  <inkml:trace contextRef="#ctx0" brushRef="#br0">15700.000000 46850.000000 940,'-90.000000'-18.000000'-43,"23.000000"17.000000"21 ,22.000000 15.000000 20,22.000000 16.000000 20,13.000000 9.000000 6,7.000000 3.000000-8,6.000000 3.000000-9,7.000000 4.000000-7,4.000000-3.000000-3,3.000000-5.000000 1,3.000000-7.000000 2,4.000000-5.000000 2,-1.000000-6.000000 0,-3.000000-3.000000-2,-3.000000-3.000000-3,-2.000000-2.000000-2,0.000000-3.000000-1,7.000000 1.000000-2,6.000000-1.000000 0,7.000000 1.000000-2,7.000000-10.000000-1,9.000000-19.000000-3,10.000000-18.000000-4,10.000000-19.000000-2,-1.000000-13.000000-1,-9.000000-6.000000 4,-10.000000-6.000000 3,-8.000000-6.000000 4,-8.000000-4.000000 2,-2.000000 1.000000 0,-3.000000-1.000000 2,-3.000000 1.000000 0,-6.000000 4.000000 3,-5.000000 9.000000 3,-7.000000 10.000000 5,-5.000000 10.000000 4,-4.000000 8.000000 3,0.000000 10.000000 2,0.000000 10.000000 4,0.000000 9.000000 3,0.000000 9.000000 0,0.000000 9.000000-2,0.000000 10.000000-3,0.000000 10.000000-1,0.000000 8.000000-2,0.000000 10.000000-3,0.000000 10.000000-2,0.000000 9.000000-1,1.000000 12.000000-3,4.000000 16.000000-2,3.000000 15.000000-2,3.000000 17.000000-2,-1.000000 3.000000 0,-2.000000-5.000000 0,-3.000000-7.000000 1,-3.000000-5.000000 0,-2.000000-14.000000 1,0.000000-18.000000-1,0.000000-19.000000-1,0.000000-18.000000-1,-2.000000 0.000000 1,-3.000000 23.000000 0,-3.000000 22.000000 2,-2.000000 22.000000 0,-9.000000 2.000000 2,-12.000000-15.000000 4,-13.000000-15.000000 3,-12.000000-16.000000 4,-9.000000-13.000000 1,-2.000000-9.000000-2,-3.000000-10.000000-2,-3.000000-8.000000 0,2.000000-18.000000-5,10.000000-25.000000-3,10.000000-25.000000-6,9.000000-25.000000-5,9.000000-11.000000-2,9.000000 3.000000 0,10.000000 3.000000 0,10.000000 4.000000 0,4.000000 5.000000-3,0.000000 10.000000-9,0.000000 10.000000-7,0.000000 9.000000-8</inkml:trace>
</inkml:ink>
</file>

<file path=ppt/ink/ink29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6:40"/>
    </inkml:context>
    <inkml:brush xml:id="br0">
      <inkml:brushProperty name="width" value="0.0165546238422394" units="cm"/>
      <inkml:brushProperty name="height" value="0.0165546238422394" units="cm"/>
      <inkml:brushProperty name="color" value="#000000"/>
      <inkml:brushProperty name="ignorePressure" value="0"/>
    </inkml:brush>
  </inkml:definitions>
  <inkml:trace contextRef="#ctx0" brushRef="#br0">15750.000000 48650.000000 885,'-91.000000'21.000000'0,"19.000000"-5.000000"6 ,19.000000-7.000000 6,19.000000-5.000000 6,18.000000-8.000000 2,19.000000-5.000000-2,19.000000-7.000000-3,19.000000-5.000000-2,16.000000-9.000000-5,17.000000-9.000000-3,15.000000-10.000000-6,16.000000-8.000000-5,10.000000-9.000000-4,7.000000-6.000000-5,6.000000-6.000000-4,7.000000-6.000000-5,-10.000000 4.000000-5,-25.000000 16.000000-2,-25.000000 15.000000-4,-25.000000 17.000000-4</inkml:trace>
</inkml:ink>
</file>

<file path=ppt/ink/ink29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6:41"/>
    </inkml:context>
    <inkml:brush xml:id="br0">
      <inkml:brushProperty name="width" value="0.0162608437240124" units="cm"/>
      <inkml:brushProperty name="height" value="0.0162608437240124" units="cm"/>
      <inkml:brushProperty name="color" value="#000000"/>
      <inkml:brushProperty name="ignorePressure" value="0"/>
    </inkml:brush>
  </inkml:definitions>
  <inkml:trace contextRef="#ctx0" brushRef="#br0">16200.000000 48700.000000 901,'-21.000000'-25.000000'-7,"10.000000"0.000000"4 ,10.000000 0.000000 3,9.000000 0.000000 5,6.000000 3.000000-1,3.000000 6.000000-3,3.000000 7.000000-4,4.000000 6.000000-5,1.000000 4.000000-1,0.000000 4.000000 1,0.000000 3.000000 1,0.000000 3.000000 0,-5.000000 9.000000 2,-9.000000 16.000000 4,-10.000000 15.000000 3,-8.000000 17.000000 4,-9.000000 8.000000 3,-6.000000 4.000000 1,-6.000000 3.000000 1,-6.000000 3.000000 2,-1.000000-2.000000 1,7.000000-6.000000-1,6.000000-6.000000 0,7.000000-6.000000 0,2.000000-10.000000-2,1.000000-12.000000-2,-1.000000-13.000000-3,1.000000-12.000000-2,2.000000-4.000000-2,7.000000 7.000000-1,6.000000 6.000000-2,7.000000 7.000000 0,10.000000-6.000000-1,16.000000-15.000000 2,15.000000-15.000000 1,17.000000-16.000000 2,3.000000-12.000000-1,-5.000000-5.000000 1,-7.000000-7.000000-1,-5.000000-5.000000 0,-6.000000-3.000000-8,-3.000000 4.000000-17,-3.000000 3.000000-16,-2.000000 3.000000-17</inkml:trace>
</inkml:ink>
</file>

<file path=ppt/ink/ink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1T06:40:27"/>
    </inkml:context>
    <inkml:brush xml:id="br0">
      <inkml:brushProperty name="width" value="0.0165559090673923" units="cm"/>
      <inkml:brushProperty name="height" value="0.0165559090673923" units="cm"/>
      <inkml:brushProperty name="color" value="#000000"/>
      <inkml:brushProperty name="ignorePressure" value="0"/>
    </inkml:brush>
  </inkml:definitions>
  <inkml:trace contextRef="#ctx0" brushRef="#br0">56300.000000 16900.000000 885,'-107.000000'0.000000'12,"39.000000"0.000000"1 ,36.000000 0.000000 1,39.000000 0.000000 0,36.000000-10.000000 0,39.000000-18.000000 0,36.000000-19.000000-2,39.000000-18.000000 0,22.000000-12.000000-4,10.000000-3.000000-7,10.000000-3.000000-6,9.000000-2.000000-7,-15.000000 5.000000-3,-36.000000 16.000000-2,-39.000000 15.000000 0,-36.000000 17.000000-1,-20.000000 5.000000 0,1.000000-3.000000 2,-1.000000-3.000000 2,1.000000-2.000000 2,1.000000-1.000000-2,3.000000 3.000000-5,3.000000 3.000000-5,4.000000 4.000000-6</inkml:trace>
</inkml:ink>
</file>

<file path=ppt/ink/ink3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3:13"/>
    </inkml:context>
    <inkml:brush xml:id="br0">
      <inkml:brushProperty name="width" value="0.0187283400446177" units="cm"/>
      <inkml:brushProperty name="height" value="0.0187283400446177" units="cm"/>
      <inkml:brushProperty name="color" value="#000000"/>
      <inkml:brushProperty name="ignorePressure" value="0"/>
    </inkml:brush>
  </inkml:definitions>
  <inkml:trace contextRef="#ctx0" brushRef="#br0">5800.000000 10850.000000 783,'0.000000'-163.000000'-2,"0.000000"26.000000"-3 ,0.000000 24.000000-3,0.000000 26.000000-3,-5.000000 21.000000 3,-9.000000 19.000000 12,-10.000000 19.000000 11,-8.000000 19.000000 11,-8.000000 26.000000 4,-2.000000 34.000000-1,-3.000000 35.000000-1,-3.000000 35.000000-3,-7.000000 24.000000-1,-9.000000 16.000000-4,-10.000000 15.000000-3,-8.000000 17.000000-4,-6.000000 7.000000-2,1.000000 0.000000-5,-1.000000 0.000000-3,1.000000 0.000000-5,7.000000-11.000000-2,16.000000-22.000000-4,15.000000-22.000000-2,17.000000-21.000000-3,10.000000-23.000000-3,6.000000-21.000000-3,7.000000-22.000000-3,6.000000-22.000000-4,3.000000-11.000000-4,0.000000 0.000000-4,0.000000 0.000000-6,0.000000 0.000000-4</inkml:trace>
</inkml:ink>
</file>

<file path=ppt/ink/ink30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6:41"/>
    </inkml:context>
    <inkml:brush xml:id="br0">
      <inkml:brushProperty name="width" value="0.018907718360424" units="cm"/>
      <inkml:brushProperty name="height" value="0.018907718360424" units="cm"/>
      <inkml:brushProperty name="color" value="#000000"/>
      <inkml:brushProperty name="ignorePressure" value="0"/>
    </inkml:brush>
  </inkml:definitions>
  <inkml:trace contextRef="#ctx0" brushRef="#br0">17600.000000 47750.000000 775,'-19.000000'-40.000000'-15,"13.000000"23.000000"15 ,12.000000 22.000000 17,13.000000 22.000000 16,4.000000 8.000000 5,-3.000000-2.000000-8,-3.000000-3.000000-7,-2.000000-3.000000-7,-1.000000 8.000000-3,3.000000 23.000000 0,3.000000 22.000000 0,4.000000 22.000000 1,-3.000000 2.000000-1,-5.000000-15.000000-4,-7.000000-15.000000-4,-5.000000-16.000000-2,-6.000000 23.000000-4,-3.000000 63.000000-1,-3.000000 62.000000-2,-2.000000 63.000000-2,-12.000000 35.000000-2,-19.000000 10.000000-5,-18.000000 10.000000-3,-19.000000 9.000000-5,-5.000000-16.000000-1,9.000000-41.000000 0,10.000000-40.000000 1,10.000000-40.000000 0,5.000000-34.000000-2,4.000000-24.000000-6,3.000000-26.000000-6,3.000000-24.000000-5</inkml:trace>
</inkml:ink>
</file>

<file path=ppt/ink/ink30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6:43"/>
    </inkml:context>
    <inkml:brush xml:id="br0">
      <inkml:brushProperty name="width" value="0.0148995518684387" units="cm"/>
      <inkml:brushProperty name="height" value="0.0148995518684387" units="cm"/>
      <inkml:brushProperty name="color" value="#000000"/>
      <inkml:brushProperty name="ignorePressure" value="0"/>
    </inkml:brush>
  </inkml:definitions>
  <inkml:trace contextRef="#ctx0" brushRef="#br0">1600.000000 55450.000000 984,'-83.000000'40.000000'1,"34.000000"-18.000000"1 ,35.000000-19.000000 2,35.000000-18.000000 1,25.000000-14.000000-1,20.000000-5.000000-7,18.000000-7.000000-5,20.000000-5.000000-5,11.000000-6.000000-4,7.000000-3.000000-2,6.000000-3.000000-2,7.000000-2.000000-2,-10.000000 3.000000-1,-25.000000 14.000000 1,-25.000000 11.000000 2,-25.000000 14.000000 0</inkml:trace>
</inkml:ink>
</file>

<file path=ppt/ink/ink30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6:43"/>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1800.000000 56350.000000 1000,'-96.000000'87.000000'-5,"60.000000"-24.000000"3 ,60.000000-26.000000 2,59.000000-24.000000 2,31.000000-20.000000-2,3.000000-11.000000-5,3.000000-14.000000-6,4.000000-11.000000-6,-7.000000-4.000000-4,-16.000000 6.000000-4,-15.000000 7.000000-3,-15.000000 6.000000-4</inkml:trace>
</inkml:ink>
</file>

<file path=ppt/ink/ink30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6:54"/>
    </inkml:context>
    <inkml:brush xml:id="br0">
      <inkml:brushProperty name="width" value="0.020144397392869" units="cm"/>
      <inkml:brushProperty name="height" value="0.020144397392869" units="cm"/>
      <inkml:brushProperty name="color" value="#000000"/>
      <inkml:brushProperty name="ignorePressure" value="0"/>
    </inkml:brush>
  </inkml:definitions>
  <inkml:trace contextRef="#ctx0" brushRef="#br0">4900.000000 54650.000000 728,'-46.000000'-136.000000'0,"10.000000"28.000000"2 ,10.000000 28.000000 1,9.000000 29.000000 1,4.000000 16.000000 3,1.000000 7.000000 5,-1.000000 6.000000 6,1.000000 7.000000 4,-1.000000 15.000000 3,1.000000 25.000000-1,-1.000000 25.000000-1,1.000000 25.000000-2,1.000000 20.000000-1,3.000000 16.000000-3,3.000000 15.000000-2,4.000000 17.000000-3,1.000000-4.000000-2,0.000000-22.000000-3,0.000000-22.000000-3,0.000000-21.000000-1,0.000000 7.000000-2,0.000000 38.000000 2,0.000000 37.000000 2,0.000000 38.000000 1,0.000000 1.000000-1,0.000000-34.000000-3,0.000000-35.000000-2,0.000000-33.000000-4,0.000000-1.000000-2,0.000000 34.000000 2,0.000000 35.000000-1,0.000000 35.000000 1,1.000000-4.000000-1,4.000000-41.000000-3,3.000000-40.000000-4,3.000000-40.000000-2,6.000000-9.000000-6,9.000000 26.000000-7,10.000000 24.000000-7,10.000000 26.000000-7,-1.000000-6.000000 0,-9.000000-33.000000 7,-10.000000-35.000000 8,-8.000000-34.000000 7,-4.000000-20.000000 2,3.000000-2.000000-1,3.000000-3.000000-2,4.000000-3.000000-1</inkml:trace>
</inkml:ink>
</file>

<file path=ppt/ink/ink30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6:54"/>
    </inkml:context>
    <inkml:brush xml:id="br0">
      <inkml:brushProperty name="width" value="0.0161560028791428" units="cm"/>
      <inkml:brushProperty name="height" value="0.0161560028791428" units="cm"/>
      <inkml:brushProperty name="color" value="#000000"/>
      <inkml:brushProperty name="ignorePressure" value="0"/>
    </inkml:brush>
  </inkml:definitions>
  <inkml:trace contextRef="#ctx0" brushRef="#br0">5850.000000 56300.000000 907,'-46.000000'-2.000000'-26,"10.000000"-3.000000"16 ,10.000000-3.000000 18,9.000000-2.000000 18,12.000000-6.000000 4,16.000000-6.000000-5,15.000000-6.000000-5,17.000000-6.000000-7,14.000000-6.000000-7,17.000000-2.000000-6,15.000000-3.000000-7,16.000000-3.000000-7,-1.000000-1.000000-8,-15.000000 4.000000-8,-15.000000 3.000000-8,-16.000000 3.000000-9</inkml:trace>
</inkml:ink>
</file>

<file path=ppt/ink/ink30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6:56"/>
    </inkml:context>
    <inkml:brush xml:id="br0">
      <inkml:brushProperty name="width" value="0.0197889786213636" units="cm"/>
      <inkml:brushProperty name="height" value="0.0197889786213636" units="cm"/>
      <inkml:brushProperty name="color" value="#000000"/>
      <inkml:brushProperty name="ignorePressure" value="0"/>
    </inkml:brush>
  </inkml:definitions>
  <inkml:trace contextRef="#ctx0" brushRef="#br0">8200.000000 53850.000000 741,'-44.000000'-91.000000'-44,"13.000000"19.000000"20 ,12.000000 19.000000 21,13.000000 19.000000 20,4.000000 10.000000 10,-3.000000 4.000000 0,-3.000000 3.000000 0,-2.000000 3.000000 0,-3.000000 10.000000 0,1.000000 20.000000-1,-1.000000 18.000000 0,1.000000 20.000000-1,1.000000 5.000000-3,3.000000-6.000000-4,3.000000-6.000000-5,4.000000-6.000000-4,1.000000 18.000000-2,0.000000 44.000000-1,0.000000 44.000000 0,0.000000 44.000000 0,0.000000 34.000000-1,0.000000 25.000000-1,0.000000 25.000000-1,0.000000 25.000000-1,1.000000 12.000000-4,4.000000 1.000000-4,3.000000-1.000000-5,3.000000 1.000000-5,3.000000-20.000000-2,3.000000-36.000000 0,3.000000-39.000000 0,4.000000-36.000000 1,2.000000-37.000000-3,4.000000-34.000000-1,3.000000-35.000000-4,3.000000-33.000000-3,-1.000000-28.000000-1,-2.000000-18.000000 1,-3.000000-19.000000-1,-3.000000-18.000000 1,-4.000000-9.000000 2,-3.000000 4.000000 3,-3.000000 3.000000 4,-2.000000 3.000000 3</inkml:trace>
</inkml:ink>
</file>

<file path=ppt/ink/ink30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6:57"/>
    </inkml:context>
    <inkml:brush xml:id="br0">
      <inkml:brushProperty name="width" value="0.0162442494183779" units="cm"/>
      <inkml:brushProperty name="height" value="0.0162442494183779" units="cm"/>
      <inkml:brushProperty name="color" value="#000000"/>
      <inkml:brushProperty name="ignorePressure" value="0"/>
    </inkml:brush>
  </inkml:definitions>
  <inkml:trace contextRef="#ctx0" brushRef="#br0">8400.000000 54600.000000 902,'-65.000000'-50.000000'4,"23.000000"0.000000"6 ,22.000000 0.000000 8,22.000000 0.000000 6,16.000000 1.000000-1,14.000000 4.000000-9,11.000000 3.000000-9,14.000000 3.000000-10,0.000000 4.000000-4,-8.000000 7.000000-2,-10.000000 6.000000 0,-9.000000 7.000000-1,2.000000 0.000000-1,17.000000-2.000000 0,15.000000-3.000000 1,16.000000-3.000000-1,-1.000000 1.000000-1,-15.000000 6.000000 0,-15.000000 7.000000 0,-16.000000 6.000000 0,-5.000000 3.000000-1,6.000000 0.000000 0,7.000000 0.000000 1,6.000000 0.000000 0,-1.000000 1.000000 0,-5.000000 4.000000-1,-7.000000 3.000000 1,-5.000000 3.000000-1</inkml:trace>
</inkml:ink>
</file>

<file path=ppt/ink/ink30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6:57"/>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8500.000000 55300.000000 1000,'-54.000000'-7.000000'-4,"45.000000"-11.000000"-5 ,43.000000-14.000000-7,45.000000-11.000000-6,17.000000-6.000000-2,-5.000000 4.000000 3,-7.000000 3.000000 2,-5.000000 3.000000 3,-6.000000 3.000000 2,-3.000000 3.000000-2,-3.000000 3.000000 0,-2.000000 4.000000 0</inkml:trace>
</inkml:ink>
</file>

<file path=ppt/ink/ink30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6:57"/>
    </inkml:context>
    <inkml:brush xml:id="br0">
      <inkml:brushProperty name="width" value="0.0199701711535454" units="cm"/>
      <inkml:brushProperty name="height" value="0.0199701711535454" units="cm"/>
      <inkml:brushProperty name="color" value="#000000"/>
      <inkml:brushProperty name="ignorePressure" value="0"/>
    </inkml:brush>
  </inkml:definitions>
  <inkml:trace contextRef="#ctx0" brushRef="#br0">10850.000000 53500.000000 734,'-94.000000'-43.000000'-7,"13.000000"17.000000"8 ,12.000000 15.000000 7,13.000000 16.000000 8,7.000000 20.000000 4,4.000000 25.000000 3,3.000000 25.000000 3,3.000000 25.000000 2,1.000000 25.000000-1,1.000000 25.000000-4,-1.000000 25.000000-3,1.000000 25.000000-3,2.000000 18.000000-3,7.000000 14.000000-1,6.000000 11.000000-1,7.000000 14.000000-1,10.000000 2.000000-3,16.000000-6.000000-3,15.000000-6.000000-4,17.000000-6.000000-5,17.000000-26.000000-4,23.000000-43.000000-9,22.000000-44.000000-8,22.000000-43.000000-9,-2.000000-31.000000-5,-25.000000-15.000000-5,-25.000000-15.000000-6,-25.000000-16.000000-4</inkml:trace>
</inkml:ink>
</file>

<file path=ppt/ink/ink30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6:59"/>
    </inkml:context>
    <inkml:brush xml:id="br0">
      <inkml:brushProperty name="width" value="0.0183294620364904" units="cm"/>
      <inkml:brushProperty name="height" value="0.0183294620364904" units="cm"/>
      <inkml:brushProperty name="color" value="#000000"/>
      <inkml:brushProperty name="ignorePressure" value="0"/>
    </inkml:brush>
  </inkml:definitions>
  <inkml:trace contextRef="#ctx0" brushRef="#br0">8800.000000 56650.000000 800,'-104.000000'1.000000'32,"45.000000"4.000000"-1 ,43.000000 3.000000-1,45.000000 3.000000-1,28.000000 9.000000-4,17.000000 16.000000-5,15.000000 15.000000-6,16.000000 17.000000-4,5.000000 8.000000-5,-2.000000 4.000000-2,-3.000000 3.000000-3,-3.000000 3.000000-1,-7.000000 4.000000-4,-9.000000 7.000000-5,-10.000000 6.000000-5,-8.000000 7.000000-5,-9.000000-3.000000-3,-6.000000-8.000000-2,-6.000000-10.000000-2,-6.000000-9.000000-2,-7.000000-13.000000-2,-6.000000-16.000000-1,-6.000000-15.000000-1,-6.000000-15.000000-2</inkml:trace>
</inkml:ink>
</file>

<file path=ppt/ink/ink3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3:15"/>
    </inkml:context>
    <inkml:brush xml:id="br0">
      <inkml:brushProperty name="width" value="0.0171132758259773" units="cm"/>
      <inkml:brushProperty name="height" value="0.0171132758259773" units="cm"/>
      <inkml:brushProperty name="color" value="#000000"/>
      <inkml:brushProperty name="ignorePressure" value="0"/>
    </inkml:brush>
  </inkml:definitions>
  <inkml:trace contextRef="#ctx0" brushRef="#br0">6850.000000 11250.000000 857,'-113.000000'0.000000'-12,"26.000000"0.000000"7 ,24.000000 0.000000 8,26.000000 0.000000 7,24.000000-2.000000 5,26.000000-3.000000 5,24.000000-3.000000 5,26.000000-2.000000 5,7.000000-3.000000-3,-9.000000 1.000000-9,-10.000000-1.000000-8,-8.000000 1.000000-8,5.000000-3.000000-9,22.000000-2.000000-5,22.000000-3.000000-6,23.000000-3.000000-7,2.000000-1.000000-1,-16.000000 4.000000 1,-15.000000 3.000000 3,-15.000000 3.000000 1,-12.000000 1.000000 0,-6.000000 1.000000-3,-6.000000-1.000000-2,-6.000000 1.000000-4</inkml:trace>
</inkml:ink>
</file>

<file path=ppt/ink/ink31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6:59"/>
    </inkml:context>
    <inkml:brush xml:id="br0">
      <inkml:brushProperty name="width" value="0.0184502154588699" units="cm"/>
      <inkml:brushProperty name="height" value="0.0184502154588699" units="cm"/>
      <inkml:brushProperty name="color" value="#000000"/>
      <inkml:brushProperty name="ignorePressure" value="0"/>
    </inkml:brush>
  </inkml:definitions>
  <inkml:trace contextRef="#ctx0" brushRef="#br0">9700.000000 56350.000000 794,'-49.000000'-69.000000'0,"4.000000"13.000000"0 ,3.000000 12.000000 0,3.000000 13.000000 0,3.000000 13.000000 0,3.000000 17.000000 0,3.000000 15.000000 0,4.000000 16.000000 0,-1.000000 21.000000 0,-3.000000 29.000000 0,-3.000000 28.000000 0,-2.000000 28.000000 0,-3.000000 20.000000 0,1.000000 13.000000 0,-1.000000 12.000000 0,1.000000 13.000000 0,1.000000 6.000000 7,3.000000 0.000000 11,3.000000 0.000000 12,4.000000 0.000000 13,4.000000-16.000000 0,6.000000-31.000000-11,7.000000-31.000000-10,6.000000-31.000000-12</inkml:trace>
</inkml:ink>
</file>

<file path=ppt/ink/ink31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7:01"/>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1800.000000 33750.000000 1000,'-41.000000'-18.000000'-19,"19.000000"17.000000"9 ,19.000000 15.000000 9,19.000000 16.000000 9,10.000000 7.000000 3,4.000000 1.000000-4,3.000000-1.000000-4,3.000000 1.000000-4,-1.000000-4.000000-7,-2.000000-6.000000-11,-3.000000-6.000000-11,-3.000000-6.000000-12</inkml:trace>
</inkml:ink>
</file>

<file path=ppt/ink/ink31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7:01"/>
    </inkml:context>
    <inkml:brush xml:id="br0">
      <inkml:brushProperty name="width" value="0.0190361514687538" units="cm"/>
      <inkml:brushProperty name="height" value="0.0190361514687538" units="cm"/>
      <inkml:brushProperty name="color" value="#000000"/>
      <inkml:brushProperty name="ignorePressure" value="0"/>
    </inkml:brush>
  </inkml:definitions>
  <inkml:trace contextRef="#ctx0" brushRef="#br0">2700.000000 33300.000000 770,'-49.000000'-24.000000'2,"4.000000"4.000000"6 ,3.000000 3.000000 3,3.000000 3.000000 6,3.000000 6.000000 3,3.000000 9.000000 1,3.000000 10.000000 2,4.000000 10.000000 1,1.000000 7.000000 0,0.000000 6.000000-4,0.000000 7.000000-3,0.000000 6.000000-3,1.000000-1.000000-3,4.000000-5.000000-3,3.000000-7.000000-4,3.000000-5.000000-3,-1.000000 3.000000-1,-2.000000 17.000000 0,-3.000000 15.000000 2,-3.000000 16.000000 0,1.000000 1.000000-2,6.000000-12.000000-4,7.000000-13.000000-5,6.000000-12.000000-5,-1.000000-1.000000-5,-5.000000 14.000000-5,-7.000000 11.000000-3,-5.000000 14.000000-6,-1.000000 0.000000-2,6.000000-8.000000-2,7.000000-10.000000-1,6.000000-9.000000-2,3.000000-10.000000 3,0.000000-9.000000 8,0.000000-10.000000 7,0.000000-8.000000 7,0.000000-9.000000 6,0.000000-6.000000 3,0.000000-6.000000 4,0.000000-6.000000 3,-2.000000-4.000000 3,-3.000000 1.000000 2,-3.000000-1.000000 2,-2.000000 1.000000 1,-1.000000-1.000000 4,3.000000 1.000000 3,3.000000-1.000000 3,4.000000 1.000000 4,2.000000 4.000000 2,4.000000 9.000000-2,3.000000 10.000000-1,3.000000 10.000000-2,3.000000 8.000000-1,3.000000 10.000000-2,3.000000 10.000000-3,4.000000 9.000000-1,1.000000 9.000000-2,0.000000 9.000000-1,0.000000 10.000000-1,0.000000 10.000000-2,-2.000000 4.000000-1,-3.000000 0.000000-2,-3.000000 0.000000-3,-2.000000 0.000000-2,-3.000000-5.000000-1,1.000000-9.000000-2,-1.000000-10.000000 0,1.000000-8.000000-1,-1.000000-11.000000-6,1.000000-8.000000-14,-1.000000-10.000000-14,1.000000-9.000000-12</inkml:trace>
</inkml:ink>
</file>

<file path=ppt/ink/ink31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7:05"/>
    </inkml:context>
    <inkml:brush xml:id="br0">
      <inkml:brushProperty name="width" value="0.0183639898896217" units="cm"/>
      <inkml:brushProperty name="height" value="0.0183639898896217" units="cm"/>
      <inkml:brushProperty name="color" value="#000000"/>
      <inkml:brushProperty name="ignorePressure" value="0"/>
    </inkml:brush>
  </inkml:definitions>
  <inkml:trace contextRef="#ctx0" brushRef="#br0">12000.000000 54750.000000 798,'-69.000000'23.000000'-4,"13.000000"-3.000000"5 ,12.000000-3.000000 5,13.000000-2.000000 4,16.000000-6.000000 1,23.000000-6.000000-5,22.000000-6.000000-6,22.000000-6.000000-4,10.000000-6.000000-3,1.000000-2.000000 0,-1.000000-3.000000 1,1.000000-3.000000 0,-7.000000-1.000000-1,-12.000000 4.000000 1,-13.000000 3.000000 0,-12.000000 3.000000-1,-1.000000-4.000000 0,14.000000-8.000000-2,11.000000-10.000000-2,14.000000-9.000000-1,3.000000-5.000000-1,-2.000000 0.000000 0,-3.000000 0.000000 0,-3.000000 0.000000 0,-6.000000-2.000000 1,-5.000000-3.000000 2,-7.000000-3.000000 3,-5.000000-2.000000 2,-9.000000-3.000000 1,-9.000000 1.000000 1,-10.000000-1.000000 0,-8.000000 1.000000 1,-11.000000 4.000000 1,-8.000000 9.000000 3,-10.000000 10.000000 4,-9.000000 10.000000 4,-7.000000 8.000000 2,-3.000000 10.000000 1,-3.000000 10.000000 3,-2.000000 9.000000 2,-3.000000 13.000000 1,1.000000 20.000000 2,-1.000000 18.000000 0,1.000000 20.000000 2,-3.000000 17.000000 1,-2.000000 20.000000-1,-3.000000 18.000000 0,-3.000000 20.000000 1,2.000000 10.000000-2,10.000000 3.000000-3,10.000000 3.000000-3,9.000000 4.000000-3,12.000000-1.000000-3,16.000000-3.000000 0,15.000000-3.000000-2,17.000000-2.000000 0,16.000000-15.000000-3,19.000000-25.000000-6,19.000000-25.000000-3,19.000000-25.000000-6,15.000000-25.000000-5,13.000000-25.000000-7,12.000000-25.000000-6,13.000000-25.000000-6,-2.000000-16.000000-2,-16.000000-6.000000 6,-15.000000-6.000000 5,-15.000000-6.000000 5,-12.000000-2.000000 1,-6.000000 3.000000-2,-6.000000 3.000000-2,-6.000000 4.000000-3</inkml:trace>
</inkml:ink>
</file>

<file path=ppt/ink/ink31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7:06"/>
    </inkml:context>
    <inkml:brush xml:id="br0">
      <inkml:brushProperty name="width" value="0.0147769879549742" units="cm"/>
      <inkml:brushProperty name="height" value="0.0147769879549742" units="cm"/>
      <inkml:brushProperty name="color" value="#000000"/>
      <inkml:brushProperty name="ignorePressure" value="0"/>
    </inkml:brush>
  </inkml:definitions>
  <inkml:trace contextRef="#ctx0" brushRef="#br0">13550.000000 53500.000000 992,'-69.000000'0.000000'0,"13.000000"0.000000"0 ,12.000000 0.000000 0,13.000000 0.000000 0,12.000000-2.000000 0,13.000000-3.000000 2,12.000000-3.000000 0,13.000000-2.000000 1,15.000000-8.000000-2,19.000000-8.000000-8,19.000000-10.000000-7,19.000000-9.000000-7,4.000000-4.000000-3,-9.000000 4.000000 1,-10.000000 3.000000 2,-8.000000 3.000000 2,-9.000000 1.000000 0,-6.000000 1.000000 1,-6.000000-1.000000 1,-6.000000 1.000000 0</inkml:trace>
</inkml:ink>
</file>

<file path=ppt/ink/ink31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7:06"/>
    </inkml:context>
    <inkml:brush xml:id="br0">
      <inkml:brushProperty name="width" value="0.0168784465640783" units="cm"/>
      <inkml:brushProperty name="height" value="0.0168784465640783" units="cm"/>
      <inkml:brushProperty name="color" value="#000000"/>
      <inkml:brushProperty name="ignorePressure" value="0"/>
    </inkml:brush>
  </inkml:definitions>
  <inkml:trace contextRef="#ctx0" brushRef="#br0">14650.000000 51600.000000 868,'-68.000000'23.000000'-26,"17.000000"-3.000000"2 ,15.000000-3.000000 3,16.000000-2.000000 2,7.000000-5.000000 7,1.000000-2.000000 8,-1.000000-3.000000 9,1.000000-3.000000 9,-1.000000-1.000000 6,1.000000 4.000000 5,-1.000000 3.000000 3,1.000000 3.000000 5,2.000000 3.000000-3,7.000000 3.000000-7,6.000000 3.000000-9,7.000000 4.000000-9,5.000000-1.000000-5,7.000000-3.000000-3,6.000000-3.000000-4,7.000000-2.000000-3,4.000000-5.000000-2,3.000000-2.000000-1,3.000000-3.000000 0,4.000000-3.000000-1,2.000000-9.000000-2,4.000000-11.000000-3,3.000000-14.000000-4,3.000000-11.000000-4,-1.000000-12.000000 0,-2.000000-9.000000 3,-3.000000-10.000000 2,-3.000000-8.000000 3,-6.000000-4.000000 4,-5.000000 3.000000 2,-7.000000 3.000000 5,-5.000000 4.000000 2,-8.000000 4.000000 5,-5.000000 6.000000 5,-7.000000 7.000000 4,-5.000000 6.000000 5,-8.000000 9.000000 1,-5.000000 13.000000 0,-7.000000 12.000000-1,-5.000000 13.000000-1,-3.000000 7.000000 1,4.000000 4.000000 3,3.000000 3.000000 5,3.000000 3.000000 3,3.000000 9.000000 1,3.000000 16.000000-3,3.000000 15.000000-3,4.000000 17.000000-3,2.000000 0.000000-3,4.000000-11.000000-3,3.000000-14.000000-4,3.000000-11.000000-3,1.000000 5.000000-3,1.000000 26.000000-2,-1.000000 24.000000-2,1.000000 26.000000-1,-1.000000 10.000000 0,1.000000-3.000000 0,-1.000000-3.000000 1,1.000000-2.000000 1,-6.000000-6.000000 1,-8.000000-6.000000 2,-10.000000-6.000000 0,-9.000000-6.000000 2,-10.000000-10.000000 0,-9.000000-12.000000 0,-10.000000-13.000000 0,-8.000000-12.000000-1,-8.000000-12.000000 3,-2.000000-8.000000 6,-3.000000-10.000000 6,-3.000000-9.000000 6,4.000000-15.000000-1,13.000000-18.000000-9,12.000000-19.000000-10,13.000000-18.000000-7,9.000000-4.000000-8,6.000000 13.000000-3,7.000000 12.000000-3,6.000000 13.000000-4,3.000000 4.000000-2,0.000000-3.000000 3,0.000000-3.000000 2,0.000000-2.000000 2,1.000000-3.000000-1,4.000000 1.000000-2,3.000000-1.000000-4,3.000000 1.000000-3</inkml:trace>
</inkml:ink>
</file>

<file path=ppt/ink/ink31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7:06"/>
    </inkml:context>
    <inkml:brush xml:id="br0">
      <inkml:brushProperty name="width" value="0.0162468161433935" units="cm"/>
      <inkml:brushProperty name="height" value="0.0162468161433935" units="cm"/>
      <inkml:brushProperty name="color" value="#000000"/>
      <inkml:brushProperty name="ignorePressure" value="0"/>
    </inkml:brush>
  </inkml:definitions>
  <inkml:trace contextRef="#ctx0" brushRef="#br0">14700.000000 53400.000000 902,'-69.000000'67.000000'1,"13.000000"-16.000000"1 ,12.000000-15.000000 2,13.000000-15.000000 1,12.000000-12.000000 3,13.000000-6.000000 3,12.000000-6.000000 3,13.000000-6.000000 4,15.000000-10.000000-1,19.000000-12.000000-6,19.000000-13.000000-5,19.000000-12.000000-5,13.000000-10.000000-5,10.000000-6.000000-2,10.000000-6.000000-3,9.000000-6.000000-2,2.000000 1.000000-5,-2.000000 9.000000-5,-3.000000 10.000000-5,-3.000000 10.000000-6,-15.000000 8.000000 0,-24.000000 10.000000 5,-26.000000 10.000000 3,-24.000000 9.000000 6,-13.000000 2.000000 2,0.000000-2.000000 2,0.000000-3.000000 0,0.000000-3.000000 2</inkml:trace>
</inkml:ink>
</file>

<file path=ppt/ink/ink31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7:07"/>
    </inkml:context>
    <inkml:brush xml:id="br0">
      <inkml:brushProperty name="width" value="0.0164528656750917" units="cm"/>
      <inkml:brushProperty name="height" value="0.0164528656750917" units="cm"/>
      <inkml:brushProperty name="color" value="#000000"/>
      <inkml:brushProperty name="ignorePressure" value="0"/>
    </inkml:brush>
  </inkml:definitions>
  <inkml:trace contextRef="#ctx0" brushRef="#br0">15100.000000 53550.000000 891,'-36.000000'-2.000000'-7,"28.000000"-3.000000"1 ,28.000000-3.000000 1,29.000000-2.000000 2,10.000000-1.000000 1,-6.000000 3.000000 0,-6.000000 3.000000 0,-6.000000 4.000000-1,-7.000000 5.000000 1,-6.000000 10.000000 1,-6.000000 10.000000 1,-6.000000 9.000000 0,-10.000000 12.000000 3,-12.000000 16.000000 4,-13.000000 15.000000 5,-12.000000 17.000000 3,-7.000000 7.000000 2,1.000000 0.000000 1,-1.000000 0.000000 0,1.000000 0.000000-1,4.000000-7.000000-1,9.000000-11.000000-5,10.000000-14.000000-5,10.000000-11.000000-4,10.000000-11.000000-7,13.000000-5.000000-7,12.000000-7.000000-6,13.000000-5.000000-8,2.000000-9.000000-1,-5.000000-9.000000 3,-7.000000-10.000000 4,-5.000000-8.000000 4,-3.000000-6.000000 1,4.000000 1.000000 3,3.000000-1.000000 1,3.000000 1.000000 1,1.000000-3.000000-1,1.000000-2.000000-3,-1.000000-3.000000-3,1.000000-3.000000-4</inkml:trace>
</inkml:ink>
</file>

<file path=ppt/ink/ink31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7:07"/>
    </inkml:context>
    <inkml:brush xml:id="br0">
      <inkml:brushProperty name="width" value="0.0203688200563192" units="cm"/>
      <inkml:brushProperty name="height" value="0.0203688200563192" units="cm"/>
      <inkml:brushProperty name="color" value="#000000"/>
      <inkml:brushProperty name="ignorePressure" value="0"/>
    </inkml:brush>
  </inkml:definitions>
  <inkml:trace contextRef="#ctx0" brushRef="#br0">16350.000000 52400.000000 720,'-65.000000'-61.000000'23,"23.000000"28.000000"3 ,22.000000 28.000000 3,22.000000 29.000000 4,10.000000 11.000000-2,1.000000-2.000000-6,-1.000000-3.000000-6,1.000000-3.000000-6,2.000000 16.000000-2,7.000000 39.000000 0,6.000000 36.000000 2,7.000000 39.000000 0,-1.000000 35.000000 0,-6.000000 34.000000-3,-6.000000 35.000000-4,-6.000000 35.000000-2,-10.000000 27.000000-5,-12.000000 22.000000-6,-13.000000 22.000000-5,-12.000000 23.000000-5,-7.000000-15.000000-5,1.000000-50.000000-4,-1.000000-50.000000-4,1.000000-50.000000-4,1.000000-40.000000-4,3.000000-27.000000-2,3.000000-28.000000-2,4.000000-28.000000-4</inkml:trace>
</inkml:ink>
</file>

<file path=ppt/ink/ink31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8:44"/>
    </inkml:context>
    <inkml:brush xml:id="br0">
      <inkml:brushProperty name="width" value="0.0198671892285347" units="cm"/>
      <inkml:brushProperty name="height" value="0.0198671892285347" units="cm"/>
      <inkml:brushProperty name="color" value="#F2395B"/>
      <inkml:brushProperty name="ignorePressure" value="0"/>
    </inkml:brush>
  </inkml:definitions>
  <inkml:trace contextRef="#ctx0" brushRef="#br0">57150.000000 7300.000000 738,'23.000000'-180.000000'13,"-3.000000"41.000000"2 ,-3.000000 40.000000 2,-2.000000 42.000000 1,-9.000000 38.000000 3,-12.000000 38.000000 4,-13.000000 37.000000 4,-12.000000 38.000000 3,-12.000000 27.000000-1,-8.000000 20.000000-6,-10.000000 18.000000-7,-9.000000 20.000000-5,-4.000000 10.000000-8,4.000000 3.000000-9,3.000000 3.000000-7,3.000000 4.000000-9,7.000000-15.000000-5,14.000000-31.000000-5,11.000000-31.000000-3,14.000000-31.000000-5,5.000000-21.000000-1,1.000000-9.000000-1,-1.000000-10.000000 0,1.000000-8.000000 0</inkml:trace>
</inkml:ink>
</file>

<file path=ppt/ink/ink3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3:15"/>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6850.000000 11950.000000 1000,'-82.000000'20.000000'0,"39.000000"-9.000000"0 ,36.000000-10.000000 0,39.000000-8.000000 0,16.000000-6.000000-1,-3.000000 1.000000 0,-3.000000-1.000000-1,-2.000000 1.000000 0,6.000000-4.000000-5,20.000000-6.000000-5,18.000000-6.000000-6,20.000000-6.000000-6,0.000000-2.000000-3,-15.000000 3.000000 1,-15.000000 3.000000 0,-16.000000 4.000000 2</inkml:trace>
</inkml:ink>
</file>

<file path=ppt/ink/ink32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8:45"/>
    </inkml:context>
    <inkml:brush xml:id="br0">
      <inkml:brushProperty name="width" value="0.0177584998309612" units="cm"/>
      <inkml:brushProperty name="height" value="0.0177584998309612" units="cm"/>
      <inkml:brushProperty name="color" value="#F2395B"/>
      <inkml:brushProperty name="ignorePressure" value="0"/>
    </inkml:brush>
  </inkml:definitions>
  <inkml:trace contextRef="#ctx0" brushRef="#br0">57650.000000 7350.000000 825,'-40.000000'-65.000000'12,"23.000000"23.000000"6 ,22.000000 22.000000 9,22.000000 22.000000 6,7.000000 10.000000 0,-6.000000 1.000000-9,-6.000000-1.000000-8,-6.000000 1.000000-10,1.000000 2.000000-3,9.000000 7.000000-2,10.000000 6.000000 0,10.000000 7.000000 0,-1.000000-1.000000-3,-9.000000-6.000000-4,-10.000000-6.000000-4,-8.000000-6.000000-4,-3.000000 1.000000-3,7.000000 9.000000 0,6.000000 10.000000 0,7.000000 10.000000-1,-1.000000 0.000000 0,-6.000000-5.000000 1,-6.000000-7.000000 1,-6.000000-5.000000 2,-4.000000-4.000000-3,1.000000 0.000000-5,-1.000000 0.000000-6,1.000000 0.000000-5</inkml:trace>
</inkml:ink>
</file>

<file path=ppt/ink/ink32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8:45"/>
    </inkml:context>
    <inkml:brush xml:id="br0">
      <inkml:brushProperty name="width" value="0.0187222231179476" units="cm"/>
      <inkml:brushProperty name="height" value="0.0187222231179476" units="cm"/>
      <inkml:brushProperty name="color" value="#F2395B"/>
      <inkml:brushProperty name="ignorePressure" value="0"/>
    </inkml:brush>
  </inkml:definitions>
  <inkml:trace contextRef="#ctx0" brushRef="#br0">57250.000000 8850.000000 783,'-111.000000'-2.000000'2,"28.000000"-3.000000"5 ,28.000000-3.000000 5,29.000000-2.000000 5,22.000000-8.000000 1,20.000000-8.000000 0,18.000000-10.000000-1,20.000000-9.000000-1,3.000000-1.000000-2,-8.000000 10.000000-4,-10.000000 10.000000-4,-9.000000 9.000000-4,7.000000-1.000000-3,26.000000-8.000000-1,24.000000-10.000000-3,26.000000-9.000000-2,7.000000-1.000000-1,-9.000000 10.000000-2,-10.000000 10.000000 0,-8.000000 9.000000-2,-12.000000 7.000000 0,-12.000000 7.000000 0,-13.000000 6.000000 0,-12.000000 7.000000 0,-12.000000 15.000000 1,-8.000000 25.000000 3,-10.000000 25.000000 3,-9.000000 25.000000 4,-12.000000 14.000000 1,-11.000000 3.000000 2,-14.000000 3.000000 1,-11.000000 4.000000 2,-7.000000-3.000000 0,0.000000-5.000000 0,0.000000-7.000000-1,0.000000-5.000000 0,3.000000-12.000000 0,6.000000-16.000000-2,7.000000-15.000000 0,6.000000-15.000000 0,4.000000-12.000000-2,4.000000-6.000000-2,3.000000-6.000000-1,3.000000-6.000000-1,1.000000-7.000000-2,1.000000-6.000000 1,-1.000000-6.000000-2,1.000000-6.000000 1,-1.000000-20.000000-3,1.000000-30.000000-6,-1.000000-32.000000-4,1.000000-30.000000-5,2.000000-17.000000-2,7.000000 1.000000 3,6.000000-1.000000 3,7.000000 1.000000 2,2.000000 5.000000 4,1.000000 14.000000 2,-1.000000 11.000000 3,1.000000 14.000000 4,-3.000000 13.000000 4,-2.000000 16.000000 8,-3.000000 15.000000 6,-3.000000 17.000000 7,-9.000000 16.000000 5,-11.000000 19.000000 6,-14.000000 19.000000 5,-11.000000 19.000000 6,-9.000000 18.000000 0,-3.000000 19.000000-2,-3.000000 19.000000-2,-2.000000 19.000000-2,-5.000000 10.000000-6,-2.000000 4.000000-9,-3.000000 3.000000-9,-3.000000 3.000000-10,4.000000-7.000000-5,13.000000-15.000000-3,12.000000-15.000000-4,13.000000-16.000000-3,6.000000-15.000000-8,0.000000-11.000000-14,0.000000-14.000000-14,0.000000-11.000000-13</inkml:trace>
</inkml:ink>
</file>

<file path=ppt/ink/ink32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8:46"/>
    </inkml:context>
    <inkml:brush xml:id="br0">
      <inkml:brushProperty name="width" value="0.0146666690707207" units="cm"/>
      <inkml:brushProperty name="height" value="0.0146666690707207" units="cm"/>
      <inkml:brushProperty name="color" value="#F2395B"/>
      <inkml:brushProperty name="ignorePressure" value="0"/>
    </inkml:brush>
  </inkml:definitions>
  <inkml:trace contextRef="#ctx0" brushRef="#br0">56600.000000 11750.000000 1000,'245.000000'-133.000000'-2,"-59.000000"34.000000"-2 ,-60.000000 35.000000-2,-58.000000 35.000000-3,-22.000000 8.000000-2,20.000000-15.000000 0,18.000000-15.000000-1,20.000000-16.000000 0,-1.000000-2.000000-1,-19.000000 13.000000 1,-18.000000 12.000000 1,-19.000000 13.000000 0,-12.000000 7.000000 1,-2.000000 4.000000 1,-3.000000 3.000000 1,-3.000000 3.000000 1,-1.000000-1.000000-2,4.000000-2.000000-1,3.000000-3.000000-3,3.000000-3.000000-2</inkml:trace>
</inkml:ink>
</file>

<file path=ppt/ink/ink32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8:46"/>
    </inkml:context>
    <inkml:brush xml:id="br0">
      <inkml:brushProperty name="width" value="0.0203709956258535" units="cm"/>
      <inkml:brushProperty name="height" value="0.0203709956258535" units="cm"/>
      <inkml:brushProperty name="color" value="#F2395B"/>
      <inkml:brushProperty name="ignorePressure" value="0"/>
    </inkml:brush>
  </inkml:definitions>
  <inkml:trace contextRef="#ctx0" brushRef="#br0">58100.000000 10450.000000 719,'-46.000000'-24.000000'1,"10.000000"4.000000"2 ,10.000000 3.000000 1,9.000000 3.000000 2,1.000000 4.000000 2,-6.000000 7.000000 3,-6.000000 6.000000 3,-6.000000 7.000000 2,-6.000000 10.000000 3,-2.000000 16.000000 0,-3.000000 15.000000 1,-3.000000 17.000000 2,-9.000000 19.000000-1,-11.000000 26.000000 0,-14.000000 24.000000-2,-11.000000 26.000000-1,-9.000000 15.000000-1,-3.000000 6.000000-3,-3.000000 7.000000-2,-2.000000 6.000000-2,-1.000000 1.000000-4,3.000000-3.000000-7,3.000000-3.000000-6,4.000000-2.000000-7,11.000000-14.000000-3,23.000000-21.000000-3,22.000000-22.000000-3,22.000000-22.000000-2</inkml:trace>
</inkml:ink>
</file>

<file path=ppt/ink/ink32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8:46"/>
    </inkml:context>
    <inkml:brush xml:id="br0">
      <inkml:brushProperty name="width" value="0.017249746248126" units="cm"/>
      <inkml:brushProperty name="height" value="0.017249746248126" units="cm"/>
      <inkml:brushProperty name="color" value="#F2395B"/>
      <inkml:brushProperty name="ignorePressure" value="0"/>
    </inkml:brush>
  </inkml:definitions>
  <inkml:trace contextRef="#ctx0" brushRef="#br0">56950.000000 12600.000000 850,'-47.000000'0.000000'2,"6.000000"0.000000"4 ,7.000000 0.000000 5,6.000000 0.000000 4,7.000000 7.000000 2,10.000000 17.000000 2,10.000000 15.000000 1,9.000000 16.000000 0,6.000000 7.000000-2,3.000000 1.000000-5,3.000000-1.000000-6,4.000000 1.000000-6,1.000000-3.000000-4,0.000000-2.000000-5,0.000000-3.000000-4,0.000000-3.000000-5,-2.000000-7.000000-3,-3.000000-9.000000-5,-3.000000-10.000000-4,-2.000000-8.000000-4,-3.000000-6.000000-1,1.000000 1.000000 2,-1.000000-1.000000 2,1.000000 1.000000 1</inkml:trace>
</inkml:ink>
</file>

<file path=ppt/ink/ink32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8:46"/>
    </inkml:context>
    <inkml:brush xml:id="br0">
      <inkml:brushProperty name="width" value="0.014852068386972" units="cm"/>
      <inkml:brushProperty name="height" value="0.014852068386972" units="cm"/>
      <inkml:brushProperty name="color" value="#F2395B"/>
      <inkml:brushProperty name="ignorePressure" value="0"/>
    </inkml:brush>
  </inkml:definitions>
  <inkml:trace contextRef="#ctx0" brushRef="#br0">57250.000000 12750.000000 987,'-19.000000'-71.000000'-1,"13.000000"10.000000"-2 ,12.000000 10.000000-2,13.000000 9.000000-2,13.000000 2.000000 1,17.000000-2.000000 2,15.000000-3.000000 3,16.000000-3.000000 2,5.000000 1.000000 1,-2.000000 6.000000-1,-3.000000 7.000000 0,-3.000000 6.000000-2,-6.000000 7.000000 0,-5.000000 10.000000-1,-7.000000 10.000000 1,-5.000000 9.000000 0,-14.000000 17.000000 0,-18.000000 25.000000 4,-19.000000 25.000000 2,-18.000000 25.000000 2,-14.000000 10.000000 1,-5.000000-2.000000-1,-7.000000-3.000000-2,-5.000000-3.000000-1,-1.000000-12.000000-2,6.000000-18.000000-1,7.000000-19.000000-2,6.000000-18.000000-2,-2.000000-4.000000 1,-9.000000 13.000000 1,-10.000000 12.000000 1,-8.000000 13.000000 2,0.000000-2.000000-2,14.000000-16.000000-3,11.000000-15.000000-4,14.000000-15.000000-4,3.000000-9.000000-4,-2.000000 1.000000-8,-3.000000-1.000000-7,-3.000000 1.000000-7</inkml:trace>
</inkml:ink>
</file>

<file path=ppt/ink/ink32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38:47"/>
    </inkml:context>
    <inkml:brush xml:id="br0">
      <inkml:brushProperty name="width" value="0.0206649713218212" units="cm"/>
      <inkml:brushProperty name="height" value="0.0206649713218212" units="cm"/>
      <inkml:brushProperty name="color" value="#F2395B"/>
      <inkml:brushProperty name="ignorePressure" value="0"/>
    </inkml:brush>
  </inkml:definitions>
  <inkml:trace contextRef="#ctx0" brushRef="#br0">57550.000000 12200.000000 709,'-69.000000'-2.000000'2,"13.000000"-3.000000"4 ,12.000000-3.000000 3,13.000000-2.000000 4,7.000000-3.000000 1,4.000000 1.000000 1,3.000000-1.000000-1,3.000000 1.000000 0,1.000000 4.000000 1,1.000000 9.000000 3,-1.000000 10.000000 1,1.000000 10.000000 3,1.000000 11.000000 1,3.000000 17.000000-3,3.000000 15.000000-1,4.000000 16.000000-2,2.000000 1.000000-3,4.000000-12.000000-3,3.000000-13.000000-2,3.000000-12.000000-4,1.000000 16.000000-2,1.000000 48.000000 0,-1.000000 47.000000 0,1.000000 47.000000-1,-3.000000 27.000000-3,-2.000000 10.000000-6,-3.000000 10.000000-8,-3.000000 9.000000-6,-2.000000-21.000000-2,0.000000-49.000000 3,0.000000-51.000000 4,0.000000-49.000000 3,0.000000-23.000000-6,0.000000 7.000000-12,0.000000 6.000000-14,0.000000 7.000000-12</inkml:trace>
</inkml:ink>
</file>

<file path=ppt/ink/ink32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0:50"/>
    </inkml:context>
    <inkml:brush xml:id="br0">
      <inkml:brushProperty name="width" value="0.0204413868486881" units="cm"/>
      <inkml:brushProperty name="height" value="0.0204413868486881" units="cm"/>
      <inkml:brushProperty name="color" value="#000000"/>
      <inkml:brushProperty name="ignorePressure" value="0"/>
    </inkml:brush>
  </inkml:definitions>
  <inkml:trace contextRef="#ctx0" brushRef="#br0">1600.000000 60850.000000 717,'-49.000000'-24.000000'0,"4.000000"4.000000"1 ,3.000000 3.000000 1,3.000000 3.000000 0,1.000000 9.000000 5,1.000000 16.000000 10,-1.000000 15.000000 8,1.000000 17.000000 10,2.000000 11.000000 2,7.000000 10.000000-5,6.000000 10.000000-5,7.000000 9.000000-6,4.000000-2.000000-4,3.000000-12.000000-3,3.000000-13.000000-5,4.000000-12.000000-3,1.000000 6.000000-2,0.000000 25.000000 1,0.000000 25.000000 0,0.000000 25.000000 2,0.000000 1.000000-2,0.000000-21.000000-1,0.000000-22.000000-3,0.000000-22.000000-3,4.000000 6.000000-1,10.000000 34.000000-1,10.000000 35.000000-2,9.000000 35.000000-1,7.000000 2.000000-2,7.000000-28.000000 0,6.000000-28.000000-1,7.000000-27.000000-2,7.000000-30.000000-3,9.000000-27.000000-7,10.000000-28.000000-6,10.000000-28.000000-7,0.000000-46.000000-3,-5.000000-62.000000 0,-7.000000-63.000000 0,-5.000000-62.000000 0,-11.000000-34.000000 3,-11.000000-2.000000 6,-14.000000-3.000000 6,-11.000000-3.000000 7,-22.000000 19.000000 4,-27.000000 45.000000 4,-28.000000 43.000000 2,-28.000000 45.000000 4,-20.000000 42.000000 3,-8.000000 45.000000 4,-10.000000 43.000000 4,-9.000000 45.000000 5,2.000000 30.000000 5,17.000000 19.000000 6,15.000000 19.000000 8,16.000000 19.000000 6,12.000000-1.000000 0,9.000000-18.000000-7,10.000000-19.000000-6,10.000000-18.000000-6,5.000000-4.000000-4,4.000000 13.000000 2,3.000000 12.000000 0,3.000000 13.000000 2,3.000000-4.000000-5,3.000000-18.000000-8,3.000000-19.000000-10,4.000000-18.000000-10,4.000000-10.000000-9,6.000000 0.000000-13,7.000000 0.000000-11,6.000000 0.000000-12</inkml:trace>
</inkml:ink>
</file>

<file path=ppt/ink/ink32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0:51"/>
    </inkml:context>
    <inkml:brush xml:id="br0">
      <inkml:brushProperty name="width" value="0.0202204436063766" units="cm"/>
      <inkml:brushProperty name="height" value="0.0202204436063766" units="cm"/>
      <inkml:brushProperty name="color" value="#000000"/>
      <inkml:brushProperty name="ignorePressure" value="0"/>
    </inkml:brush>
  </inkml:definitions>
  <inkml:trace contextRef="#ctx0" brushRef="#br0">1200.000000 60700.000000 725,'-25.000000'-90.000000'0,"0.000000"23.000000"-1 ,0.000000 22.000000 0,0.000000 22.000000 0,0.000000 13.000000 3,0.000000 7.000000 6,0.000000 6.000000 5,0.000000 7.000000 7,1.000000 4.000000 2,4.000000 3.000000-4,3.000000 3.000000-1,3.000000 4.000000-4,-1.000000 11.000000 0,-2.000000 23.000000 1,-3.000000 22.000000 2,-3.000000 22.000000 1,-1.000000 2.000000 0,4.000000-15.000000-3,3.000000-15.000000-2,3.000000-16.000000-3,1.000000 18.000000-1,1.000000 54.000000-1,-1.000000 53.000000 1,1.000000 53.000000 0,5.000000 24.000000 0,14.000000-2.000000-2,11.000000-3.000000-2,14.000000-3.000000-1,7.000000-23.000000-4,3.000000-40.000000-7,3.000000-40.000000-8,4.000000-41.000000-7,-1.000000-29.000000-9,-3.000000-15.000000-11,-3.000000-15.000000-11,-2.000000-16.000000-10</inkml:trace>
</inkml:ink>
</file>

<file path=ppt/ink/ink32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0:51"/>
    </inkml:context>
    <inkml:brush xml:id="br0">
      <inkml:brushProperty name="width" value="0.0186779480427504" units="cm"/>
      <inkml:brushProperty name="height" value="0.0186779480427504" units="cm"/>
      <inkml:brushProperty name="color" value="#000000"/>
      <inkml:brushProperty name="ignorePressure" value="0"/>
    </inkml:brush>
  </inkml:definitions>
  <inkml:trace contextRef="#ctx0" brushRef="#br0">3450.000000 62450.000000 785,'-66.000000'-38.000000'-6,"19.000000"26.000000"18 ,19.000000 24.000000 18,19.000000 26.000000 17,9.000000 19.000000 3,0.000000 17.000000-13,0.000000 15.000000-11,0.000000 16.000000-13,0.000000 10.000000-9,0.000000 7.000000-2,0.000000 6.000000-5,0.000000 7.000000-3,0.000000-10.000000-11,0.000000-25.000000-16,0.000000-25.000000-18,0.000000-25.000000-16</inkml:trace>
</inkml:ink>
</file>

<file path=ppt/ink/ink3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3:16"/>
    </inkml:context>
    <inkml:brush xml:id="br0">
      <inkml:brushProperty name="width" value="0.0157637279480696" units="cm"/>
      <inkml:brushProperty name="height" value="0.0157637279480696" units="cm"/>
      <inkml:brushProperty name="color" value="#000000"/>
      <inkml:brushProperty name="ignorePressure" value="0"/>
    </inkml:brush>
  </inkml:definitions>
  <inkml:trace contextRef="#ctx0" brushRef="#br0">8850.000000 10750.000000 930,'-91.000000'4.000000'-36,"19.000000"10.000000"23 ,19.000000 10.000000 21,19.000000 9.000000 22,12.000000 9.000000 5,6.000000 9.000000-10,7.000000 10.000000-9,6.000000 10.000000-11,3.000000-1.000000-6,0.000000-9.000000-1,0.000000-10.000000-1,0.000000-8.000000 0,0.000000 8.000000-1,0.000000 29.000000-1,0.000000 28.000000 0,0.000000 28.000000 1,0.000000 12.000000-1,0.000000-3.000000 0,0.000000-3.000000 1,0.000000-2.000000 0,0.000000-12.000000-2,0.000000-19.000000-3,0.000000-18.000000-4,0.000000-19.000000-4,1.000000-22.000000-1,4.000000-25.000000 1,3.000000-25.000000 1,3.000000-25.000000 1,1.000000-25.000000 1,1.000000-25.000000 2,-1.000000-25.000000-1,1.000000-25.000000 2,1.000000-13.000000 1,3.000000 1.000000 2,3.000000-1.000000 1,4.000000 1.000000 3,2.000000 1.000000 1,4.000000 3.000000 1,3.000000 3.000000 0,3.000000 4.000000 1,1.000000 7.000000 1,1.000000 13.000000 0,-1.000000 12.000000 2,1.000000 13.000000-1,-3.000000 12.000000 2,-2.000000 13.000000 0,-3.000000 12.000000 0,-3.000000 13.000000 1,1.000000 1.000000 1,6.000000-9.000000 0,7.000000-10.000000 1,6.000000-8.000000 1,1.000000 2.000000-1,-3.000000 16.000000 0,-3.000000 15.000000-2,-2.000000 17.000000-1,-3.000000 14.000000 0,1.000000 17.000000 1,-1.000000 15.000000 0,1.000000 16.000000 2,-6.000000 4.000000 0,-8.000000-6.000000-1,-10.000000-6.000000-1,-9.000000-6.000000 0,-7.000000 10.000000-1,-3.000000 29.000000 2,-3.000000 28.000000 0,-2.000000 28.000000 0,-5.000000 17.000000 1,-2.000000 6.000000 0,-3.000000 7.000000-1,-3.000000 6.000000 0,1.000000-4.000000-1,6.000000-11.000000 0,7.000000-14.000000-1,6.000000-11.000000 0,4.000000-17.000000-2,4.000000-18.000000-3,3.000000-19.000000-4,3.000000-18.000000-2,3.000000-17.000000-5,3.000000-11.000000-6,3.000000-14.000000-5,4.000000-11.000000-6</inkml:trace>
</inkml:ink>
</file>

<file path=ppt/ink/ink33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0:52"/>
    </inkml:context>
    <inkml:brush xml:id="br0">
      <inkml:brushProperty name="width" value="0.0191446244716644" units="cm"/>
      <inkml:brushProperty name="height" value="0.0191446244716644" units="cm"/>
      <inkml:brushProperty name="color" value="#000000"/>
      <inkml:brushProperty name="ignorePressure" value="0"/>
    </inkml:brush>
  </inkml:definitions>
  <inkml:trace contextRef="#ctx0" brushRef="#br0">4600.000000 60450.000000 766,'-111.000000'-35.000000'2,"28.000000"32.000000"14 ,28.000000 31.000000 12,29.000000 32.000000 13,19.000000 21.000000 3,14.000000 13.000000-8,11.000000 12.000000-8,14.000000 13.000000-8,5.000000 7.000000-7,1.000000 4.000000-8,-1.000000 3.000000-6,1.000000 3.000000-8,-4.000000-8.000000-5,-6.000000-19.000000-4,-6.000000-18.000000-3,-6.000000-19.000000-5,-2.000000-15.000000-4,3.000000-8.000000-8,3.000000-10.000000-6,4.000000-9.000000-8</inkml:trace>
</inkml:ink>
</file>

<file path=ppt/ink/ink33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0:52"/>
    </inkml:context>
    <inkml:brush xml:id="br0">
      <inkml:brushProperty name="width" value="0.0180796645581722" units="cm"/>
      <inkml:brushProperty name="height" value="0.0180796645581722" units="cm"/>
      <inkml:brushProperty name="color" value="#000000"/>
      <inkml:brushProperty name="ignorePressure" value="0"/>
    </inkml:brush>
  </inkml:definitions>
  <inkml:trace contextRef="#ctx0" brushRef="#br0">4900.000000 59400.000000 811,'-43.000000'-25.000000'-33,"17.000000"0.000000"15 ,15.000000 0.000000 15,16.000000 0.000000 16,12.000000 0.000000 5,9.000000 0.000000-6,10.000000 0.000000-6,10.000000 0.000000-6,5.000000 1.000000-3,4.000000 4.000000 0,3.000000 3.000000 0,3.000000 3.000000-1,3.000000 6.000000 1,3.000000 9.000000 2,3.000000 10.000000 3,4.000000 10.000000 1,-4.000000 13.000000 3,-9.000000 19.000000 1,-10.000000 19.000000 1,-8.000000 19.000000 2,-9.000000 19.000000 1,-6.000000 23.000000 2,-6.000000 22.000000 2,-6.000000 22.000000 0,-4.000000 18.000000 1,1.000000 16.000000-2,-1.000000 15.000000-2,1.000000 17.000000-2,-3.000000 3.000000-1,-2.000000-5.000000 0,-3.000000-7.000000-1,-3.000000-5.000000-1,-7.000000-15.000000-1,-9.000000-22.000000-2,-10.000000-22.000000 0,-8.000000-21.000000-2,-11.000000-20.000000 1,-8.000000-15.000000 0,-10.000000-15.000000 1,-9.000000-16.000000 0,-7.000000-16.000000 0,-3.000000-16.000000-2,-3.000000-15.000000-3,-2.000000-15.000000-2,5.000000-12.000000-4,16.000000-6.000000-2,15.000000-6.000000-5,17.000000-6.000000-3,7.000000-4.000000-1,0.000000 1.000000 2,0.000000-1.000000 1,0.000000 1.000000 1,-2.000000-3.000000-3,-3.000000-2.000000-9,-3.000000-3.000000-10,-2.000000-3.000000-9</inkml:trace>
</inkml:ink>
</file>

<file path=ppt/ink/ink33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0:59"/>
    </inkml:context>
    <inkml:brush xml:id="br0">
      <inkml:brushProperty name="width" value="0.0191402398049831" units="cm"/>
      <inkml:brushProperty name="height" value="0.0191402398049831" units="cm"/>
      <inkml:brushProperty name="color" value="#000000"/>
      <inkml:brushProperty name="ignorePressure" value="0"/>
    </inkml:brush>
  </inkml:definitions>
  <inkml:trace contextRef="#ctx0" brushRef="#br0">4000.000000 65650.000000 766,'-49.000000'-69.000000'-14,"4.000000"13.000000"7 ,3.000000 12.000000 6,3.000000 13.000000 7,3.000000 13.000000 5,3.000000 17.000000 7,3.000000 15.000000 6,4.000000 16.000000 5,2.000000 16.000000 3,4.000000 20.000000-5,3.000000 18.000000-3,3.000000 20.000000-3,3.000000 2.000000-4,3.000000-12.000000-4,3.000000-13.000000-3,4.000000-12.000000-3,2.000000 20.000000-2,4.000000 53.000000-1,3.000000 53.000000-1,3.000000 54.000000 1,4.000000 27.000000-4,7.000000 4.000000-3,6.000000 3.000000-5,7.000000 3.000000-5,5.000000-10.000000-4,7.000000-21.000000-6,6.000000-22.000000-5,7.000000-22.000000-6,-1.000000-32.000000-1,-6.000000-40.000000 1,-6.000000-40.000000 3,-6.000000-41.000000 1,-7.000000-24.000000 3,-6.000000-6.000000 1,-6.000000-6.000000 2,-6.000000-6.000000 2</inkml:trace>
</inkml:ink>
</file>

<file path=ppt/ink/ink33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1:00"/>
    </inkml:context>
    <inkml:brush xml:id="br0">
      <inkml:brushProperty name="width" value="0.0150558426976204" units="cm"/>
      <inkml:brushProperty name="height" value="0.0150558426976204" units="cm"/>
      <inkml:brushProperty name="color" value="#000000"/>
      <inkml:brushProperty name="ignorePressure" value="0"/>
    </inkml:brush>
  </inkml:definitions>
  <inkml:trace contextRef="#ctx0" brushRef="#br0">4050.000000 65850.000000 974,'-93.000000'0.000000'-3,"17.000000"0.000000"-5 ,15.000000 0.000000-6,16.000000 0.000000-5,24.000000-8.000000 5,35.000000-16.000000 13,35.000000-15.000000 15,34.000000-15.000000 13,24.000000-12.000000 1,17.000000-6.000000-13,15.000000-6.000000-14,16.000000-6.000000-14,-7.000000 5.000000-6,-28.000000 20.000000 0,-28.000000 18.000000 1,-27.000000 20.000000 1,-15.000000 6.000000-1,0.000000-2.000000-3,0.000000-3.000000-4,0.000000-3.000000-2</inkml:trace>
</inkml:ink>
</file>

<file path=ppt/ink/ink33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1:00"/>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4300.000000 67150.000000 1000,'-168.000000'-7.000000'-25,"67.000000"-11.000000"11 ,65.000000-14.000000 13,66.000000-11.000000 11,46.000000-14.000000 2,29.000000-11.000000-9,28.000000-14.000000-9,28.000000-11.000000-8,4.000000-4.000000-5,-18.000000 6.000000-1,-19.000000 7.000000-2,-18.000000 6.000000 0,-17.000000 7.000000 0,-11.000000 10.000000 2,-14.000000 10.000000 1,-11.000000 9.000000 2</inkml:trace>
</inkml:ink>
</file>

<file path=ppt/ink/ink33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1:01"/>
    </inkml:context>
    <inkml:brush xml:id="br0">
      <inkml:brushProperty name="width" value="0.0169488526880741" units="cm"/>
      <inkml:brushProperty name="height" value="0.0169488526880741" units="cm"/>
      <inkml:brushProperty name="color" value="#000000"/>
      <inkml:brushProperty name="ignorePressure" value="0"/>
    </inkml:brush>
  </inkml:definitions>
  <inkml:trace contextRef="#ctx0" brushRef="#br0">6050.000000 65450.000000 865,'-68.000000'-47.000000'-30,"17.000000"6.000000"18 ,15.000000 7.000000 19,16.000000 6.000000 17,12.000000 12.000000 8,9.000000 19.000000-4,10.000000 19.000000-3,10.000000 19.000000-3,4.000000 12.000000-5,0.000000 6.000000-4,0.000000 7.000000-6,0.000000 6.000000-6,-2.000000-4.000000-3,-3.000000-11.000000-4,-3.000000-14.000000-4,-2.000000-11.000000-4,3.000000 2.000000-5,14.000000 19.000000-6,11.000000 19.000000-8,14.000000 19.000000-6,-1.000000-1.000000-1,-12.000000-18.000000 5,-13.000000-19.000000 5,-12.000000-18.000000 5</inkml:trace>
</inkml:ink>
</file>

<file path=ppt/ink/ink33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1:01"/>
    </inkml:context>
    <inkml:brush xml:id="br0">
      <inkml:brushProperty name="width" value="0.0170269105583429" units="cm"/>
      <inkml:brushProperty name="height" value="0.0170269105583429" units="cm"/>
      <inkml:brushProperty name="color" value="#000000"/>
      <inkml:brushProperty name="ignorePressure" value="0"/>
    </inkml:brush>
  </inkml:definitions>
  <inkml:trace contextRef="#ctx0" brushRef="#br0">6900.000000 65250.000000 861,'-49.000000'-83.000000'-23,"4.000000"34.000000"17 ,3.000000 35.000000 19,3.000000 35.000000 17,4.000000 21.000000 5,7.000000 9.000000-6,6.000000 10.000000-6,7.000000 10.000000-6,2.000000-1.000000-6,1.000000-9.000000-4,-1.000000-10.000000-4,1.000000-8.000000-5,-1.000000 7.000000-5,1.000000 25.000000-4,-1.000000 25.000000-6,1.000000 25.000000-4,-1.000000 9.000000-5,1.000000-6.000000 0,-1.000000-6.000000-3,1.000000-6.000000-1,1.000000-10.000000 0,3.000000-12.000000 2,3.000000-13.000000 1,4.000000-12.000000 3,2.000000-15.000000 3,4.000000-15.000000 5,3.000000-15.000000 4,3.000000-16.000000 5,1.000000-4.000000 8,1.000000 10.000000 12,-1.000000 10.000000 12,1.000000 9.000000 12,-1.000000 1.000000 2,1.000000-6.000000-7,-1.000000-6.000000-6,1.000000-6.000000-8,1.000000 7.000000-4,3.000000 22.000000 0,3.000000 22.000000-2,4.000000 23.000000-1,-1.000000 8.000000-1,-3.000000-3.000000 1,-3.000000-3.000000 0,-2.000000-2.000000 1,-3.000000-9.000000-2,1.000000-12.000000-3,-1.000000-13.000000-4,1.000000-12.000000-2,1.000000 1.000000-4,3.000000 16.000000-3,3.000000 15.000000-3,4.000000 17.000000-3,-1.000000-1.000000-4,-3.000000-16.000000-1,-3.000000-15.000000-3,-2.000000-15.000000-2,-3.000000-15.000000-2,1.000000-12.000000 1,-1.000000-13.000000 0,1.000000-12.000000 1,-3.000000-9.000000 0,-2.000000-2.000000 2,-3.000000-3.000000 2,-3.000000-3.000000 1</inkml:trace>
</inkml:ink>
</file>

<file path=ppt/ink/ink33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1:03"/>
    </inkml:context>
    <inkml:brush xml:id="br0">
      <inkml:brushProperty name="width" value="0.0190844479948282" units="cm"/>
      <inkml:brushProperty name="height" value="0.0190844479948282" units="cm"/>
      <inkml:brushProperty name="color" value="#000000"/>
      <inkml:brushProperty name="ignorePressure" value="0"/>
    </inkml:brush>
  </inkml:definitions>
  <inkml:trace contextRef="#ctx0" brushRef="#br0">8000.000000 64350.000000 768,'-47.000000'-90.000000'-24,"6.000000"23.000000"9 ,7.000000 22.000000 11,6.000000 22.000000 10,1.000000 19.000000 7,-3.000000 20.000000 3,-3.000000 18.000000 5,-2.000000 20.000000 3,-1.000000 25.000000 1,3.000000 35.000000 0,3.000000 35.000000-2,4.000000 34.000000 0,1.000000 21.000000-3,0.000000 10.000000-1,0.000000 10.000000-3,0.000000 9.000000-2,6.000000 2.000000-2,13.000000-2.000000-4,12.000000-3.000000-2,13.000000-3.000000-3,13.000000-20.000000-3,17.000000-33.000000-5,15.000000-35.000000-5,16.000000-34.000000-4,7.000000-34.000000-5,1.000000-30.000000-6,-1.000000-32.000000-6,1.000000-30.000000-5,-9.000000-17.000000-3,-15.000000 1.000000-1,-15.000000-1.000000 1,-16.000000 1.000000-1</inkml:trace>
</inkml:ink>
</file>

<file path=ppt/ink/ink33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1:03"/>
    </inkml:context>
    <inkml:brush xml:id="br0">
      <inkml:brushProperty name="width" value="0.0180437657982111" units="cm"/>
      <inkml:brushProperty name="height" value="0.0180437657982111" units="cm"/>
      <inkml:brushProperty name="color" value="#000000"/>
      <inkml:brushProperty name="ignorePressure" value="0"/>
    </inkml:brush>
  </inkml:definitions>
  <inkml:trace contextRef="#ctx0" brushRef="#br0">8750.000000 63600.000000 812,'-93.000000'-71.000000'1,"17.000000"10.000000"3 ,15.000000 10.000000 1,16.000000 9.000000 3,10.000000 7.000000 3,7.000000 7.000000 3,6.000000 6.000000 3,7.000000 7.000000 4,7.000000 4.000000-1,9.000000 3.000000-3,10.000000 3.000000-4,10.000000 4.000000-3,10.000000 10.000000-2,13.000000 19.000000 0,12.000000 19.000000 0,13.000000 19.000000 1,7.000000 12.000000-1,4.000000 6.000000-4,3.000000 7.000000-3,3.000000 6.000000-2,-5.000000-2.000000-6,-12.000000-9.000000-7,-13.000000-10.000000-6,-12.000000-8.000000-7,-9.000000-9.000000-5,-2.000000-6.000000-6,-3.000000-6.000000-6,-3.000000-6.000000-4</inkml:trace>
</inkml:ink>
</file>

<file path=ppt/ink/ink33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1:04"/>
    </inkml:context>
    <inkml:brush xml:id="br0">
      <inkml:brushProperty name="width" value="0.0184195712208748" units="cm"/>
      <inkml:brushProperty name="height" value="0.0184195712208748" units="cm"/>
      <inkml:brushProperty name="color" value="#000000"/>
      <inkml:brushProperty name="ignorePressure" value="0"/>
    </inkml:brush>
  </inkml:definitions>
  <inkml:trace contextRef="#ctx0" brushRef="#br0">10100.000000 63050.000000 796,'-68.000000'-111.000000'-19,"17.000000"28.000000"16 ,15.000000 28.000000 16,16.000000 29.000000 16,7.000000 19.000000 6,1.000000 14.000000-2,-1.000000 11.000000-2,1.000000 14.000000-3,-3.000000 14.000000-4,-2.000000 20.000000-7,-3.000000 18.000000-6,-3.000000 20.000000-7,-1.000000 6.000000-4,4.000000-2.000000-6,3.000000-3.000000-4,3.000000-3.000000-4,1.000000-10.000000-3,1.000000-16.000000 1,-1.000000-15.000000 1,1.000000-15.000000 0,-1.000000 0.000000-1,1.000000 20.000000-2,-1.000000 18.000000-3,1.000000 20.000000-1,-1.000000 2.000000-2,1.000000-12.000000 2,-1.000000-13.000000 0,1.000000-12.000000 1,1.000000-12.000000 1,3.000000-8.000000 2,3.000000-10.000000 2,4.000000-9.000000 1,2.000000-9.000000 4,4.000000-5.000000 1,3.000000-7.000000 4,3.000000-5.000000 2,1.000000-4.000000 4,1.000000 0.000000 3,-1.000000 0.000000 5,1.000000 0.000000 3,-1.000000 6.000000 4,1.000000 13.000000 1,-1.000000 12.000000 1,1.000000 13.000000 2,1.000000 12.000000 0,3.000000 13.000000 0,3.000000 12.000000-1,4.000000 13.000000-1,-1.000000 9.000000 0,-3.000000 6.000000-2,-3.000000 7.000000-1,-2.000000 6.000000-2,-3.000000-2.000000-1,1.000000-9.000000-2,-1.000000-10.000000-2,1.000000-8.000000-3,-1.000000-11.000000-1,1.000000-8.000000-4,-1.000000-10.000000-1,1.000000-9.000000-4,-1.000000-16.000000-3,1.000000-22.000000-6,-1.000000-22.000000-5,1.000000-21.000000-5,-1.000000-10.000000-3,1.000000 3.000000-1,-1.000000 3.000000-1,1.000000 4.000000-1</inkml:trace>
</inkml:ink>
</file>

<file path=ppt/ink/ink3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3:16"/>
    </inkml:context>
    <inkml:brush xml:id="br0">
      <inkml:brushProperty name="width" value="0.016879940405488" units="cm"/>
      <inkml:brushProperty name="height" value="0.016879940405488" units="cm"/>
      <inkml:brushProperty name="color" value="#000000"/>
      <inkml:brushProperty name="ignorePressure" value="0"/>
    </inkml:brush>
  </inkml:definitions>
  <inkml:trace contextRef="#ctx0" brushRef="#br0">10250.000000 11350.000000 868,'-75.000000'-7.000000'37,"50.000000"-11.000000"-6 ,50.000000-14.000000-6,50.000000-11.000000-7,17.000000-3.000000-5,-16.000000 10.000000-6,-15.000000 10.000000-7,-15.000000 9.000000-4,8.000000-4.000000-6,35.000000-15.000000-5,35.000000-15.000000-4,34.000000-16.000000-4,9.000000-4.000000-3,-16.000000 10.000000-2,-15.000000 10.000000-1,-15.000000 9.000000-2,-20.000000 7.000000 1,-21.000000 7.000000 3,-22.000000 6.000000 4,-22.000000 7.000000 3</inkml:trace>
</inkml:ink>
</file>

<file path=ppt/ink/ink34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1:04"/>
    </inkml:context>
    <inkml:brush xml:id="br0">
      <inkml:brushProperty name="width" value="0.0160745345056057" units="cm"/>
      <inkml:brushProperty name="height" value="0.0160745345056057" units="cm"/>
      <inkml:brushProperty name="color" value="#000000"/>
      <inkml:brushProperty name="ignorePressure" value="0"/>
    </inkml:brush>
  </inkml:definitions>
  <inkml:trace contextRef="#ctx0" brushRef="#br0">11100.000000 63800.000000 912,'-135.000000'-2.000000'2,"32.000000"-3.000000"6 ,31.000000-3.000000 4,32.000000-2.000000 5,22.000000-6.000000 0,17.000000-6.000000-3,15.000000-6.000000-4,16.000000-6.000000-4,13.000000-4.000000-5,14.000000 1.000000-4,11.000000-1.000000-6,14.000000 1.000000-5,-1.000000 4.000000-3,-12.000000 9.000000-1,-13.000000 10.000000-1,-12.000000 10.000000-1,-9.000000 2.000000-2,-2.000000-3.000000-4,-3.000000-3.000000-2,-3.000000-2.000000-4</inkml:trace>
</inkml:ink>
</file>

<file path=ppt/ink/ink34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1:04"/>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10950.000000 64500.000000 1000,'-140.000000'56.000000'-24,"73.000000"-37.000000"4 ,72.000000-38.000000 6,72.000000-37.000000 4,26.000000-13.000000 3,-19.000000 13.000000 0,-18.000000 12.000000 1,-19.000000 13.000000 0,-10.000000 6.000000-2,1.000000 0.000000-6,-1.000000 0.000000-5,1.000000 0.000000-6</inkml:trace>
</inkml:ink>
</file>

<file path=ppt/ink/ink34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1:04"/>
    </inkml:context>
    <inkml:brush xml:id="br0">
      <inkml:brushProperty name="width" value="0.0169421229511499" units="cm"/>
      <inkml:brushProperty name="height" value="0.0169421229511499" units="cm"/>
      <inkml:brushProperty name="color" value="#000000"/>
      <inkml:brushProperty name="ignorePressure" value="0"/>
    </inkml:brush>
  </inkml:definitions>
  <inkml:trace contextRef="#ctx0" brushRef="#br0">12250.000000 62950.000000 865,'-66.000000'93.000000'1,"19.000000"-11.000000"5 ,19.000000-14.000000 5,19.000000-11.000000 4,9.000000-6.000000 1,0.000000 4.000000-2,0.000000 3.000000-3,0.000000 3.000000-2,3.000000-2.000000-2,6.000000-6.000000-4,7.000000-6.000000-2,6.000000-6.000000-4,4.000000-9.000000-1,4.000000-8.000000 0,3.000000-10.000000 1,3.000000-9.000000-1,1.000000-12.000000-1,1.000000-11.000000-4,-1.000000-14.000000-4,1.000000-11.000000-4,-4.000000-3.000000-1,-6.000000 10.000000 1,-6.000000 10.000000 1,-6.000000 9.000000 0,-2.000000-2.000000 1,3.000000-12.000000-1,3.000000-13.000000-2,4.000000-12.000000 0,-1.000000-2.000000 1,-3.000000 9.000000 4,-3.000000 10.000000 2,-2.000000 10.000000 4,-3.000000 0.000000 1,1.000000-5.000000-1,-1.000000-7.000000 0,1.000000-5.000000-1,-3.000000 0.000000 0,-2.000000 10.000000 3,-3.000000 10.000000 3,-3.000000 9.000000 3,-2.000000 2.000000 2,0.000000-2.000000 2,0.000000-3.000000 4,0.000000-3.000000 2,0.000000 2.000000 2,0.000000 10.000000-1,0.000000 10.000000 1,0.000000 9.000000 0,0.000000 12.000000 1,0.000000 16.000000 3,0.000000 15.000000 2,0.000000 17.000000 2,1.000000 10.000000 0,4.000000 6.000000-3,3.000000 7.000000-3,3.000000 6.000000-4,3.000000 6.000000-2,3.000000 6.000000-2,3.000000 7.000000-2,4.000000 6.000000-2,-1.000000 3.000000-2,-3.000000 0.000000 0,-3.000000 0.000000-1,-2.000000 0.000000 0,-5.000000-11.000000-1,-2.000000-22.000000 0,-3.000000-22.000000 1,-3.000000-21.000000-1,-2.000000-4.000000 1,0.000000 16.000000 0,0.000000 15.000000 1,0.000000 17.000000 0,-2.000000-3.000000 1,-3.000000-18.000000 0,-3.000000-19.000000 2,-2.000000-18.000000-1,-6.000000-7.000000 2,-6.000000 6.000000 0,-6.000000 7.000000 0,-6.000000 6.000000 2,-1.000000-2.000000-1,7.000000-9.000000 0,6.000000-10.000000 1,7.000000-8.000000-1,-1.000000-6.000000 1,-6.000000 1.000000-1,-6.000000-1.000000 1,-6.000000 1.000000-1,-4.000000-12.000000-4,1.000000-21.000000-7,-1.000000-22.000000-10,1.000000-22.000000-7,2.000000-10.000000-6,7.000000 4.000000 1,6.000000 3.000000-1,7.000000 3.000000-1,4.000000 3.000000 1,3.000000 3.000000 0,3.000000 3.000000 1,4.000000 4.000000 0</inkml:trace>
</inkml:ink>
</file>

<file path=ppt/ink/ink34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1:05"/>
    </inkml:context>
    <inkml:brush xml:id="br0">
      <inkml:brushProperty name="width" value="0.0178755708038807" units="cm"/>
      <inkml:brushProperty name="height" value="0.0178755708038807" units="cm"/>
      <inkml:brushProperty name="color" value="#000000"/>
      <inkml:brushProperty name="ignorePressure" value="0"/>
    </inkml:brush>
  </inkml:definitions>
  <inkml:trace contextRef="#ctx0" brushRef="#br0">13450.000000 62550.000000 820,'6.000000'-41.000000'2,"13.000000"19.000000"4 ,12.000000 19.000000 3,13.000000 19.000000 4,10.000000 24.000000 3,10.000000 32.000000 1,10.000000 31.000000 2,9.000000 32.000000 1,-1.000000 35.000000 0,-8.000000 41.000000-5,-10.000000 40.000000-4,-9.000000 42.000000-3,-13.000000 25.000000-3,-16.000000 14.000000 0,-15.000000 11.000000 0,-15.000000 14.000000 0,-15.000000 0.000000-1,-12.000000-8.000000-5,-13.000000-10.000000-2,-12.000000-9.000000-4,-9.000000-21.000000-4,-2.000000-31.000000-5,-3.000000-31.000000-6,-3.000000-31.000000-4,2.000000-37.000000-6,10.000000-40.000000-4,10.000000-40.000000-4,9.000000-41.000000-4</inkml:trace>
</inkml:ink>
</file>

<file path=ppt/ink/ink34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1:06"/>
    </inkml:context>
    <inkml:brush xml:id="br0">
      <inkml:brushProperty name="width" value="0.0149707682430744" units="cm"/>
      <inkml:brushProperty name="height" value="0.0149707682430744" units="cm"/>
      <inkml:brushProperty name="color" value="#000000"/>
      <inkml:brushProperty name="ignorePressure" value="0"/>
    </inkml:brush>
  </inkml:definitions>
  <inkml:trace contextRef="#ctx0" brushRef="#br0">15950.000000 64550.000000 979,'-108.000000'20.000000'-26,"34.000000"-9.000000"14 ,35.000000-10.000000 15,35.000000-8.000000 16,25.000000-11.000000 2,20.000000-8.000000-8,18.000000-10.000000-10,20.000000-9.000000-10,13.000000-7.000000-6,9.000000-3.000000-2,10.000000-3.000000-4,10.000000-2.000000-3,-9.000000 3.000000 0,-24.000000 14.000000 1,-26.000000 11.000000 2,-24.000000 14.000000 3,-13.000000 3.000000 0,0.000000-2.000000 1,0.000000-3.000000 0,0.000000-3.000000 0</inkml:trace>
</inkml:ink>
</file>

<file path=ppt/ink/ink34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1:06"/>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16100.000000 65500.000000 1000,'-79.000000'42.000000'-5,"45.000000"-16.000000"-7 ,43.000000-15.000000-9,45.000000-15.000000-8,16.000000-11.000000 0,-9.000000-2.000000 5,-10.000000-3.000000 7,-8.000000-3.000000 7,-8.000000-2.000000 2,-2.000000 0.000000-3,-3.000000 0.000000-2,-3.000000 0.000000-2</inkml:trace>
</inkml:ink>
</file>

<file path=ppt/ink/ink34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1:06"/>
    </inkml:context>
    <inkml:brush xml:id="br0">
      <inkml:brushProperty name="width" value="0.0168212708085775" units="cm"/>
      <inkml:brushProperty name="height" value="0.0168212708085775" units="cm"/>
      <inkml:brushProperty name="color" value="#000000"/>
      <inkml:brushProperty name="ignorePressure" value="0"/>
    </inkml:brush>
  </inkml:definitions>
  <inkml:trace contextRef="#ctx0" brushRef="#br0">17550.000000 63100.000000 871,'-88.000000'53.000000'3,"26.000000"6.000000"4 ,24.000000 7.000000 3,26.000000 6.000000 5,18.000000 15.000000 1,13.000000 26.000000-1,12.000000 24.000000 0,13.000000 26.000000-1,7.000000 21.000000-2,4.000000 19.000000-3,3.000000 19.000000-2,3.000000 19.000000-3,1.000000 2.000000-2,1.000000-11.000000-3,-1.000000-14.000000-2,1.000000-11.000000-2,-7.000000-20.000000-2,-12.000000-24.000000-1,-13.000000-26.000000-1,-12.000000-24.000000-2,-9.000000-29.000000-2,-2.000000-31.000000-6,-3.000000-31.000000-3,-3.000000-31.000000-5,-2.000000-16.000000-1,0.000000 0.000000 5,0.000000 0.000000 5,0.000000 0.000000 4,1.000000-2.000000 2,4.000000-3.000000-4,3.000000-3.000000-2,3.000000-2.000000-2</inkml:trace>
</inkml:ink>
</file>

<file path=ppt/ink/ink34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1:07"/>
    </inkml:context>
    <inkml:brush xml:id="br0">
      <inkml:brushProperty name="width" value="0.0165068525820971" units="cm"/>
      <inkml:brushProperty name="height" value="0.0165068525820971" units="cm"/>
      <inkml:brushProperty name="color" value="#000000"/>
      <inkml:brushProperty name="ignorePressure" value="0"/>
    </inkml:brush>
  </inkml:definitions>
  <inkml:trace contextRef="#ctx0" brushRef="#br0">19100.000000 64450.000000 888,'-69.000000'0.000000'1,"13.000000"0.000000"4 ,12.000000 0.000000 5,13.000000 0.000000 5,10.000000-5.000000 2,10.000000-9.000000 0,10.000000-10.000000 0,9.000000-8.000000 0,15.000000-9.000000-6,22.000000-6.000000-9,22.000000-6.000000-11,23.000000-6.000000-10,14.000000-7.000000-5,10.000000-6.000000 2,10.000000-6.000000 0,9.000000-6.000000 0,-7.000000 2.000000-1,-21.000000 14.000000-2,-22.000000 11.000000-4,-22.000000 14.000000-3</inkml:trace>
</inkml:ink>
</file>

<file path=ppt/ink/ink34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1:08"/>
    </inkml:context>
    <inkml:brush xml:id="br0">
      <inkml:brushProperty name="width" value="0.0173712838441133" units="cm"/>
      <inkml:brushProperty name="height" value="0.0173712838441133" units="cm"/>
      <inkml:brushProperty name="color" value="#000000"/>
      <inkml:brushProperty name="ignorePressure" value="0"/>
    </inkml:brush>
  </inkml:definitions>
  <inkml:trace contextRef="#ctx0" brushRef="#br0">21500.000000 63650.000000 844,'-69.000000'23.000000'-21,"13.000000"-3.000000"6 ,12.000000-3.000000 5,13.000000-2.000000 6,13.000000-3.000000 4,17.000000 1.000000 4,15.000000-1.000000 3,16.000000 1.000000 5,13.000000-4.000000-1,14.000000-6.000000-4,11.000000-6.000000-3,14.000000-6.000000-5,7.000000-10.000000-2,3.000000-12.000000-2,3.000000-13.000000 0,4.000000-12.000000-2,-1.000000-7.000000-1,-3.000000 1.000000-4,-3.000000-1.000000-2,-2.000000 1.000000-3,-11.000000-3.000000-2,-15.000000-2.000000 2,-15.000000-3.000000 2,-16.000000-3.000000 0,-18.000000-1.000000 3,-18.000000 4.000000 3,-19.000000 3.000000 3,-18.000000 3.000000 4,-14.000000 6.000000 1,-5.000000 9.000000 1,-7.000000 10.000000 0,-5.000000 10.000000 1,2.000000 7.000000 1,13.000000 6.000000 2,12.000000 7.000000 2,13.000000 6.000000 3,-2.000000 4.000000 0,-16.000000 4.000000 1,-15.000000 3.000000 1,-15.000000 3.000000 1,-1.000000 1.000000 0,16.000000 1.000000 0,15.000000-1.000000 0,17.000000 1.000000 0,-3.000000 13.000000 2,-18.000000 29.000000 3,-19.000000 28.000000 3,-18.000000 28.000000 4,-6.000000 20.000000 0,10.000000 13.000000-1,10.000000 12.000000-1,9.000000 13.000000-1,12.000000 10.000000-3,16.000000 10.000000-4,15.000000 10.000000-3,17.000000 9.000000-5,14.000000-4.000000-3,17.000000-15.000000-4,15.000000-15.000000-2,16.000000-16.000000-3,16.000000-21.000000-3,20.000000-24.000000-3,18.000000-26.000000-3,20.000000-24.000000-4,17.000000-34.000000-3,20.000000-40.000000-3,18.000000-40.000000-4,20.000000-41.000000-3,-11.000000-15.000000 0,-36.000000 14.000000 4,-39.000000 11.000000 5,-36.000000 14.000000 4,-22.000000 5.000000 3,-2.000000 1.000000 1,-3.000000-1.000000 2,-3.000000 1.000000 2</inkml:trace>
</inkml:ink>
</file>

<file path=ppt/ink/ink34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1:09"/>
    </inkml:context>
    <inkml:brush xml:id="br0">
      <inkml:brushProperty name="width" value="0.0159959495067596" units="cm"/>
      <inkml:brushProperty name="height" value="0.0159959495067596" units="cm"/>
      <inkml:brushProperty name="color" value="#000000"/>
      <inkml:brushProperty name="ignorePressure" value="0"/>
    </inkml:brush>
  </inkml:definitions>
  <inkml:trace contextRef="#ctx0" brushRef="#br0">22950.000000 62350.000000 916,'-157.000000'21.000000'-11,"39.000000"-5.000000"12 ,36.000000-7.000000 13,39.000000-5.000000 12,25.000000-8.000000 2,17.000000-5.000000-10,15.000000-7.000000-11,16.000000-5.000000-9,15.000000-15.000000-6,16.000000-22.000000-4,15.000000-22.000000-3,17.000000-21.000000-3,-1.000000-3.000000-5,-16.000000 20.000000-5,-15.000000 18.000000-6,-15.000000 20.000000-5</inkml:trace>
</inkml:ink>
</file>

<file path=ppt/ink/ink3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3:16"/>
    </inkml:context>
    <inkml:brush xml:id="br0">
      <inkml:brushProperty name="width" value="0.0168283060193062" units="cm"/>
      <inkml:brushProperty name="height" value="0.0168283060193062" units="cm"/>
      <inkml:brushProperty name="color" value="#000000"/>
      <inkml:brushProperty name="ignorePressure" value="0"/>
    </inkml:brush>
  </inkml:definitions>
  <inkml:trace contextRef="#ctx0" brushRef="#br0">11200.000000 10250.000000 871,'-69.000000'1.000000'0,"13.000000"4.000000"0 ,12.000000 3.000000 0,13.000000 3.000000 0,6.000000 7.000000 2,0.000000 14.000000 5,0.000000 11.000000 4,0.000000 14.000000 5,3.000000 2.000000 1,6.000000-6.000000-2,7.000000-6.000000-2,6.000000-6.000000-3,1.000000 12.000000-1,-3.000000 31.000000-1,-3.000000 32.000000-1,-2.000000 31.000000 0,-1.000000 17.000000-3,3.000000 3.000000-1,3.000000 3.000000-4,4.000000 4.000000-2,1.000000-9.000000-1,0.000000-18.000000-2,0.000000-19.000000-1,0.000000-18.000000-1,3.000000-21.000000-3,6.000000-22.000000-5,7.000000-22.000000-6,6.000000-21.000000-4,1.000000-15.000000-5,-3.000000-6.000000 0,-3.000000-6.000000-2,-2.000000-6.000000-2</inkml:trace>
</inkml:ink>
</file>

<file path=ppt/ink/ink35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1:09"/>
    </inkml:context>
    <inkml:brush xml:id="br0">
      <inkml:brushProperty name="width" value="0.016757944598794" units="cm"/>
      <inkml:brushProperty name="height" value="0.016757944598794" units="cm"/>
      <inkml:brushProperty name="color" value="#000000"/>
      <inkml:brushProperty name="ignorePressure" value="0"/>
    </inkml:brush>
  </inkml:definitions>
  <inkml:trace contextRef="#ctx0" brushRef="#br0">23850.000000 60250.000000 875,'-69.000000'0.000000'-5,"13.000000"0.000000"6 ,12.000000 0.000000 5,13.000000 0.000000 7,6.000000 3.000000 2,0.000000 6.000000 1,0.000000 7.000000 0,0.000000 6.000000 0,4.000000 4.000000-2,10.000000 4.000000-4,10.000000 3.000000-3,9.000000 3.000000-5,9.000000 1.000000-3,9.000000 1.000000-2,10.000000-1.000000-2,10.000000 1.000000-2,7.000000-6.000000-3,6.000000-8.000000-3,7.000000-10.000000-3,6.000000-9.000000-4,3.000000-12.000000-3,0.000000-11.000000-3,0.000000-14.000000-2,0.000000-11.000000-2,-5.000000-12.000000 0,-9.000000-9.000000 4,-10.000000-10.000000 5,-8.000000-8.000000 3,-9.000000-4.000000 4,-6.000000 3.000000 3,-6.000000 3.000000 4,-6.000000 4.000000 2,-7.000000 5.000000 2,-6.000000 10.000000 1,-6.000000 10.000000 0,-6.000000 9.000000 1,-6.000000 9.000000 1,-2.000000 9.000000-1,-3.000000 10.000000 1,-3.000000 10.000000 0,1.000000 11.000000 0,6.000000 17.000000 0,7.000000 15.000000 0,6.000000 16.000000 0,4.000000 12.000000 4,4.000000 9.000000 9,3.000000 10.000000 8,3.000000 10.000000 10,3.000000 5.000000 1,3.000000 4.000000-6,3.000000 3.000000-4,4.000000 3.000000-5,-1.000000 1.000000-5,-3.000000 1.000000-3,-3.000000-1.000000-5,-2.000000 1.000000-3,-8.000000-6.000000-1,-8.000000-8.000000 2,-10.000000-10.000000 4,-9.000000-9.000000 2,-10.000000-12.000000 2,-9.000000-11.000000 2,-10.000000-14.000000 1,-8.000000-11.000000 3,-8.000000-11.000000-1,-2.000000-5.000000 0,-3.000000-7.000000-1,-3.000000-5.000000-1,5.000000-6.000000-2,17.000000-3.000000-5,15.000000-3.000000-2,16.000000-2.000000-5,7.000000-11.000000-2,1.000000-15.000000 1,-1.000000-15.000000 0,1.000000-16.000000 0,1.000000-4.000000-2,3.000000 10.000000-5,3.000000 10.000000-4,4.000000 9.000000-5,2.000000 4.000000-6,4.000000 1.000000-7,3.000000-1.000000-7,3.000000 1.000000-7</inkml:trace>
</inkml:ink>
</file>

<file path=ppt/ink/ink35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1:10"/>
    </inkml:context>
    <inkml:brush xml:id="br0">
      <inkml:brushProperty name="width" value="0.0167831964790821" units="cm"/>
      <inkml:brushProperty name="height" value="0.0167831964790821" units="cm"/>
      <inkml:brushProperty name="color" value="#000000"/>
      <inkml:brushProperty name="ignorePressure" value="0"/>
    </inkml:brush>
  </inkml:definitions>
  <inkml:trace contextRef="#ctx0" brushRef="#br0">24050.000000 62200.000000 873,'-129.000000'18.000000'-26,"45.000000"-11.000000"21 ,43.000000-14.000000 23,45.000000-11.000000 22,28.000000-11.000000 4,17.000000-5.000000-12,15.000000-7.000000-14,16.000000-5.000000-12,-1.000000-1.000000-9,-15.000000 6.000000-3,-15.000000 7.000000-3,-16.000000 6.000000-4,2.000000-2.000000-1,23.000000-9.000000 0,22.000000-10.000000 0,22.000000-8.000000-1,1.000000-1.000000 0,-19.000000 9.000000 0,-18.000000 10.000000-2,-19.000000 10.000000 0,-12.000000 5.000000 0,-2.000000 4.000000 2,-3.000000 3.000000 2,-3.000000 3.000000 1,-1.000000-1.000000-1,4.000000-2.000000-2,3.000000-3.000000-2,3.000000-3.000000-3</inkml:trace>
</inkml:ink>
</file>

<file path=ppt/ink/ink35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1:10"/>
    </inkml:context>
    <inkml:brush xml:id="br0">
      <inkml:brushProperty name="width" value="0.0155381327494979" units="cm"/>
      <inkml:brushProperty name="height" value="0.0155381327494979" units="cm"/>
      <inkml:brushProperty name="color" value="#000000"/>
      <inkml:brushProperty name="ignorePressure" value="0"/>
    </inkml:brush>
  </inkml:definitions>
  <inkml:trace contextRef="#ctx0" brushRef="#br0">24600.000000 62200.000000 943,'-91.000000'0.000000'2,"19.000000"0.000000"5 ,19.000000 0.000000 3,19.000000 0.000000 4,18.000000-4.000000 0,19.000000-5.000000-6,19.000000-7.000000-7,19.000000-5.000000-4,9.000000 0.000000-6,0.000000 10.000000-3,0.000000 10.000000-4,0.000000 9.000000-3,-5.000000 10.000000 1,-9.000000 14.000000 3,-10.000000 11.000000 4,-8.000000 14.000000 3,-8.000000 5.000000 3,-2.000000 1.000000-1,-3.000000-1.000000 0,-3.000000 1.000000 0,-4.000000-6.000000 0,-3.000000-8.000000 3,-3.000000-10.000000 3,-2.000000-9.000000 3,-5.000000 1.000000 3,-2.000000 13.000000 2,-3.000000 12.000000 4,-3.000000 13.000000 2,10.000000-10.000000 0,26.000000-31.000000-5,24.000000-31.000000-4,26.000000-31.000000-5,13.000000-24.000000-4,4.000000-16.000000-4,3.000000-15.000000-4,3.000000-15.000000-4,-5.000000-1.000000-4,-12.000000 16.000000-1,-13.000000 15.000000-3,-12.000000 17.000000-2</inkml:trace>
</inkml:ink>
</file>

<file path=ppt/ink/ink35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1:12"/>
    </inkml:context>
    <inkml:brush xml:id="br0">
      <inkml:brushProperty name="width" value="0.0169117916375399" units="cm"/>
      <inkml:brushProperty name="height" value="0.0169117916375399" units="cm"/>
      <inkml:brushProperty name="color" value="#000000"/>
      <inkml:brushProperty name="ignorePressure" value="0"/>
    </inkml:brush>
  </inkml:definitions>
  <inkml:trace contextRef="#ctx0" brushRef="#br0">30050.000000 59700.000000 867,'-93.000000'-44.000000'-2,"17.000000"13.000000"5 ,15.000000 12.000000 4,16.000000 13.000000 6,12.000000 20.000000 2,9.000000 28.000000 0,10.000000 28.000000 0,10.000000 29.000000 0,4.000000 27.000000-2,0.000000 29.000000-1,0.000000 28.000000-3,0.000000 28.000000-1,3.000000 21.000000-3,6.000000 17.000000-1,7.000000 15.000000-3,6.000000 16.000000-3,-1.000000 12.000000-1,-5.000000 9.000000 0,-7.000000 10.000000-1,-5.000000 10.000000-1,-6.000000-11.000000-1,-3.000000-27.000000-2,-3.000000-28.000000-1,-2.000000-28.000000-2,-3.000000-27.000000 0,1.000000-25.000000 1,-1.000000-25.000000 1,1.000000-25.000000 2,-1.000000-25.000000 0,1.000000-25.000000-1,-1.000000-25.000000 0,1.000000-25.000000 0,-3.000000-11.000000 0,-2.000000 3.000000-2,-3.000000 3.000000 0,-3.000000 4.000000 0,-6.000000-9.000000-3,-5.000000-18.000000-3,-7.000000-19.000000-3,-5.000000-18.000000-3,0.000000-9.000000 0,10.000000 4.000000 2,10.000000 3.000000 2,9.000000 3.000000 3</inkml:trace>
</inkml:ink>
</file>

<file path=ppt/ink/ink35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1:13"/>
    </inkml:context>
    <inkml:brush xml:id="br0">
      <inkml:brushProperty name="width" value="0.0151226166635752" units="cm"/>
      <inkml:brushProperty name="height" value="0.0151226166635752" units="cm"/>
      <inkml:brushProperty name="color" value="#000000"/>
      <inkml:brushProperty name="ignorePressure" value="0"/>
    </inkml:brush>
  </inkml:definitions>
  <inkml:trace contextRef="#ctx0" brushRef="#br0">29000.000000 63650.000000 969,'-111.000000'-136.000000'1,"28.000000"28.000000"0 ,28.000000 28.000000 0,29.000000 29.000000 2,21.000000 13.000000 0,16.000000 1.000000 1,15.000000-1.000000 1,17.000000 1.000000 1,19.000000-7.000000-1,26.000000-12.000000-4,24.000000-13.000000-3,26.000000-12.000000-3,21.000000-18.000000-5,19.000000-21.000000-5,19.000000-22.000000-3,19.000000-22.000000-6,-10.000000 6.000000-2,-37.000000 34.000000 0,-38.000000 35.000000-1,-37.000000 35.000000-1</inkml:trace>
</inkml:ink>
</file>

<file path=ppt/ink/ink35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1:13"/>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30600.000000 61850.000000 1000,'-63.000000'-88.000000'-1,"26.000000"26.000000"-2 ,24.000000 24.000000-1,26.000000 26.000000-1,18.000000 18.000000-1,13.000000 13.000000 0,12.000000 12.000000 1,13.000000 13.000000 1,6.000000 10.000000-1,0.000000 10.000000-1,0.000000 10.000000 0,0.000000 9.000000-2,-7.000000-4.000000 0,-11.000000-15.000000 1,-14.000000-15.000000 1,-11.000000-16.000000 1,-9.000000-7.000000-3,-3.000000 4.000000-6,-3.000000 3.000000-6,-2.000000 3.000000-7</inkml:trace>
</inkml:ink>
</file>

<file path=ppt/ink/ink35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1:13"/>
    </inkml:context>
    <inkml:brush xml:id="br0">
      <inkml:brushProperty name="width" value="0.016263585537672" units="cm"/>
      <inkml:brushProperty name="height" value="0.016263585537672" units="cm"/>
      <inkml:brushProperty name="color" value="#000000"/>
      <inkml:brushProperty name="ignorePressure" value="0"/>
    </inkml:brush>
  </inkml:definitions>
  <inkml:trace contextRef="#ctx0" brushRef="#br0">31900.000000 61450.000000 901,'-49.000000'-22.000000'3,"4.000000"6.000000"5 ,3.000000 7.000000 5,3.000000 6.000000 6,4.000000 4.000000 0,7.000000 4.000000-4,6.000000 3.000000-5,7.000000 3.000000-3,-1.000000 9.000000-4,-6.000000 16.000000-2,-6.000000 15.000000-1,-6.000000 17.000000-3,-2.000000 10.000000 0,3.000000 6.000000-2,3.000000 7.000000 0,4.000000 6.000000-2,1.000000 1.000000-1,0.000000-3.000000-3,0.000000-3.000000-4,0.000000-2.000000-4,3.000000-9.000000-1,6.000000-12.000000-2,7.000000-13.000000-1,6.000000-12.000000-2,4.000000-12.000000 2,4.000000-8.000000 2,3.000000-10.000000 4,3.000000-9.000000 3,1.000000-4.000000 4,1.000000 4.000000 4,-1.000000 3.000000 5,1.000000 3.000000 5,-1.000000 1.000000 2,1.000000 1.000000 2,-1.000000-1.000000 2,1.000000 1.000000 2,-1.000000 7.000000 1,1.000000 16.000000 2,-1.000000 15.000000 3,1.000000 17.000000 2,-3.000000 0.000000-1,-2.000000-11.000000-2,-3.000000-14.000000-4,-3.000000-11.000000-2,-2.000000 0.000000-1,0.000000 17.000000 1,0.000000 15.000000 1,0.000000 16.000000 1,0.000000 1.000000 0,0.000000-12.000000-3,0.000000-13.000000-2,0.000000-12.000000-2,0.000000 6.000000-3,0.000000 25.000000 0,0.000000 25.000000-1,0.000000 25.000000-2,1.000000 6.000000-2,4.000000-12.000000-4,3.000000-13.000000-4,3.000000-12.000000-4,1.000000-16.000000-3,1.000000-19.000000 0,-1.000000-18.000000-1,1.000000-19.000000 0</inkml:trace>
</inkml:ink>
</file>

<file path=ppt/ink/ink35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1:14"/>
    </inkml:context>
    <inkml:brush xml:id="br0">
      <inkml:brushProperty name="width" value="0.017973255366087" units="cm"/>
      <inkml:brushProperty name="height" value="0.017973255366087" units="cm"/>
      <inkml:brushProperty name="color" value="#000000"/>
      <inkml:brushProperty name="ignorePressure" value="0"/>
    </inkml:brush>
  </inkml:definitions>
  <inkml:trace contextRef="#ctx0" brushRef="#br0">33100.000000 60200.000000 816,'-94.000000'-21.000000'-13,"13.000000"10.000000"5 ,12.000000 10.000000 7,13.000000 9.000000 5,6.000000 13.000000 5,0.000000 20.000000 5,0.000000 18.000000 5,0.000000 20.000000 5,4.000000 3.000000 0,10.000000-8.000000-4,10.000000-10.000000-5,9.000000-9.000000-5,-1.000000 20.000000-3,-8.000000 50.000000 1,-10.000000 50.000000 1,-9.000000 50.000000-1,1.000000 26.000000 1,13.000000 4.000000-2,12.000000 3.000000 0,13.000000 3.000000 0,13.000000-13.000000-3,17.000000-28.000000-3,15.000000-28.000000-5,16.000000-27.000000-3,18.000000-34.000000-6,22.000000-37.000000-8,22.000000-38.000000-6,23.000000-37.000000-8,-5.000000-21.000000 0,-27.000000-3.000000 6,-28.000000-3.000000 6,-28.000000-2.000000 7,-13.000000-6.000000 0,3.000000-6.000000-3,3.000000-6.000000-4,4.000000-6.000000-4</inkml:trace>
</inkml:ink>
</file>

<file path=ppt/ink/ink35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1:16"/>
    </inkml:context>
    <inkml:brush xml:id="br0">
      <inkml:brushProperty name="width" value="0.0169581472873688" units="cm"/>
      <inkml:brushProperty name="height" value="0.0169581472873688" units="cm"/>
      <inkml:brushProperty name="color" value="#000000"/>
      <inkml:brushProperty name="ignorePressure" value="0"/>
    </inkml:brush>
  </inkml:definitions>
  <inkml:trace contextRef="#ctx0" brushRef="#br0">33450.000000 60250.000000 864,'-133.000000'-90.000000'-30,"34.000000"23.000000"20 ,35.000000 22.000000 19,35.000000 22.000000 19,21.000000 15.000000 8,9.000000 9.000000-5,10.000000 10.000000-6,10.000000 10.000000-4,2.000000 2.000000-7,-3.000000-3.000000-5,-3.000000-3.000000-7,-2.000000-2.000000-5,2.000000 3.000000-4,9.000000 14.000000-1,10.000000 11.000000 0,10.000000 14.000000-1,-1.000000 0.000000 0,-9.000000-8.000000-4,-10.000000-10.000000-1,-8.000000-9.000000-2,-3.000000-4.000000-2,7.000000 4.000000 2,6.000000 3.000000 0,7.000000 3.000000 1,-1.000000-1.000000-3,-6.000000-2.000000-3,-6.000000-3.000000-5,-6.000000-3.000000-4</inkml:trace>
</inkml:ink>
</file>

<file path=ppt/ink/ink35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1:17"/>
    </inkml:context>
    <inkml:brush xml:id="br0">
      <inkml:brushProperty name="width" value="0.0183099880814552" units="cm"/>
      <inkml:brushProperty name="height" value="0.0183099880814552" units="cm"/>
      <inkml:brushProperty name="color" value="#000000"/>
      <inkml:brushProperty name="ignorePressure" value="0"/>
    </inkml:brush>
  </inkml:definitions>
  <inkml:trace contextRef="#ctx0" brushRef="#br0">34300.000000 59600.000000 801,'-91.000000'-44.000000'3,"19.000000"13.000000"8 ,19.000000 12.000000 8,19.000000 13.000000 7,10.000000 12.000000 2,4.000000 13.000000-2,3.000000 12.000000-4,3.000000 13.000000-3,3.000000 2.000000-4,3.000000-5.000000-4,3.000000-7.000000-4,4.000000-5.000000-5,-3.000000 3.000000-2,-5.000000 17.000000 2,-7.000000 15.000000 0,-5.000000 16.000000 1,-1.000000 1.000000-1,6.000000-12.000000-2,7.000000-13.000000-5,6.000000-12.000000-2,-1.000000 4.000000-2,-5.000000 22.000000-3,-7.000000 22.000000 0,-5.000000 23.000000-2,-1.000000 6.000000-2,6.000000-5.000000-3,7.000000-7.000000-3,6.000000-5.000000-3,3.000000-11.000000-1,0.000000-11.000000-2,0.000000-14.000000 0,0.000000-11.000000-1,0.000000-12.000000 2,0.000000-9.000000 3,0.000000-10.000000 3,0.000000-8.000000 3,1.000000-8.000000 4,4.000000-2.000000 5,3.000000-3.000000 3,3.000000-3.000000 4,1.000000-1.000000 5,1.000000 4.000000 6,-1.000000 3.000000 6,1.000000 3.000000 5,-1.000000 1.000000 3,1.000000 1.000000-4,-1.000000-1.000000-2,1.000000 1.000000-3,-1.000000 10.000000-1,1.000000 22.000000 2,-1.000000 22.000000 2,1.000000 23.000000 1,-3.000000 10.000000 1,-2.000000 0.000000-3,-3.000000 0.000000-2,-3.000000 0.000000-2,-2.000000-8.000000-2,0.000000-16.000000-3,0.000000-15.000000-2,0.000000-15.000000-3,1.000000 2.000000-1,4.000000 22.000000-1,3.000000 22.000000 1,3.000000 23.000000-1,-1.000000 0.000000-1,-2.000000-18.000000 0,-3.000000-19.000000 0,-3.000000-18.000000 0,-2.000000-31.000000-7,0.000000-40.000000-11,0.000000-40.000000-11,0.000000-41.000000-12,1.000000-13.000000-1,4.000000 16.000000 6,3.000000 15.000000 8,3.000000 17.000000 7</inkml:trace>
</inkml:ink>
</file>

<file path=ppt/ink/ink3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3:16"/>
    </inkml:context>
    <inkml:brush xml:id="br0">
      <inkml:brushProperty name="width" value="0.0183726344257593" units="cm"/>
      <inkml:brushProperty name="height" value="0.0183726344257593" units="cm"/>
      <inkml:brushProperty name="color" value="#000000"/>
      <inkml:brushProperty name="ignorePressure" value="0"/>
    </inkml:brush>
  </inkml:definitions>
  <inkml:trace contextRef="#ctx0" brushRef="#br0">12000.000000 9550.000000 798,'-66.000000'46.000000'2,"19.000000"-5.000000"5 ,19.000000-7.000000 5,19.000000-5.000000 5,9.000000-4.000000 1,0.000000 0.000000-2,0.000000 0.000000-3,0.000000 0.000000-3,0.000000 6.000000 0,0.000000 13.000000 1,0.000000 12.000000 1,0.000000 13.000000 1,0.000000 1.000000-1,0.000000-9.000000-3,0.000000-10.000000-3,0.000000-8.000000-2,0.000000 7.000000-2,0.000000 25.000000 3,0.000000 25.000000 0,0.000000 25.000000 3,0.000000 1.000000-2,0.000000-21.000000-2,0.000000-22.000000-5,0.000000-22.000000-2,1.000000 4.000000-4,4.000000 32.000000-1,3.000000 31.000000-3,3.000000 32.000000-1,-1.000000 4.000000-3,-2.000000-22.000000-3,-3.000000-22.000000-2,-3.000000-21.000000-3,-1.000000-24.000000-4,4.000000-25.000000-5,3.000000-25.000000-6,3.000000-25.000000-5</inkml:trace>
</inkml:ink>
</file>

<file path=ppt/ink/ink36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1:17"/>
    </inkml:context>
    <inkml:brush xml:id="br0">
      <inkml:brushProperty name="width" value="0.0159405898302794" units="cm"/>
      <inkml:brushProperty name="height" value="0.0159405898302794" units="cm"/>
      <inkml:brushProperty name="color" value="#000000"/>
      <inkml:brushProperty name="ignorePressure" value="0"/>
    </inkml:brush>
  </inkml:definitions>
  <inkml:trace contextRef="#ctx0" brushRef="#br0">34400.000000 61150.000000 920,'-22.000000'-27.000000'24,"6.000000"-3.000000"-4 ,7.000000-3.000000-4,6.000000-2.000000-4,10.000000-5.000000-5,17.000000-2.000000-7,15.000000-3.000000-6,16.000000-3.000000-6,2.000000 4.000000-3,-8.000000 13.000000 4,-10.000000 12.000000 1,-9.000000 13.000000 4,-5.000000 4.000000-4,0.000000-3.000000-11,0.000000-3.000000-10,0.000000-2.000000-10</inkml:trace>
</inkml:ink>
</file>

<file path=ppt/ink/ink36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1:17"/>
    </inkml:context>
    <inkml:brush xml:id="br0">
      <inkml:brushProperty name="width" value="0.0156577955931425" units="cm"/>
      <inkml:brushProperty name="height" value="0.0156577955931425" units="cm"/>
      <inkml:brushProperty name="color" value="#000000"/>
      <inkml:brushProperty name="ignorePressure" value="0"/>
    </inkml:brush>
  </inkml:definitions>
  <inkml:trace contextRef="#ctx0" brushRef="#br0">34600.000000 61550.000000 936,'-155.000000'45.000000'9,"41.000000"-9.000000"2 ,40.000000-10.000000 2,42.000000-8.000000 1,27.000000-12.000000-2,16.000000-12.000000-7,15.000000-13.000000-8,17.000000-12.000000-6,16.000000-13.000000-5,19.000000-12.000000-4,19.000000-13.000000-4,19.000000-12.000000-3,-2.000000-1.000000-3,-22.000000 14.000000 0,-22.000000 11.000000 0,-21.000000 14.000000-1</inkml:trace>
</inkml:ink>
</file>

<file path=ppt/ink/ink36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1:17"/>
    </inkml:context>
    <inkml:brush xml:id="br0">
      <inkml:brushProperty name="width" value="0.0158103778958321" units="cm"/>
      <inkml:brushProperty name="height" value="0.0158103778958321" units="cm"/>
      <inkml:brushProperty name="color" value="#000000"/>
      <inkml:brushProperty name="ignorePressure" value="0"/>
    </inkml:brush>
  </inkml:definitions>
  <inkml:trace contextRef="#ctx0" brushRef="#br0">35750.000000 60350.000000 927,'-69.000000'-21.000000'-30,"13.000000"10.000000"14 ,12.000000 10.000000 17,13.000000 9.000000 14,9.000000 7.000000 7,6.000000 7.000000-3,7.000000 6.000000-2,6.000000 7.000000-2,3.000000 2.000000-4,0.000000 1.000000-2,0.000000-1.000000-4,0.000000 1.000000-3,6.000000-3.000000-2,13.000000-2.000000 0,12.000000-3.000000 0,13.000000-3.000000 0,4.000000-7.000000-2,-3.000000-9.000000-4,-3.000000-10.000000-5,-2.000000-8.000000-4,-6.000000-6.000000-2,-6.000000 1.000000 2,-6.000000-1.000000 0,-6.000000 1.000000 2,1.000000-7.000000-1,9.000000-12.000000-2,10.000000-13.000000-3,10.000000-12.000000-1,0.000000-4.000000 0,-5.000000 7.000000 0,-7.000000 6.000000 2,-5.000000 7.000000 2,-8.000000 5.000000 1,-5.000000 7.000000 5,-7.000000 6.000000 3,-5.000000 7.000000 3,-3.000000 2.000000 4,4.000000 1.000000 4,3.000000-1.000000 3,3.000000 1.000000 3,-1.000000 4.000000 2,-2.000000 9.000000 0,-3.000000 10.000000 0,-3.000000 10.000000 1,-2.000000 10.000000 1,0.000000 13.000000 2,0.000000 12.000000 4,0.000000 13.000000 2,0.000000 10.000000 1,0.000000 10.000000-4,0.000000 10.000000-2,0.000000 9.000000-3,3.000000 4.000000-3,6.000000 1.000000-3,7.000000-1.000000-3,6.000000 1.000000-2,-1.000000-3.000000-3,-5.000000-2.000000-1,-7.000000-3.000000-2,-5.000000-3.000000-1,-8.000000-2.000000 1,-5.000000 0.000000 1,-7.000000 0.000000 2,-5.000000 0.000000 2,-8.000000-8.000000 1,-5.000000-16.000000-1,-7.000000-15.000000 0,-5.000000-15.000000-1,-1.000000-14.000000 1,6.000000-8.000000 1,7.000000-10.000000 2,6.000000-9.000000 0,-5.000000-5.000000 1,-16.000000 0.000000-2,-15.000000 0.000000-1,-15.000000 0.000000-2,-1.000000-8.000000-1,16.000000-16.000000 2,15.000000-15.000000 0,17.000000-15.000000 1,10.000000-4.000000-3,6.000000 9.000000-3,7.000000 10.000000-4,6.000000 10.000000-4,3.000000-1.000000-3,0.000000-9.000000 1,0.000000-10.000000-1,0.000000-8.000000 0,3.000000-3.000000-3,6.000000 7.000000-6,7.000000 6.000000-6,6.000000 7.000000-7</inkml:trace>
</inkml:ink>
</file>

<file path=ppt/ink/ink36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1:17"/>
    </inkml:context>
    <inkml:brush xml:id="br0">
      <inkml:brushProperty name="width" value="0.0181906186044216" units="cm"/>
      <inkml:brushProperty name="height" value="0.0181906186044216" units="cm"/>
      <inkml:brushProperty name="color" value="#000000"/>
      <inkml:brushProperty name="ignorePressure" value="0"/>
    </inkml:brush>
  </inkml:definitions>
  <inkml:trace contextRef="#ctx0" brushRef="#br0">36650.000000 60000.000000 806,'25.000000'-24.000000'-5,"0.000000"4.000000"9 ,0.000000 3.000000 6,0.000000 3.000000 9,-2.000000 4.000000 1,-3.000000 7.000000-3,-3.000000 6.000000-3,-2.000000 7.000000-4,2.000000 16.000000 0,9.000000 29.000000 2,10.000000 28.000000 2,10.000000 28.000000 2,-1.000000 28.000000 0,-9.000000 28.000000-2,-10.000000 28.000000-4,-8.000000 29.000000-2,-15.000000 33.000000-4,-19.000000 42.000000-4,-18.000000 40.000000-3,-19.000000 41.000000-5,-12.000000 9.000000-3,-2.000000-22.000000 0,-3.000000-22.000000-1,-3.000000-21.000000-2,-1.000000-35.000000-3,4.000000-47.000000-5,3.000000-47.000000-6,3.000000-46.000000-5,7.000000-39.000000-2,14.000000-27.000000 1,11.000000-28.000000 0,14.000000-28.000000 2</inkml:trace>
</inkml:ink>
</file>

<file path=ppt/ink/ink36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1:18"/>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38500.000000 61450.000000 1000,'-65.000000'20.000000'-1,"23.000000"-9.000000"1 ,22.000000-10.000000-1,22.000000-8.000000 0,15.000000-11.000000-1,9.000000-8.000000 0,10.000000-10.000000 0,10.000000-9.000000 0,0.000000-1.000000-1,-5.000000 10.000000-2,-7.000000 10.000000-1,-5.000000 9.000000-1,3.000000 1.000000-3,17.000000-6.000000-3,15.000000-6.000000-4,16.000000-6.000000-3,1.000000-1.000000-2,-12.000000 7.000000 0,-13.000000 6.000000 1,-12.000000 7.000000-1</inkml:trace>
</inkml:ink>
</file>

<file path=ppt/ink/ink36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1:18"/>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38500.000000 62400.000000 1000,'-110.000000'90.000000'-54,"32.000000"-18.000000"8 ,31.000000-19.000000 8,32.000000-18.000000 9,16.000000-14.000000 9,4.000000-5.000000 10,3.000000-7.000000 11,3.000000-5.000000 10,7.000000-6.000000 7,14.000000-3.000000 2,11.000000-3.000000 3,14.000000-2.000000 2,0.000000-3.000000-2,-8.000000 1.000000-6,-10.000000-1.000000-5,-9.000000 1.000000-7,10.000000-10.000000-4,32.000000-19.000000-4,31.000000-18.000000-3,32.000000-19.000000-4,0.000000-2.000000-1,-27.000000 16.000000 2,-28.000000 15.000000 0,-28.000000 17.000000 2,-13.000000 5.000000-2,3.000000-3.000000-5,3.000000-3.000000-6,4.000000-2.000000-4</inkml:trace>
</inkml:ink>
</file>

<file path=ppt/ink/ink36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1:26"/>
    </inkml:context>
    <inkml:brush xml:id="br0">
      <inkml:brushProperty name="width" value="0.0188921224325895" units="cm"/>
      <inkml:brushProperty name="height" value="0.0188921224325895" units="cm"/>
      <inkml:brushProperty name="color" value="#000000"/>
      <inkml:brushProperty name="ignorePressure" value="0"/>
    </inkml:brush>
  </inkml:definitions>
  <inkml:trace contextRef="#ctx0" brushRef="#br0">40800.000000 58300.000000 776,'-68.000000'-90.000000'4,"17.000000"23.000000"7 ,15.000000 22.000000 9,16.000000 22.000000 7,9.000000 16.000000 2,3.000000 14.000000-4,3.000000 11.000000-3,4.000000 14.000000-4,1.000000 13.000000-3,0.000000 16.000000-1,0.000000 15.000000-1,0.000000 17.000000-2,0.000000-1.000000-3,0.000000-16.000000-3,0.000000-15.000000-4,0.000000-15.000000-3,1.000000 8.000000-3,4.000000 35.000000-3,3.000000 35.000000-3,3.000000 34.000000-3,1.000000 13.000000-1,1.000000-5.000000-3,-1.000000-7.000000-2,1.000000-5.000000-1,-3.000000-14.000000-2,-2.000000-18.000000-1,-3.000000-19.000000-2,-3.000000-18.000000 0</inkml:trace>
</inkml:ink>
</file>

<file path=ppt/ink/ink36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1:26"/>
    </inkml:context>
    <inkml:brush xml:id="br0">
      <inkml:brushProperty name="width" value="0.0179192665964365" units="cm"/>
      <inkml:brushProperty name="height" value="0.0179192665964365" units="cm"/>
      <inkml:brushProperty name="color" value="#000000"/>
      <inkml:brushProperty name="ignorePressure" value="0"/>
    </inkml:brush>
  </inkml:definitions>
  <inkml:trace contextRef="#ctx0" brushRef="#br0">40050.000000 60450.000000 818,'-113.000000'-2.000000'4,"26.000000"-3.000000"7 ,24.000000-3.000000 7,26.000000-2.000000 8,19.000000-5.000000 1,17.000000-2.000000-4,15.000000-3.000000-3,16.000000-3.000000-5,18.000000-6.000000-2,22.000000-5.000000-3,22.000000-7.000000-2,23.000000-5.000000-3,13.000000-9.000000-3,6.000000-9.000000-7,7.000000-10.000000-5,6.000000-8.000000-6,-7.000000 0.000000-5,-18.000000 14.000000-1,-19.000000 11.000000-4,-18.000000 14.000000-1,-14.000000 7.000000-3,-5.000000 3.000000-3,-7.000000 3.000000-2,-5.000000 4.000000-3</inkml:trace>
</inkml:ink>
</file>

<file path=ppt/ink/ink36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1:26"/>
    </inkml:context>
    <inkml:brush xml:id="br0">
      <inkml:brushProperty name="width" value="0.0171783287078142" units="cm"/>
      <inkml:brushProperty name="height" value="0.0171783287078142" units="cm"/>
      <inkml:brushProperty name="color" value="#000000"/>
      <inkml:brushProperty name="ignorePressure" value="0"/>
    </inkml:brush>
  </inkml:definitions>
  <inkml:trace contextRef="#ctx0" brushRef="#br0">40500.000000 61250.000000 853,'-47.000000'-4.000000'-44,"6.000000"-5.000000"18 ,7.000000-7.000000 17,6.000000-5.000000 17,7.000000-4.000000 11,10.000000 0.000000 1,10.000000 0.000000 3,9.000000 0.000000 2,10.000000 0.000000-3,14.000000 0.000000-6,11.000000 0.000000-6,14.000000 0.000000-7,5.000000 3.000000-5,1.000000 6.000000-4,-1.000000 7.000000-4,1.000000 6.000000-3,-6.000000 12.000000-1,-8.000000 19.000000 0,-10.000000 19.000000 1,-9.000000 19.000000 1,-10.000000 10.000000 1,-9.000000 4.000000 1,-10.000000 3.000000 1,-8.000000 3.000000 2,-6.000000-5.000000 2,1.000000-12.000000 4,-1.000000-13.000000 4,1.000000-12.000000 4,-7.000000 2.000000 1,-12.000000 20.000000 2,-13.000000 18.000000 1,-12.000000 20.000000 0,-1.000000-1.000000 1,14.000000-19.000000 0,11.000000-18.000000 1,14.000000-19.000000-1,0.000000-4.000000 2,-8.000000 14.000000 1,-10.000000 11.000000 1,-9.000000 14.000000 1,-1.000000-3.000000 0,10.000000-15.000000-5,10.000000-15.000000-3,9.000000-16.000000-3,7.000000-8.000000-4,7.000000 0.000000-3,6.000000 0.000000-3,7.000000 0.000000-2,13.000000-13.000000-3,22.000000-24.000000-1,22.000000-26.000000-3,23.000000-24.000000-1,0.000000-7.000000-1,-18.000000 13.000000 3,-19.000000 12.000000 3,-18.000000 13.000000 1,-9.000000 4.000000-3,4.000000-3.000000-11,3.000000-3.000000-11,3.000000-2.000000-10</inkml:trace>
</inkml:ink>
</file>

<file path=ppt/ink/ink36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1:27"/>
    </inkml:context>
    <inkml:brush xml:id="br0">
      <inkml:brushProperty name="width" value="0.0183315370231867" units="cm"/>
      <inkml:brushProperty name="height" value="0.0183315370231867" units="cm"/>
      <inkml:brushProperty name="color" value="#000000"/>
      <inkml:brushProperty name="ignorePressure" value="0"/>
    </inkml:brush>
  </inkml:definitions>
  <inkml:trace contextRef="#ctx0" brushRef="#br0">42000.000000 60600.000000 800,'-133.000000'68.000000'2,"34.000000"-11.000000"6 ,35.000000-14.000000 4,35.000000-11.000000 6,24.000000-11.000000 0,16.000000-5.000000-5,15.000000-7.000000-3,17.000000-5.000000-5,14.000000-8.000000-3,17.000000-5.000000-3,15.000000-7.000000-2,16.000000-5.000000-2,7.000000-11.000000-4,1.000000-11.000000-3,-1.000000-14.000000-5,1.000000-11.000000-3,-7.000000-6.000000-1,-12.000000 4.000000 4,-13.000000 3.000000 3,-12.000000 3.000000 3,-13.000000 7.000000 2,-12.000000 14.000000 0,-13.000000 11.000000-1,-12.000000 14.000000 1,-5.000000-4.000000-2,3.000000-19.000000 0,3.000000-18.000000-2,4.000000-19.000000-2,-9.000000-5.000000 3,-18.000000 9.000000 4,-19.000000 10.000000 5,-18.000000 10.000000 4,-15.000000 11.000000 5,-9.000000 17.000000 3,-10.000000 15.000000 3,-8.000000 16.000000 4,-6.000000 13.000000 2,1.000000 14.000000 1,-1.000000 11.000000 2,1.000000 14.000000 0,1.000000 11.000000 2,3.000000 14.000000 1,3.000000 11.000000 1,4.000000 14.000000 1,4.000000 11.000000-1,6.000000 14.000000-2,7.000000 11.000000-3,6.000000 14.000000-2,7.000000 5.000000-3,10.000000 1.000000-4,10.000000-1.000000-2,9.000000 1.000000-3,12.000000-12.000000-3,16.000000-21.000000-2,15.000000-22.000000-4,17.000000-22.000000-2,3.000000-19.000000-2,-5.000000-16.000000-1,-7.000000-15.000000-1,-5.000000-15.000000-1,10.000000-12.000000-2,28.000000-6.000000-2,28.000000-6.000000-1,29.000000-6.000000-3,18.000000-23.000000-3,9.000000-36.000000-1,10.000000-39.000000-4,10.000000-36.000000-2,-12.000000-7.000000-1,-31.000000 25.000000 0,-31.000000 25.000000 1,-31.000000 25.000000 0</inkml:trace>
</inkml:ink>
</file>

<file path=ppt/ink/ink3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3:17"/>
    </inkml:context>
    <inkml:brush xml:id="br0">
      <inkml:brushProperty name="width" value="0.01731944270432" units="cm"/>
      <inkml:brushProperty name="height" value="0.01731944270432" units="cm"/>
      <inkml:brushProperty name="color" value="#000000"/>
      <inkml:brushProperty name="ignorePressure" value="0"/>
    </inkml:brush>
  </inkml:definitions>
  <inkml:trace contextRef="#ctx0" brushRef="#br0">12550.000000 10550.000000 846,'-27.000000'-44.000000'-7,"-3.000000"13.000000"11 ,-3.000000 12.000000 14,-2.000000 13.000000 12,-5.000000 15.000000 2,-2.000000 19.000000-7,-3.000000 19.000000-9,-3.000000 19.000000-7,-2.000000 10.000000-4,0.000000 4.000000 0,0.000000 3.000000 0,0.000000 3.000000 0,4.000000-4.000000-1,10.000000-8.000000-2,10.000000-10.000000-2,9.000000-9.000000 0,7.000000-9.000000-3,7.000000-5.000000-2,6.000000-7.000000-1,7.000000-5.000000-2,8.000000-8.000000-2,14.000000-5.000000-2,11.000000-7.000000-2,14.000000-5.000000-1,5.000000-4.000000-4,1.000000 0.000000-3,-1.000000 0.000000-4,1.000000 0.000000-3,-6.000000 0.000000-2,-8.000000 0.000000 2,-10.000000 0.000000 1,-9.000000 0.000000 2</inkml:trace>
</inkml:ink>
</file>

<file path=ppt/ink/ink37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1:27"/>
    </inkml:context>
    <inkml:brush xml:id="br0">
      <inkml:brushProperty name="width" value="0.0149719221517444" units="cm"/>
      <inkml:brushProperty name="height" value="0.0149719221517444" units="cm"/>
      <inkml:brushProperty name="color" value="#000000"/>
      <inkml:brushProperty name="ignorePressure" value="0"/>
    </inkml:brush>
  </inkml:definitions>
  <inkml:trace contextRef="#ctx0" brushRef="#br0">43500.000000 59300.000000 979,'-69.000000'0.000000'0,"13.000000"0.000000"0 ,12.000000 0.000000 1,13.000000 0.000000 0,15.000000-2.000000 0,19.000000-3.000000 2,19.000000-3.000000 2,19.000000-2.000000 1,18.000000-8.000000-3,19.000000-8.000000-6,19.000000-10.000000-6,19.000000-9.000000-7,-2.000000-2.000000-6,-22.000000 6.000000-5,-22.000000 7.000000-4,-21.000000 6.000000-5</inkml:trace>
</inkml:ink>
</file>

<file path=ppt/ink/ink37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1:28"/>
    </inkml:context>
    <inkml:brush xml:id="br0">
      <inkml:brushProperty name="width" value="0.0163368303328753" units="cm"/>
      <inkml:brushProperty name="height" value="0.0163368303328753" units="cm"/>
      <inkml:brushProperty name="color" value="#000000"/>
      <inkml:brushProperty name="ignorePressure" value="0"/>
    </inkml:brush>
  </inkml:definitions>
  <inkml:trace contextRef="#ctx0" brushRef="#br0">44950.000000 57100.000000 897,'-69.000000'1.000000'-35,"13.000000"4.000000"14 ,12.000000 3.000000 13,13.000000 3.000000 14,9.000000 3.000000 8,6.000000 3.000000 0,7.000000 3.000000 2,6.000000 4.000000 1,6.000000 2.000000-2,6.000000 4.000000-1,7.000000 3.000000-3,6.000000 3.000000-2,4.000000-4.000000-3,4.000000-8.000000-3,3.000000-10.000000-4,3.000000-9.000000-3,4.000000-9.000000-5,7.000000-5.000000-6,6.000000-7.000000-5,7.000000-5.000000-6,-1.000000-9.000000-3,-6.000000-9.000000 3,-6.000000-10.000000 2,-6.000000-8.000000 2,-7.000000-1.000000 2,-6.000000 9.000000 3,-6.000000 10.000000 2,-6.000000 10.000000 3,-1.000000-1.000000 2,7.000000-9.000000 2,6.000000-10.000000 2,7.000000-8.000000 2,-3.000000-1.000000 1,-8.000000 9.000000 2,-10.000000 10.000000 2,-9.000000 10.000000 1,-4.000000 0.000000 1,4.000000-5.000000-2,3.000000-7.000000-2,3.000000-5.000000-1,-1.000000 0.000000 0,-2.000000 10.000000 2,-3.000000 10.000000 2,-3.000000 9.000000 3,-2.000000 4.000000 2,0.000000 1.000000 5,0.000000-1.000000 4,0.000000 1.000000 5,-4.000000 4.000000 2,-5.000000 9.000000 1,-7.000000 10.000000-1,-5.000000 10.000000 1,-1.000000 13.000000-1,6.000000 19.000000-2,7.000000 19.000000-1,6.000000 19.000000-3,4.000000 12.000000-2,4.000000 6.000000-4,3.000000 7.000000-4,3.000000 6.000000-3,3.000000 6.000000-2,3.000000 6.000000-1,3.000000 7.000000 0,4.000000 6.000000-1,-3.000000-1.000000-1,-5.000000-5.000000-1,-7.000000-7.000000-1,-5.000000-5.000000-1,-9.000000-14.000000-1,-9.000000-18.000000 2,-10.000000-19.000000 1,-8.000000-18.000000 1,-4.000000-14.000000 1,3.000000-5.000000 1,3.000000-7.000000 1,4.000000-5.000000 1,-4.000000-8.000000 1,-9.000000-5.000000 1,-10.000000-7.000000 0,-8.000000-5.000000 0,-1.000000-4.000000 0,9.000000 0.000000-1,10.000000 0.000000 0,10.000000 0.000000-2,0.000000-8.000000 1,-5.000000-16.000000-1,-7.000000-15.000000 1,-5.000000-15.000000 0,0.000000-6.000000-1,10.000000 7.000000-2,10.000000 6.000000-3,9.000000 7.000000-3,4.000000-12.000000-3,1.000000-28.000000-4,-1.000000-28.000000-5,1.000000-27.000000-3,2.000000-1.000000-5,7.000000 28.000000-4,6.000000 28.000000-4,7.000000 29.000000-4</inkml:trace>
</inkml:ink>
</file>

<file path=ppt/ink/ink37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1:28"/>
    </inkml:context>
    <inkml:brush xml:id="br0">
      <inkml:brushProperty name="width" value="0.0155899040400982" units="cm"/>
      <inkml:brushProperty name="height" value="0.0155899040400982" units="cm"/>
      <inkml:brushProperty name="color" value="#000000"/>
      <inkml:brushProperty name="ignorePressure" value="0"/>
    </inkml:brush>
  </inkml:definitions>
  <inkml:trace contextRef="#ctx0" brushRef="#br0">45000.000000 59000.000000 940,'-121.000000'37.000000'-30,"60.000000"-24.000000"18 ,60.000000-26.000000 16,59.000000-24.000000 17,27.000000-13.000000 6,-2.000000 0.000000-6,-3.000000 0.000000-6,-3.000000 0.000000-5,-7.000000 3.000000-7,-9.000000 6.000000-4,-10.000000 7.000000-6,-8.000000 6.000000-4,-3.000000 3.000000-4,7.000000 0.000000 0,6.000000 0.000000 1,7.000000 0.000000-1,-3.000000 1.000000-2,-8.000000 4.000000-6,-10.000000 3.000000-5,-9.000000 3.000000-5</inkml:trace>
</inkml:ink>
</file>

<file path=ppt/ink/ink37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1:28"/>
    </inkml:context>
    <inkml:brush xml:id="br0">
      <inkml:brushProperty name="width" value="0.0158692803233862" units="cm"/>
      <inkml:brushProperty name="height" value="0.0158692803233862" units="cm"/>
      <inkml:brushProperty name="color" value="#000000"/>
      <inkml:brushProperty name="ignorePressure" value="0"/>
    </inkml:brush>
  </inkml:definitions>
  <inkml:trace contextRef="#ctx0" brushRef="#br0">45300.000000 59350.000000 924,'-21.000000'-25.000000'-3,"10.000000"0.000000"-4 ,10.000000 0.000000-6,9.000000 0.000000-4,6.000000 3.000000-1,3.000000 6.000000 5,3.000000 7.000000 3,4.000000 6.000000 5,-1.000000 6.000000 1,-3.000000 6.000000 1,-3.000000 7.000000 0,-2.000000 6.000000 1,-5.000000 4.000000 0,-2.000000 4.000000 3,-3.000000 3.000000 2,-3.000000 3.000000 2,-2.000000-1.000000 2,0.000000-2.000000 0,0.000000-3.000000 1,0.000000-3.000000 2,-4.000000 1.000000-1,-5.000000 6.000000 2,-7.000000 7.000000 0,-5.000000 6.000000 0,-3.000000 4.000000 2,4.000000 4.000000 2,3.000000 3.000000 0,3.000000 3.000000 3,3.000000-4.000000-3,3.000000-8.000000-4,3.000000-10.000000-6,4.000000-9.000000-4,10.000000-12.000000-7,19.000000-11.000000-4,19.000000-14.000000-7,19.000000-11.000000-5,4.000000-7.000000-5,-9.000000 0.000000-3,-10.000000 0.000000-4,-8.000000 0.000000-3</inkml:trace>
</inkml:ink>
</file>

<file path=ppt/ink/ink37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6:31"/>
    </inkml:context>
    <inkml:brush xml:id="br0">
      <inkml:brushProperty name="width" value="0.0178820211440325" units="cm"/>
      <inkml:brushProperty name="height" value="0.0178820211440325" units="cm"/>
      <inkml:brushProperty name="color" value="#000000"/>
      <inkml:brushProperty name="ignorePressure" value="0"/>
    </inkml:brush>
  </inkml:definitions>
  <inkml:trace contextRef="#ctx0" brushRef="#br0">2150.000000 25400.000000 820,'-46.000000'-68.000000'-4,"10.000000"17.000000"1 ,10.000000 15.000000 2,9.000000 16.000000 1,1.000000 15.000000 5,-6.000000 16.000000 5,-6.000000 15.000000 7,-6.000000 17.000000 6,1.000000 5.000000 1,9.000000-3.000000-6,10.000000-3.000000-5,10.000000-2.000000-6,0.000000 20.000000-1,-5.000000 48.000000 2,-7.000000 47.000000 3,-5.000000 47.000000 2,-1.000000 33.000000-1,6.000000 23.000000-3,7.000000 22.000000-2,6.000000 22.000000-3,3.000000 8.000000-4,0.000000-2.000000-1,0.000000-3.000000-3,0.000000-3.000000-2,6.000000-20.000000-4,13.000000-33.000000-5,12.000000-35.000000-4,13.000000-34.000000-6,4.000000-35.000000-3,-3.000000-34.000000-1,-3.000000-35.000000-1,-2.000000-33.000000-1,-5.000000-23.000000 0,-2.000000-9.000000 3,-3.000000-10.000000 1,-3.000000-8.000000 3</inkml:trace>
</inkml:ink>
</file>

<file path=ppt/ink/ink37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6:32"/>
    </inkml:context>
    <inkml:brush xml:id="br0">
      <inkml:brushProperty name="width" value="0.0152846686542034" units="cm"/>
      <inkml:brushProperty name="height" value="0.0152846686542034" units="cm"/>
      <inkml:brushProperty name="color" value="#000000"/>
      <inkml:brushProperty name="ignorePressure" value="0"/>
    </inkml:brush>
  </inkml:definitions>
  <inkml:trace contextRef="#ctx0" brushRef="#br0">2050.000000 26100.000000 959,'-130.000000'-24.000000'-34,"41.000000"4.000000"20 ,40.000000 3.000000 19,42.000000 3.000000 19,33.000000-5.000000 6,29.000000-12.000000-11,28.000000-13.000000-9,28.000000-12.000000-9,17.000000-9.000000-9,6.000000-2.000000-4,7.000000-3.000000-7,6.000000-3.000000-4,-10.000000 4.000000-4,-24.000000 13.000000-1,-26.000000 12.000000-2,-24.000000 13.000000-1</inkml:trace>
</inkml:ink>
</file>

<file path=ppt/ink/ink37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6:32"/>
    </inkml:context>
    <inkml:brush xml:id="br0">
      <inkml:brushProperty name="width" value="0.0156367290765047" units="cm"/>
      <inkml:brushProperty name="height" value="0.0156367290765047" units="cm"/>
      <inkml:brushProperty name="color" value="#000000"/>
      <inkml:brushProperty name="ignorePressure" value="0"/>
    </inkml:brush>
  </inkml:definitions>
  <inkml:trace contextRef="#ctx0" brushRef="#br0">2300.000000 27450.000000 937,'-146.000000'-7.000000'3,"60.000000"-11.000000"5 ,60.000000-14.000000 5,59.000000-11.000000 6,43.000000-15.000000-3,29.000000-16.000000-12,28.000000-15.000000-12,28.000000-15.000000-11,4.000000-3.000000-5,-18.000000 14.000000 2,-19.000000 11.000000 2,-18.000000 14.000000 2,-17.000000 8.000000 0,-11.000000 7.000000-4,-14.000000 6.000000-2,-11.000000 7.000000-4</inkml:trace>
</inkml:ink>
</file>

<file path=ppt/ink/ink37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6:33"/>
    </inkml:context>
    <inkml:brush xml:id="br0">
      <inkml:brushProperty name="width" value="0.0174799412488937" units="cm"/>
      <inkml:brushProperty name="height" value="0.0174799412488937" units="cm"/>
      <inkml:brushProperty name="color" value="#000000"/>
      <inkml:brushProperty name="ignorePressure" value="0"/>
    </inkml:brush>
  </inkml:definitions>
  <inkml:trace contextRef="#ctx0" brushRef="#br0">4300.000000 25550.000000 839,'-50.000000'-43.000000'0,"0.000000"17.000000"0 ,0.000000 15.000000 0,0.000000 16.000000 1,0.000000 24.000000 1,0.000000 35.000000 5,0.000000 35.000000 3,0.000000 34.000000 4,4.000000 6.000000 2,10.000000-22.000000-4,10.000000-22.000000-1,9.000000-21.000000-3,1.000000 22.000000 0,-6.000000 70.000000-1,-6.000000 68.000000 1,-6.000000 70.000000 0,1.000000 10.000000-1,9.000000-47.000000 0,10.000000-47.000000-1,10.000000-46.000000 0,5.000000-28.000000-1,4.000000-5.000000-3,3.000000-7.000000-1,3.000000-5.000000-1,4.000000-9.000000-1,7.000000-9.000000 3,6.000000-10.000000 1,7.000000-8.000000 3,0.000000-15.000000-2,-2.000000-19.000000-4,-3.000000-18.000000-4,-3.000000-19.000000-6,2.000000-10.000000-1,10.000000 1.000000-1,10.000000-1.000000 0,9.000000 1.000000-1,1.000000-4.000000-5,-6.000000-6.000000-10,-6.000000-6.000000-12,-6.000000-6.000000-10</inkml:trace>
</inkml:ink>
</file>

<file path=ppt/ink/ink37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6:34"/>
    </inkml:context>
    <inkml:brush xml:id="br0">
      <inkml:brushProperty name="width" value="0.0168010164052248" units="cm"/>
      <inkml:brushProperty name="height" value="0.0168010164052248" units="cm"/>
      <inkml:brushProperty name="color" value="#000000"/>
      <inkml:brushProperty name="ignorePressure" value="0"/>
    </inkml:brush>
  </inkml:definitions>
  <inkml:trace contextRef="#ctx0" brushRef="#br0">2900.000000 28400.000000 872,'-24.000000'-24.000000'-1,"4.000000"4.000000"-4 ,3.000000 3.000000-4,3.000000 3.000000-2,-1.000000 1.000000-1,-2.000000 1.000000 5,-3.000000-1.000000 3,-3.000000 1.000000 4,-1.000000-1.000000 3,4.000000 1.000000 3,3.000000-1.000000 3,3.000000 1.000000 3,1.000000-1.000000 1,1.000000 1.000000-1,-1.000000-1.000000-1,1.000000 1.000000-2,-1.000000-1.000000 2,1.000000 1.000000 3,-1.000000-1.000000 3,1.000000 1.000000 4,4.000000 5.000000-1,9.000000 14.000000-7,10.000000 11.000000-7,10.000000 14.000000-7,2.000000 3.000000-4,-3.000000-2.000000-2,-3.000000-3.000000-1,-2.000000-3.000000-1,0.000000 1.000000-2,7.000000 6.000000 0,6.000000 7.000000-1,7.000000 6.000000 0,-3.000000-1.000000 0,-8.000000-5.000000-1,-10.000000-7.000000-1,-9.000000-5.000000 0,1.000000 0.000000-2,13.000000 10.000000-2,12.000000 10.000000-4,13.000000 9.000000-3,1.000000-2.000000 0,-9.000000-12.000000 3,-10.000000-13.000000 3,-8.000000-12.000000 2</inkml:trace>
</inkml:ink>
</file>

<file path=ppt/ink/ink37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6:34"/>
    </inkml:context>
    <inkml:brush xml:id="br0">
      <inkml:brushProperty name="width" value="0.0152132147923112" units="cm"/>
      <inkml:brushProperty name="height" value="0.0152132147923112" units="cm"/>
      <inkml:brushProperty name="color" value="#000000"/>
      <inkml:brushProperty name="ignorePressure" value="0"/>
    </inkml:brush>
  </inkml:definitions>
  <inkml:trace contextRef="#ctx0" brushRef="#br0">3350.000000 28150.000000 964,'-25.000000'-22.000000'0,"0.000000"6.000000"0 ,0.000000 7.000000 1,0.000000 6.000000 0,0.000000 4.000000 2,0.000000 4.000000 0,0.000000 3.000000 2,0.000000 3.000000 1,1.000000 7.000000-1,4.000000 14.000000-1,3.000000 11.000000-3,3.000000 14.000000-3,1.000000 3.000000-2,1.000000-2.000000-2,-1.000000-3.000000-3,1.000000-3.000000-2,1.000000-2.000000-1,3.000000 0.000000 1,3.000000 0.000000 0,4.000000 0.000000 1,1.000000-2.000000-2,0.000000-3.000000-2,0.000000-3.000000-3,0.000000-2.000000-2,0.000000-6.000000-2,0.000000-6.000000 2,0.000000-6.000000 1,0.000000-6.000000 2,1.000000-4.000000 2,4.000000 1.000000 3,3.000000-1.000000 3,3.000000 1.000000 3,-1.000000 1.000000 6,-2.000000 3.000000 7,-3.000000 3.000000 8,-3.000000 4.000000 7,-1.000000 4.000000 3,4.000000 6.000000-1,3.000000 7.000000-2,3.000000 6.000000-1,1.000000 7.000000-2,1.000000 10.000000-1,-1.000000 10.000000-2,1.000000 9.000000-1,-1.000000 6.000000-2,1.000000 3.000000-4,-1.000000 3.000000-2,1.000000 4.000000-3,-1.000000-7.000000-2,1.000000-16.000000-2,-1.000000-15.000000-3,1.000000-15.000000-2,-3.000000-11.000000 0,-2.000000-2.000000-1,-3.000000-3.000000 1,-3.000000-3.000000-1,-1.000000-2.000000-2,4.000000 0.000000-5,3.000000 0.000000-6,3.000000 0.000000-5</inkml:trace>
</inkml:ink>
</file>

<file path=ppt/ink/ink3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3:17"/>
    </inkml:context>
    <inkml:brush xml:id="br0">
      <inkml:brushProperty name="width" value="0.0209739021956921" units="cm"/>
      <inkml:brushProperty name="height" value="0.0209739021956921" units="cm"/>
      <inkml:brushProperty name="color" value="#000000"/>
      <inkml:brushProperty name="ignorePressure" value="0"/>
    </inkml:brush>
  </inkml:definitions>
  <inkml:trace contextRef="#ctx0" brushRef="#br0">13050.000000 9950.000000 699,'-21.000000'-91.000000'4,"10.000000"19.000000"8 ,10.000000 19.000000 8,9.000000 19.000000 9,10.000000 18.000000 2,14.000000 19.000000-1,11.000000 19.000000-2,14.000000 19.000000-1,0.000000 18.000000-3,-8.000000 19.000000-2,-10.000000 19.000000-2,-9.000000 19.000000-4,-9.000000-1.000000-2,-5.000000-18.000000-3,-7.000000-19.000000-4,-5.000000-18.000000-2,-11.000000 16.000000-5,-11.000000 54.000000-3,-14.000000 53.000000-3,-11.000000 53.000000-5,-15.000000 32.000000-6,-16.000000 14.000000-8,-15.000000 11.000000-8,-15.000000 14.000000-8,-1.000000-22.000000-5,16.000000-52.000000 0,15.000000-53.000000-2,17.000000-53.000000 0</inkml:trace>
</inkml:ink>
</file>

<file path=ppt/ink/ink38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6:35"/>
    </inkml:context>
    <inkml:brush xml:id="br0">
      <inkml:brushProperty name="width" value="0.0174108296632767" units="cm"/>
      <inkml:brushProperty name="height" value="0.0174108296632767" units="cm"/>
      <inkml:brushProperty name="color" value="#000000"/>
      <inkml:brushProperty name="ignorePressure" value="0"/>
    </inkml:brush>
  </inkml:definitions>
  <inkml:trace contextRef="#ctx0" brushRef="#br0">5050.000000 26100.000000 842,'-49.000000'-49.000000'0,"4.000000"4.000000"1 ,3.000000 3.000000-1,3.000000 3.000000 1,4.000000 4.000000 3,7.000000 7.000000 3,6.000000 6.000000 4,7.000000 7.000000 4,7.000000 2.000000 1,9.000000 1.000000-1,10.000000-1.000000 0,10.000000 1.000000-1,8.000000 8.000000-2,10.000000 20.000000-1,10.000000 18.000000-3,9.000000 20.000000-1,4.000000 13.000000-2,1.000000 9.000000 0,-1.000000 10.000000 0,1.000000 10.000000-1,-1.000000 5.000000-2,1.000000 4.000000-7,-1.000000 3.000000-4,1.000000 3.000000-6,-7.000000-8.000000-8,-12.000000-19.000000-11,-13.000000-18.000000-9,-12.000000-19.000000-12</inkml:trace>
</inkml:ink>
</file>

<file path=ppt/ink/ink38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6:36"/>
    </inkml:context>
    <inkml:brush xml:id="br0">
      <inkml:brushProperty name="width" value="0.0167601834982634" units="cm"/>
      <inkml:brushProperty name="height" value="0.0167601834982634" units="cm"/>
      <inkml:brushProperty name="color" value="#000000"/>
      <inkml:brushProperty name="ignorePressure" value="0"/>
    </inkml:brush>
  </inkml:definitions>
  <inkml:trace contextRef="#ctx0" brushRef="#br0">6200.000000 25400.000000 875,'-29.000000'-75.000000'-15,"-5.000000"50.000000"16 ,-7.000000 50.000000 17,-5.000000 50.000000 16,-3.000000 29.000000 2,4.000000 10.000000-9,3.000000 10.000000-10,3.000000 9.000000-10,3.000000 4.000000-8,3.000000 1.000000-6,3.000000-1.000000-5,4.000000 1.000000-5,2.000000-6.000000-5,4.000000-8.000000-3,3.000000-10.000000-3,3.000000-9.000000-4,3.000000-15.000000 0,3.000000-18.000000 2,3.000000-19.000000 2,4.000000-18.000000 1,2.000000-17.000000 4,4.000000-11.000000 5,3.000000-14.000000 5,3.000000-11.000000 6,1.000000-4.000000 5,1.000000 6.000000 6,-1.000000 7.000000 6,1.000000 6.000000 6,-1.000000 6.000000 3,1.000000 6.000000 2,-1.000000 7.000000 2,1.000000 6.000000 1,1.000000 10.000000 0,3.000000 17.000000 1,3.000000 15.000000 0,4.000000 16.000000 0,1.000000 12.000000-2,0.000000 9.000000-3,0.000000 10.000000-3,0.000000 10.000000-4,-2.000000 2.000000-3,-3.000000-3.000000-2,-3.000000-3.000000-3,-2.000000-2.000000-4,-3.000000-9.000000-1,1.000000-12.000000-1,-1.000000-13.000000-3,1.000000-12.000000-1,-1.000000-13.000000-3,1.000000-12.000000-5,-1.000000-13.000000-5,1.000000-12.000000-5,-1.000000-12.000000-1,1.000000-8.000000 2,-1.000000-10.000000 4,1.000000-9.000000 2,-3.000000-5.000000 1,-2.000000 0.000000-5,-3.000000 0.000000-4,-3.000000 0.000000-3</inkml:trace>
</inkml:ink>
</file>

<file path=ppt/ink/ink38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6:36"/>
    </inkml:context>
    <inkml:brush xml:id="br0">
      <inkml:brushProperty name="width" value="0.0147974519059062" units="cm"/>
      <inkml:brushProperty name="height" value="0.0147974519059062" units="cm"/>
      <inkml:brushProperty name="color" value="#000000"/>
      <inkml:brushProperty name="ignorePressure" value="0"/>
    </inkml:brush>
  </inkml:definitions>
  <inkml:trace contextRef="#ctx0" brushRef="#br0">6850.000000 26550.000000 991,'-130.000000'-2.000000'-42,"41.000000"-3.000000"20 ,40.000000-3.000000 20,42.000000-2.000000 20,25.000000-6.000000 6,14.000000-6.000000-6,11.000000-6.000000-7,14.000000-6.000000-8,-1.000000-1.000000-3,-12.000000 7.000000 0,-13.000000 6.000000-1,-12.000000 7.000000 0,4.000000-3.000000-2,22.000000-8.000000-2,22.000000-10.000000-2,23.000000-9.000000-2,5.000000-2.000000-2,-9.000000 6.000000-1,-10.000000 7.000000-1,-8.000000 6.000000-1,-11.000000 4.000000-3,-8.000000 4.000000-2,-10.000000 3.000000-5,-9.000000 3.000000-3</inkml:trace>
</inkml:ink>
</file>

<file path=ppt/ink/ink38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6:37"/>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6850.000000 27200.000000 1000,'-86.000000'68.000000'-48,"28.000000"-11.000000"15 ,28.000000-14.000000 14,29.000000-11.000000 14,21.000000-12.000000 5,16.000000-9.000000-1,15.000000-10.000000-2,17.000000-8.000000-2,8.000000-11.000000-1,4.000000-8.000000 0,3.000000-10.000000 2,3.000000-9.000000-1,-5.000000-4.000000-1,-12.000000 4.000000-4,-13.000000 3.000000-4,-12.000000 3.000000-4</inkml:trace>
</inkml:ink>
</file>

<file path=ppt/ink/ink38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6:38"/>
    </inkml:context>
    <inkml:brush xml:id="br0">
      <inkml:brushProperty name="width" value="0.0173965748399496" units="cm"/>
      <inkml:brushProperty name="height" value="0.0173965748399496" units="cm"/>
      <inkml:brushProperty name="color" value="#000000"/>
      <inkml:brushProperty name="ignorePressure" value="0"/>
    </inkml:brush>
  </inkml:definitions>
  <inkml:trace contextRef="#ctx0" brushRef="#br0">8400.000000 25400.000000 843,'-47.000000'-46.000000'-24,"6.000000"10.000000"15 ,7.000000 10.000000 14,6.000000 9.000000 14,4.000000 9.000000 7,4.000000 9.000000-2,3.000000 10.000000-2,3.000000 10.000000-2,3.000000 10.000000-2,3.000000 13.000000-3,3.000000 12.000000-3,4.000000 13.000000-2,4.000000 9.000000-3,6.000000 6.000000-1,7.000000 7.000000-2,6.000000 6.000000-3,4.000000-2.000000-1,4.000000-9.000000-3,3.000000-10.000000-2,3.000000-8.000000-2,4.000000-11.000000-5,7.000000-8.000000-4,6.000000-10.000000-5,7.000000-9.000000-6,2.000000-15.000000-1,1.000000-18.000000 3,-1.000000-19.000000 3,1.000000-18.000000 2,-6.000000-7.000000 3,-8.000000 6.000000 1,-10.000000 7.000000 3,-9.000000 6.000000 2,-2.000000-12.000000-1,6.000000-27.000000-1,7.000000-28.000000-2,6.000000-28.000000-2,-1.000000-10.000000 1,-5.000000 9.000000 3,-7.000000 10.000000 4,-5.000000 10.000000 3,-8.000000 13.000000 3,-5.000000 19.000000 4,-7.000000 19.000000 4,-5.000000 19.000000 3,-9.000000 15.000000 3,-9.000000 13.000000 2,-10.000000 12.000000 2,-8.000000 13.000000 2,-3.000000 13.000000 1,7.000000 17.000000-1,6.000000 15.000000-2,7.000000 16.000000 1,5.000000 12.000000-2,7.000000 9.000000 1,6.000000 10.000000 1,7.000000 10.000000-1,5.000000 4.000000-1,7.000000 0.000000-2,6.000000 0.000000-2,7.000000 0.000000-3,2.000000-2.000000-2,1.000000-3.000000-2,-1.000000-3.000000-3,1.000000-2.000000-2,-6.000000-14.000000-1,-8.000000-21.000000 0,-10.000000-22.000000 0,-9.000000-22.000000 0,-2.000000-2.000000 0,6.000000 19.000000 0,7.000000 19.000000 0,6.000000 19.000000 0,-2.000000 4.000000 0,-9.000000-9.000000 1,-10.000000-10.000000 0,-8.000000-8.000000 1,-14.000000-11.000000 1,-15.000000-8.000000 0,-15.000000-10.000000 1,-16.000000-9.000000 0,-8.000000-10.000000-1,0.000000-9.000000 0,0.000000-10.000000-1,0.000000-8.000000-1,1.000000-17.000000-3,4.000000-21.000000-4,3.000000-22.000000-4,3.000000-22.000000-4,7.000000-4.000000-1,14.000000 17.000000 4,11.000000 15.000000 3,14.000000 16.000000 4,7.000000 7.000000 0,3.000000 1.000000-6,3.000000-1.000000-4,4.000000 1.000000-5</inkml:trace>
</inkml:ink>
</file>

<file path=ppt/ink/ink38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6:38"/>
    </inkml:context>
    <inkml:brush xml:id="br0">
      <inkml:brushProperty name="width" value="0.0191310811787844" units="cm"/>
      <inkml:brushProperty name="height" value="0.0191310811787844" units="cm"/>
      <inkml:brushProperty name="color" value="#000000"/>
      <inkml:brushProperty name="ignorePressure" value="0"/>
    </inkml:brush>
  </inkml:definitions>
  <inkml:trace contextRef="#ctx0" brushRef="#br0">9900.000000 24300.000000 766,'28.000000'110.000000'60,"6.000000"23.000000"-10 ,7.000000 22.000000-10,6.000000 22.000000-10,-1.000000 26.000000-8,-5.000000 31.000000-6,-7.000000 32.000000-6,-5.000000 31.000000-5,-8.000000 7.000000-5,-5.000000-15.000000 0,-7.000000-15.000000-3,-5.000000-16.000000-1,-4.000000-27.000000-2,0.000000-37.000000-3,0.000000-38.000000-1,0.000000-37.000000-3,-7.000000-2.000000 0,-11.000000 34.000000-1,-14.000000 35.000000 0,-11.000000 35.000000 0,-3.000000-4.000000-1,10.000000-41.000000-2,10.000000-40.000000-2,9.000000-40.000000-1,4.000000-25.000000 0,1.000000-5.000000 1,-1.000000-7.000000 3,1.000000-5.000000 1,-3.000000-3.000000-1,-2.000000 4.000000-4,-3.000000 3.000000-4,-3.000000 3.000000-4</inkml:trace>
</inkml:ink>
</file>

<file path=ppt/ink/ink38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6:42"/>
    </inkml:context>
    <inkml:brush xml:id="br0">
      <inkml:brushProperty name="width" value="0.0154830133542418" units="cm"/>
      <inkml:brushProperty name="height" value="0.0154830133542418" units="cm"/>
      <inkml:brushProperty name="color" value="#000000"/>
      <inkml:brushProperty name="ignorePressure" value="0"/>
    </inkml:brush>
  </inkml:definitions>
  <inkml:trace contextRef="#ctx0" brushRef="#br0">1150.000000 34650.000000 947,'-61.000000'40.000000'2,"28.000000"-18.000000"4 ,28.000000-19.000000 4,29.000000-18.000000 3,21.000000-15.000000 0,16.000000-9.000000-6,15.000000-10.000000-5,17.000000-8.000000-7,10.000000-6.000000-5,6.000000 1.000000-4,7.000000-1.000000-4,6.000000 1.000000-4,-8.000000 5.000000-3,-22.000000 14.000000-2,-22.000000 11.000000-3,-21.000000 14.000000-2</inkml:trace>
</inkml:ink>
</file>

<file path=ppt/ink/ink38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6:43"/>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1550.000000 35600.000000 1000,'-24.000000'26.000000'-4,"4.000000"4.000000"-5 ,3.000000 3.000000-7,3.000000 3.000000-6,6.000000-4.000000 1,9.000000-8.000000 9,10.000000-10.000000 8,10.000000-9.000000 10,14.000000-13.000000 2,23.000000-16.000000-2,22.000000-15.000000-2,22.000000-15.000000-4,13.000000-12.000000-2,7.000000-6.000000-4,6.000000-6.000000-3,7.000000-6.000000-3,-10.000000 4.000000-2,-25.000000 16.000000 0,-25.000000 15.000000 0,-25.000000 17.000000 1,-11.000000 5.000000 0,3.000000-3.000000-1,3.000000-3.000000 1,4.000000-2.000000-1</inkml:trace>
</inkml:ink>
</file>

<file path=ppt/ink/ink38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6:47"/>
    </inkml:context>
    <inkml:brush xml:id="br0">
      <inkml:brushProperty name="width" value="0.0174640193581581" units="cm"/>
      <inkml:brushProperty name="height" value="0.0174640193581581" units="cm"/>
      <inkml:brushProperty name="color" value="#000000"/>
      <inkml:brushProperty name="ignorePressure" value="0"/>
    </inkml:brush>
  </inkml:definitions>
  <inkml:trace contextRef="#ctx0" brushRef="#br0">4050.000000 32500.000000 839,'-111.000000'-16.000000'17,"28.000000"19.000000"0 ,28.000000 19.000000 0,29.000000 19.000000 0,16.000000 24.000000-1,7.000000 32.000000 0,6.000000 31.000000-1,7.000000 32.000000-1,7.000000 30.000000-1,9.000000 32.000000-4,10.000000 31.000000-3,10.000000 32.000000-3,2.000000 2.000000-2,-3.000000-24.000000-4,-3.000000-26.000000-3,-2.000000-24.000000-2,-6.000000-32.000000-2,-6.000000-37.000000 0,-6.000000-38.000000 0,-6.000000-37.000000 1,-1.000000-9.000000-1,7.000000 23.000000 0,6.000000 22.000000 0,7.000000 22.000000 1,-1.000000-4.000000-1,-6.000000-28.000000 0,-6.000000-28.000000-1,-6.000000-27.000000 1,-1.000000-11.000000-2,7.000000 10.000000 0,6.000000 10.000000-2,7.000000 9.000000-1,-1.000000-2.000000-1,-6.000000-12.000000 1,-6.000000-13.000000 1,-6.000000-12.000000 0,-4.000000-9.000000 0,1.000000-2.000000-2,-1.000000-3.000000 0,1.000000-3.000000-1</inkml:trace>
</inkml:ink>
</file>

<file path=ppt/ink/ink38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6:47"/>
    </inkml:context>
    <inkml:brush xml:id="br0">
      <inkml:brushProperty name="width" value="0.0157795380800962" units="cm"/>
      <inkml:brushProperty name="height" value="0.0157795380800962" units="cm"/>
      <inkml:brushProperty name="color" value="#000000"/>
      <inkml:brushProperty name="ignorePressure" value="0"/>
    </inkml:brush>
  </inkml:definitions>
  <inkml:trace contextRef="#ctx0" brushRef="#br0">3950.000000 33300.000000 929,'-24.000000'-27.000000'-3,"4.000000"-3.000000"-4 ,3.000000-3.000000-7,3.000000-2.000000-4,4.000000 0.000000 0,7.000000 7.000000 6,6.000000 6.000000 7,7.000000 7.000000 5,8.000000-4.000000 4,14.000000-12.000000 1,11.000000-13.000000 2,14.000000-12.000000 1,13.000000-5.000000 0,16.000000 3.000000-3,15.000000 3.000000-2,17.000000 4.000000-2,2.000000 7.000000-2,-9.000000 13.000000 1,-10.000000 12.000000-2,-8.000000 13.000000 1,-14.000000 15.000000 0,-15.000000 19.000000 1,-15.000000 19.000000 0,-16.000000 19.000000 2,-21.000000 21.000000 2,-24.000000 26.000000 4,-26.000000 24.000000 3,-24.000000 26.000000 3,-20.000000 15.000000 1,-11.000000 6.000000-3,-14.000000 7.000000-2,-11.000000 6.000000-3,-3.000000-8.000000-1,10.000000-22.000000 0,10.000000-22.000000 0,9.000000-21.000000 0,13.000000-24.000000-2,20.000000-25.000000-4,18.000000-25.000000-4,20.000000-25.000000-4</inkml:trace>
</inkml:ink>
</file>

<file path=ppt/ink/ink3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3:20"/>
    </inkml:context>
    <inkml:brush xml:id="br0">
      <inkml:brushProperty name="width" value="0.0208367705345154" units="cm"/>
      <inkml:brushProperty name="height" value="0.0208367705345154" units="cm"/>
      <inkml:brushProperty name="color" value="#000000"/>
      <inkml:brushProperty name="ignorePressure" value="0"/>
    </inkml:brush>
  </inkml:definitions>
  <inkml:trace contextRef="#ctx0" brushRef="#br0">1200.000000 14000.000000 703,'-40.000000'1.000000'-30,"23.000000"4.000000"10 ,22.000000 3.000000 12,22.000000 3.000000 10,12.000000-1.000000 6,3.000000-2.000000-2,3.000000-3.000000-1,4.000000-3.000000-2,4.000000-4.000000-1,6.000000-3.000000 1,7.000000-3.000000 0,6.000000-2.000000 1,3.000000-3.000000-1,0.000000 1.000000 0,0.000000-1.000000-1,0.000000 1.000000-1,1.000000-1.000000 1,4.000000 1.000000 1,3.000000-1.000000 1,3.000000 1.000000 1,-1.000000 1.000000 1,-2.000000 3.000000-1,-3.000000 3.000000 1,-3.000000 4.000000-1,-6.000000 1.000000 0,-5.000000 0.000000 0,-7.000000 0.000000-1,-5.000000 0.000000 0,-8.000000-2.000000 0,-5.000000-3.000000-2,-7.000000-3.000000 0,-5.000000-2.000000-2,2.000000-1.000000 1,13.000000 3.000000 0,12.000000 3.000000 1,13.000000 4.000000 0,4.000000-1.000000 0,-3.000000-3.000000 0,-3.000000-3.000000 1,-2.000000-2.000000-1,-5.000000-1.000000 0,-2.000000 3.000000 0,-3.000000 3.000000 0,-3.000000 4.000000 1,-1.000000 1.000000 0,4.000000 0.000000-1,3.000000 0.000000 1,3.000000 0.000000 0,1.000000 1.000000 1,1.000000 4.000000-1,-1.000000 3.000000 0,1.000000 3.000000 0,-1.000000-1.000000 1,1.000000-2.000000-1,-1.000000-3.000000 0,1.000000-3.000000 1,2.000000-2.000000-1,7.000000 0.000000 0,6.000000 0.000000 0,7.000000 0.000000 0,-3.000000 0.000000 0,-8.000000 0.000000 0,-10.000000 0.000000-1,-9.000000 0.000000 0,-9.000000 1.000000 0,-5.000000 4.000000 0,-7.000000 3.000000-1,-5.000000 3.000000 0,0.000000-1.000000 0,10.000000-2.000000 0,10.000000-3.000000 1,9.000000-3.000000-1,6.000000-2.000000 1,3.000000 0.000000-1,3.000000 0.000000 0,4.000000 0.000000 0,2.000000 0.000000-1,4.000000 0.000000 0,3.000000 0.000000 1,3.000000 0.000000-1,-1.000000 0.000000 1,-2.000000 0.000000 0,-3.000000 0.000000 1,-3.000000 0.000000 0,1.000000-2.000000 1,6.000000-3.000000 1,7.000000-3.000000 0,6.000000-2.000000 1,6.000000-3.000000 0,6.000000 1.000000 0,7.000000-1.000000 1,6.000000 1.000000-1,1.000000-3.000000-1,-3.000000-2.000000 0,-3.000000-3.000000-1,-2.000000-3.000000-1,-6.000000-1.000000-1,-6.000000 4.000000-1,-6.000000 3.000000-1,-6.000000 3.000000-2,-4.000000 1.000000 1,1.000000 1.000000 1,-1.000000-1.000000 1,1.000000 1.000000 1,-4.000000 1.000000 0,-6.000000 3.000000 1,-6.000000 3.000000 0,-6.000000 4.000000 1,-4.000000 1.000000 0,1.000000 0.000000 0,-1.000000 0.000000 0,1.000000 0.000000 1,-6.000000 0.000000 0,-8.000000 0.000000 0,-10.000000 0.000000 0,-9.000000 0.000000 0,4.000000 0.000000 0,19.000000 0.000000 0,19.000000 0.000000 2,19.000000 0.000000 1,9.000000-2.000000-1,0.000000-3.000000 0,0.000000-3.000000-2,0.000000-2.000000 0,-2.000000-3.000000-2,-3.000000 1.000000 1,-3.000000-1.000000-1,-2.000000 1.000000-1,-3.000000-3.000000 0,1.000000-2.000000 1,-1.000000-3.000000-1,1.000000-3.000000 1,-1.000000-2.000000-1,1.000000 0.000000 0,-1.000000 0.000000 0,1.000000 0.000000 0,2.000000-2.000000-2,7.000000-3.000000 0,6.000000-3.000000 0,7.000000-2.000000-1,-1.000000 0.000000-3,-6.000000 7.000000-5,-6.000000 6.000000-3,-6.000000 7.000000-6,-9.000000 4.000000-8,-8.000000 3.000000-14,-10.000000 3.000000-14,-9.000000 4.000000-13</inkml:trace>
</inkml:ink>
</file>

<file path=ppt/ink/ink39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6:50"/>
    </inkml:context>
    <inkml:brush xml:id="br0">
      <inkml:brushProperty name="width" value="0.020201800391078" units="cm"/>
      <inkml:brushProperty name="height" value="0.020201800391078" units="cm"/>
      <inkml:brushProperty name="color" value="#000000"/>
      <inkml:brushProperty name="ignorePressure" value="0"/>
    </inkml:brush>
  </inkml:definitions>
  <inkml:trace contextRef="#ctx0" brushRef="#br0">6850.000000 31650.000000 726,'-72.000000'-133.000000'5,"6.000000"34.000000"3 ,7.000000 35.000000 4,6.000000 35.000000 2,4.000000 22.000000 4,4.000000 14.000000 2,3.000000 11.000000 4,3.000000 14.000000 2,1.000000 24.000000 1,1.000000 38.000000-3,-1.000000 37.000000-4,1.000000 38.000000-3,2.000000 26.000000-2,7.000000 16.000000-3,6.000000 15.000000-2,7.000000 17.000000-2,7.000000 17.000000-2,9.000000 23.000000-2,10.000000 22.000000-1,10.000000 22.000000-3,19.000000-1.000000-3,32.000000-21.000000-8,31.000000-22.000000-7,32.000000-22.000000-7,5.000000-38.000000-3,-18.000000-53.000000 1,-19.000000-53.000000 0,-18.000000-52.000000 1,-14.000000-30.000000-2,-5.000000-2.000000-6,-7.000000-3.000000-5,-5.000000-3.000000-5</inkml:trace>
</inkml:ink>
</file>

<file path=ppt/ink/ink39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7:12"/>
    </inkml:context>
    <inkml:brush xml:id="br0">
      <inkml:brushProperty name="width" value="0.0157215315848589" units="cm"/>
      <inkml:brushProperty name="height" value="0.0157215315848589" units="cm"/>
      <inkml:brushProperty name="color" value="#000000"/>
      <inkml:brushProperty name="ignorePressure" value="0"/>
    </inkml:brush>
  </inkml:definitions>
  <inkml:trace contextRef="#ctx0" brushRef="#br0">7650.000000 33200.000000 932,'-47.000000'-4.000000'0,"6.000000"-5.000000"0 ,7.000000-7.000000 0,6.000000-5.000000 0,6.000000-9.000000 2,6.000000-9.000000 3,7.000000-10.000000 4,6.000000-8.000000 3,9.000000-8.000000 1,13.000000-2.000000-4,12.000000-3.000000-2,13.000000-3.000000-4,6.000000 2.000000-2,0.000000 10.000000-1,0.000000 10.000000-2,0.000000 9.000000-1,-2.000000 10.000000 0,-3.000000 14.000000 0,-3.000000 11.000000 0,-2.000000 14.000000 0,-8.000000 21.000000 1,-8.000000 31.000000 0,-10.000000 32.000000 0,-9.000000 31.000000 1,-12.000000 20.000000 0,-11.000000 9.000000 2,-14.000000 10.000000 1,-11.000000 10.000000 2,-3.000000-12.000000 0,10.000000-31.000000 0,10.000000-31.000000-1,9.000000-31.000000-1,1.000000-4.000000 0,-6.000000 26.000000 0,-6.000000 24.000000 1,-6.000000 26.000000-1,1.000000-3.000000 0,9.000000-27.000000-1,10.000000-28.000000-3,10.000000-28.000000-1,2.000000-10.000000 0,-3.000000 9.000000 1,-3.000000 10.000000 1,-2.000000 10.000000 2,10.000000-9.000000-3,25.000000-24.000000-8,25.000000-26.000000-9,25.000000-24.000000-7,9.000000-17.000000-3,-6.000000-5.000000 4,-6.000000-7.000000 3,-6.000000-5.000000 3,-6.000000-4.000000 2,-2.000000 0.000000-1,-3.000000 0.000000-1,-3.000000 0.000000 0</inkml:trace>
</inkml:ink>
</file>

<file path=ppt/ink/ink39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7:13"/>
    </inkml:context>
    <inkml:brush xml:id="br0">
      <inkml:brushProperty name="width" value="0.0159985199570656" units="cm"/>
      <inkml:brushProperty name="height" value="0.0159985199570656" units="cm"/>
      <inkml:brushProperty name="color" value="#000000"/>
      <inkml:brushProperty name="ignorePressure" value="0"/>
    </inkml:brush>
  </inkml:definitions>
  <inkml:trace contextRef="#ctx0" brushRef="#br0">8650.000000 32550.000000 916,'-63.000000'-46.000000'-8,"26.000000"10.000000"6 ,24.000000 10.000000 6,26.000000 9.000000 6,24.000000 7.000000 4,26.000000 7.000000-1,24.000000 6.000000 0,26.000000 7.000000 1,13.000000 7.000000-3,4.000000 9.000000-3,3.000000 10.000000-3,3.000000 10.000000-3,-1.000000 8.000000-4,-2.000000 10.000000-3,-3.000000 10.000000-2,-3.000000 9.000000-2,-9.000000 7.000000-3,-11.000000 7.000000 0,-14.000000 6.000000-1,-11.000000 7.000000-1,-17.000000-3.000000-1,-18.000000-8.000000-3,-19.000000-10.000000-1,-18.000000-9.000000-3,-12.000000-12.000000 0,-3.000000-11.000000 3,-3.000000-14.000000 3,-2.000000-11.000000 2,-3.000000-9.000000 2,1.000000-3.000000-1,-1.000000-3.000000 1,1.000000-2.000000-1</inkml:trace>
</inkml:ink>
</file>

<file path=ppt/ink/ink39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7:13"/>
    </inkml:context>
    <inkml:brush xml:id="br0">
      <inkml:brushProperty name="width" value="0.0189781412482262" units="cm"/>
      <inkml:brushProperty name="height" value="0.0189781412482262" units="cm"/>
      <inkml:brushProperty name="color" value="#000000"/>
      <inkml:brushProperty name="ignorePressure" value="0"/>
    </inkml:brush>
  </inkml:definitions>
  <inkml:trace contextRef="#ctx0" brushRef="#br0">10000.000000 31800.000000 772,'-71.000000'-47.000000'5,"10.000000"56.000000"9 ,10.000000 57.000000 9,9.000000 56.000000 10,6.000000 32.000000 2,3.000000 10.000000-4,3.000000 10.000000-6,4.000000 9.000000-4,2.000000-10.000000-5,4.000000-28.000000-4,3.000000-28.000000-5,3.000000-27.000000-4,-2.000000 10.000000-3,-6.000000 50.000000 1,-6.000000 50.000000 0,-6.000000 50.000000 0,-1.000000 9.000000-3,7.000000-31.000000-4,6.000000-31.000000-4,7.000000-31.000000-6,7.000000-34.000000-2,9.000000-33.000000 0,10.000000-35.000000-1,10.000000-34.000000-1</inkml:trace>
</inkml:ink>
</file>

<file path=ppt/ink/ink39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7:13"/>
    </inkml:context>
    <inkml:brush xml:id="br0">
      <inkml:brushProperty name="width" value="0.0156891103833914" units="cm"/>
      <inkml:brushProperty name="height" value="0.0156891103833914" units="cm"/>
      <inkml:brushProperty name="color" value="#000000"/>
      <inkml:brushProperty name="ignorePressure" value="0"/>
    </inkml:brush>
  </inkml:definitions>
  <inkml:trace contextRef="#ctx0" brushRef="#br0">10350.000000 31200.000000 934,'-2.000000'-49.000000'-1,"-3.000000"4.000000"-4 ,-3.000000 3.000000-3,-2.000000 3.000000-3,0.000000 1.000000 3,7.000000 1.000000 8,6.000000-1.000000 9,7.000000 1.000000 8,7.000000 1.000000 2,9.000000 3.000000-2,10.000000 3.000000-3,10.000000 4.000000-3,0.000000 5.000000-3,-5.000000 10.000000-5,-7.000000 10.000000-3,-5.000000 9.000000-3,-4.000000 10.000000-3,0.000000 14.000000 1,0.000000 11.000000 0,0.000000 14.000000 1,-4.000000 0.000000 1,-5.000000-8.000000 1,-7.000000-10.000000 1,-5.000000-9.000000 2,-8.000000 5.000000 0,-5.000000 23.000000 0,-7.000000 22.000000 0,-5.000000 22.000000 0,-3.000000 4.000000 0,4.000000-12.000000 0,3.000000-13.000000 1,3.000000-12.000000-1,3.000000-12.000000 0,3.000000-8.000000-2,3.000000-10.000000-1,4.000000-9.000000-2,4.000000-5.000000-2,6.000000 0.000000-3,7.000000 0.000000-3,6.000000 0.000000-3,3.000000-5.000000 1,0.000000-9.000000 1,0.000000-10.000000 3,0.000000-8.000000 2,1.000000-8.000000-2,4.000000-2.000000-7,3.000000-3.000000-6,3.000000-3.000000-7</inkml:trace>
</inkml:ink>
</file>

<file path=ppt/ink/ink39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7:14"/>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11250.000000 33050.000000 1000,'-38.000000'-7.000000'-28,"26.000000"-11.000000"7 ,24.000000-14.000000 6,26.000000-11.000000 6,21.000000-12.000000 3,19.000000-9.000000 0,19.000000-10.000000 0,19.000000-8.000000-1,2.000000-3.000000 0,-11.000000 7.000000 0,-14.000000 6.000000-2,-11.000000 7.000000 0,-14.000000 5.000000-2,-11.000000 7.000000-2,-14.000000 6.000000-2,-11.000000 7.000000-3</inkml:trace>
</inkml:ink>
</file>

<file path=ppt/ink/ink39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7:14"/>
    </inkml:context>
    <inkml:brush xml:id="br0">
      <inkml:brushProperty name="width" value="0.0163282845169306" units="cm"/>
      <inkml:brushProperty name="height" value="0.0163282845169306" units="cm"/>
      <inkml:brushProperty name="color" value="#000000"/>
      <inkml:brushProperty name="ignorePressure" value="0"/>
    </inkml:brush>
  </inkml:definitions>
  <inkml:trace contextRef="#ctx0" brushRef="#br0">11900.000000 31900.000000 898,'-44.000000'26.000000'-4,"13.000000"4.000000"7 ,12.000000 3.000000 4,13.000000 3.000000 6,10.000000 9.000000 2,10.000000 16.000000 0,10.000000 15.000000-2,9.000000 17.000000 0,2.000000 7.000000-3,-2.000000 0.000000-2,-3.000000 0.000000-3,-3.000000 0.000000-2,-6.000000-10.000000-2,-5.000000-18.000000-2,-7.000000-19.000000-2,-5.000000-18.000000-1,-1.000000 0.000000 0,6.000000 23.000000-1,7.000000 22.000000 0,6.000000 22.000000 1,-1.000000 1.000000-3,-5.000000-19.000000-3,-7.000000-18.000000-3,-5.000000-19.000000-4,-3.000000-19.000000-5,4.000000-19.000000-6,3.000000-18.000000-5,3.000000-19.000000-6</inkml:trace>
</inkml:ink>
</file>

<file path=ppt/ink/ink39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7:14"/>
    </inkml:context>
    <inkml:brush xml:id="br0">
      <inkml:brushProperty name="width" value="0.0186762064695358" units="cm"/>
      <inkml:brushProperty name="height" value="0.0186762064695358" units="cm"/>
      <inkml:brushProperty name="color" value="#000000"/>
      <inkml:brushProperty name="ignorePressure" value="0"/>
    </inkml:brush>
  </inkml:definitions>
  <inkml:trace contextRef="#ctx0" brushRef="#br0">12300.000000 31100.000000 785,'26.000000'35.000000'42,"4.000000"23.000000"-8 ,3.000000 22.000000-6,3.000000 22.000000-7,1.000000 12.000000-4,1.000000 3.000000-1,-1.000000 3.000000 0,1.000000 4.000000-1,-4.000000-9.000000-2,-6.000000-18.000000-5,-6.000000-19.000000-3,-6.000000-18.000000-6,-1.000000 0.000000-3,7.000000 23.000000-6,6.000000 22.000000-3,7.000000 22.000000-6,-1.000000-2.000000-3,-6.000000-25.000000-4,-6.000000-25.000000-4,-6.000000-25.000000-3,-4.000000-19.000000-1,1.000000-12.000000 2,-1.000000-13.000000 4,1.000000-12.000000 2,-3.000000-10.000000 3,-2.000000-6.000000 2,-3.000000-6.000000 2,-3.000000-6.000000 2</inkml:trace>
</inkml:ink>
</file>

<file path=ppt/ink/ink39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7:15"/>
    </inkml:context>
    <inkml:brush xml:id="br0">
      <inkml:brushProperty name="width" value="0.0162668135017157" units="cm"/>
      <inkml:brushProperty name="height" value="0.0162668135017157" units="cm"/>
      <inkml:brushProperty name="color" value="#000000"/>
      <inkml:brushProperty name="ignorePressure" value="0"/>
    </inkml:brush>
  </inkml:definitions>
  <inkml:trace contextRef="#ctx0" brushRef="#br0">14150.000000 30100.000000 901,'-24.000000'-24.000000'0,"4.000000"4.000000"-1 ,3.000000 3.000000 0,3.000000 3.000000-1,-1.000000 1.000000 2,-2.000000 1.000000 3,-3.000000-1.000000 4,-3.000000 1.000000 3,-2.000000 5.000000 2,0.000000 14.000000-1,0.000000 11.000000-1,0.000000 14.000000-1,1.000000 5.000000 0,4.000000 1.000000-1,3.000000-1.000000 0,3.000000 1.000000-1,1.000000-3.000000-1,1.000000-2.000000-4,-1.000000-3.000000-2,1.000000-3.000000-4,-1.000000-4.000000-2,1.000000-3.000000 1,-1.000000-3.000000 1,1.000000-2.000000 0,-1.000000 2.000000 1,1.000000 9.000000 1,-1.000000 10.000000 1,1.000000 10.000000 0,1.000000 2.000000 0,3.000000-3.000000-1,3.000000-3.000000-2,4.000000-2.000000-1,-1.000000-5.000000-1,-3.000000-2.000000 1,-3.000000-3.000000-1,-2.000000-3.000000 0,-1.000000-2.000000 1,3.000000 0.000000 0,3.000000 0.000000-1,4.000000 0.000000 1,7.000000-2.000000 1,13.000000-3.000000-1,12.000000-3.000000 1,13.000000-2.000000 0,9.000000-6.000000 0,6.000000-6.000000 2,7.000000-6.000000-1,6.000000-6.000000 2,-4.000000-4.000000-1,-11.000000 1.000000 0,-14.000000-1.000000-1,-11.000000 1.000000-1,-3.000000-3.000000 1,10.000000-2.000000 0,10.000000-3.000000 0,9.000000-3.000000 2,1.000000 1.000000-3,-6.000000 6.000000-4,-6.000000 7.000000-4,-6.000000 6.000000-5,-7.000000 1.000000-2,-6.000000-3.000000-1,-6.000000-3.000000 0,-6.000000-2.000000 0</inkml:trace>
</inkml:ink>
</file>

<file path=ppt/ink/ink39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7:15"/>
    </inkml:context>
    <inkml:brush xml:id="br0">
      <inkml:brushProperty name="width" value="0.0150417061522603" units="cm"/>
      <inkml:brushProperty name="height" value="0.0150417061522603" units="cm"/>
      <inkml:brushProperty name="color" value="#000000"/>
      <inkml:brushProperty name="ignorePressure" value="0"/>
    </inkml:brush>
  </inkml:definitions>
  <inkml:trace contextRef="#ctx0" brushRef="#br0">14050.000000 31700.000000 975,'-47.000000'1.000000'-14,"6.000000"4.000000"5 ,7.000000 3.000000 5,6.000000 3.000000 3,12.000000-2.000000 4,19.000000-6.000000 5,19.000000-6.000000 2,19.000000-6.000000 5,15.000000-10.000000-3,13.000000-12.000000-7,12.000000-13.000000-10,13.000000-12.000000-7,-2.000000-2.000000-8,-16.000000 9.000000-6,-15.000000 10.000000-7,-15.000000 10.000000-6</inkml:trace>
</inkml:ink>
</file>

<file path=ppt/ink/ink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1T06:40:27"/>
    </inkml:context>
    <inkml:brush xml:id="br0">
      <inkml:brushProperty name="width" value="0.0155449546873569" units="cm"/>
      <inkml:brushProperty name="height" value="0.0155449546873569" units="cm"/>
      <inkml:brushProperty name="color" value="#000000"/>
      <inkml:brushProperty name="ignorePressure" value="0"/>
    </inkml:brush>
  </inkml:definitions>
  <inkml:trace contextRef="#ctx0" brushRef="#br0">56850.000000 17700.000000 943,'-2.000000'-63.000000'0,"-3.000000"26.000000"4 ,-3.000000 24.000000 4,-2.000000 26.000000 6,-3.000000 18.000000-1,1.000000 13.000000-3,-1.000000 12.000000-4,1.000000 13.000000-5,-1.000000 9.000000-1,1.000000 6.000000-1,-1.000000 7.000000-1,1.000000 6.000000-1,1.000000-1.000000 0,3.000000-5.000000 0,3.000000-7.000000 0,4.000000-5.000000-1,8.000000-11.000000 0,17.000000-11.000000-2,15.000000-14.000000-2,16.000000-11.000000 0,12.000000-12.000000-2,9.000000-9.000000-2,10.000000-10.000000-2,10.000000-8.000000 0,-4.000000-6.000000-2,-16.000000 1.000000 2,-15.000000-1.000000 1,-15.000000 1.000000 1,2.000000-10.000000 0,22.000000-19.000000 0,22.000000-18.000000-2,23.000000-19.000000 0,-1.000000-4.000000 0,-22.000000 14.000000 1,-22.000000 11.000000 1,-21.000000 14.000000 0</inkml:trace>
</inkml:ink>
</file>

<file path=ppt/ink/ink4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3:22"/>
    </inkml:context>
    <inkml:brush xml:id="br0">
      <inkml:brushProperty name="width" value="0.0182108860462904" units="cm"/>
      <inkml:brushProperty name="height" value="0.0182108860462904" units="cm"/>
      <inkml:brushProperty name="color" value="#000000"/>
      <inkml:brushProperty name="ignorePressure" value="0"/>
    </inkml:brush>
  </inkml:definitions>
  <inkml:trace contextRef="#ctx0" brushRef="#br0">3450.000000 15900.000000 805,'-90.000000'3.000000'4,"23.000000"6.000000"7 ,22.000000 7.000000 9,22.000000 6.000000 7,12.000000 18.000000 2,3.000000 32.000000-5,3.000000 31.000000-5,4.000000 32.000000-5,1.000000 29.000000-3,0.000000 28.000000-1,0.000000 28.000000-1,0.000000 29.000000-1,0.000000 10.000000-2,0.000000-6.000000-4,0.000000-6.000000-2,0.000000-6.000000-2,3.000000-21.000000-5,6.000000-34.000000-3,7.000000-35.000000-4,6.000000-33.000000-3,4.000000-31.000000-5,4.000000-24.000000-4,3.000000-26.000000-3,3.000000-24.000000-5,-2.000000-17.000000-1,-6.000000-5.000000 1,-6.000000-7.000000 1,-6.000000-5.000000 1</inkml:trace>
</inkml:ink>
</file>

<file path=ppt/ink/ink40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7:15"/>
    </inkml:context>
    <inkml:brush xml:id="br0">
      <inkml:brushProperty name="width" value="0.0161313023418188" units="cm"/>
      <inkml:brushProperty name="height" value="0.0161313023418188" units="cm"/>
      <inkml:brushProperty name="color" value="#000000"/>
      <inkml:brushProperty name="ignorePressure" value="0"/>
    </inkml:brush>
  </inkml:definitions>
  <inkml:trace contextRef="#ctx0" brushRef="#br0">15250.000000 29500.000000 909,'-22.000000'48.000000'8,"6.000000"-3.000000"3 ,7.000000-3.000000 4,6.000000-2.000000 2,6.000000-1.000000 0,6.000000 3.000000-5,7.000000 3.000000-4,6.000000 4.000000-5,4.000000-4.000000-4,4.000000-9.000000-3,3.000000-10.000000-2,3.000000-8.000000-3,1.000000-9.000000-1,1.000000-6.000000 2,-1.000000-6.000000 0,1.000000-6.000000 0,-3.000000-7.000000 1,-2.000000-6.000000-4,-3.000000-6.000000-2,-3.000000-6.000000-2,-2.000000-6.000000-1,0.000000-2.000000 0,0.000000-3.000000 0,0.000000-3.000000 1,0.000000-2.000000-1,0.000000 0.000000 0,0.000000 0.000000 0,0.000000 0.000000-1,-2.000000 0.000000 1,-3.000000 0.000000 2,-3.000000 0.000000 1,-2.000000 0.000000 3,-5.000000 4.000000 1,-2.000000 10.000000 3,-3.000000 10.000000 2,-3.000000 9.000000 4,-1.000000 4.000000 0,4.000000 1.000000-1,3.000000-1.000000 0,3.000000 1.000000-1,-1.000000-3.000000 0,-2.000000-2.000000 0,-3.000000-3.000000 1,-3.000000-3.000000 0,-2.000000 5.000000 4,0.000000 17.000000 7,0.000000 15.000000 7,0.000000 16.000000 8,1.000000 7.000000 2,4.000000 1.000000-4,3.000000-1.000000-2,3.000000 1.000000-3,1.000000-1.000000-2,1.000000 1.000000 0,-1.000000-1.000000 0,1.000000 1.000000-1,-1.000000 1.000000 0,1.000000 3.000000-2,-1.000000 3.000000-2,1.000000 4.000000-1,-1.000000-3.000000-2,1.000000-5.000000-3,-1.000000-7.000000-2,1.000000-5.000000-3,-1.000000-3.000000-1,1.000000 4.000000 1,-1.000000 3.000000 1,1.000000 3.000000 1,-1.000000 4.000000 0,1.000000 7.000000 1,-1.000000 6.000000 2,1.000000 7.000000 0,-1.000000-1.000000-1,1.000000-6.000000-1,-1.000000-6.000000-1,1.000000-6.000000-2,-1.000000-6.000000-2,1.000000-2.000000 1,-1.000000-3.000000-2,1.000000-3.000000 1,-1.000000-1.000000-1,1.000000 4.000000 2,-1.000000 3.000000 0,1.000000 3.000000 1,-3.000000-1.000000 1,-2.000000-2.000000 0,-3.000000-3.000000 0,-3.000000-3.000000 1,-1.000000-2.000000-1,4.000000 0.000000 0,3.000000 0.000000-2,3.000000 0.000000-1,-1.000000 0.000000-1,-2.000000 0.000000 0,-3.000000 0.000000 0,-3.000000 0.000000 0,-2.000000 3.000000 0,0.000000 6.000000 0,0.000000 7.000000 1,0.000000 6.000000 0,-5.000000 7.000000 1,-9.000000 10.000000 1,-10.000000 10.000000 2,-8.000000 9.000000 2,-3.000000-5.000000 0,7.000000-19.000000-1,6.000000-18.000000-1,7.000000-19.000000-1,-6.000000-12.000000 0,-15.000000-2.000000-2,-15.000000-3.000000-1,-16.000000-3.000000-2,-5.000000-9.000000 0,6.000000-11.000000-1,7.000000-14.000000 0,6.000000-11.000000-2,6.000000-4.000000-1,6.000000 6.000000-3,7.000000 7.000000-5,6.000000 6.000000-2,4.000000 3.000000-4,4.000000 0.000000-3,3.000000 0.000000-3,3.000000 0.000000-3</inkml:trace>
</inkml:ink>
</file>

<file path=ppt/ink/ink40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7:16"/>
    </inkml:context>
    <inkml:brush xml:id="br0">
      <inkml:brushProperty name="width" value="0.0206089224666357" units="cm"/>
      <inkml:brushProperty name="height" value="0.0206089224666357" units="cm"/>
      <inkml:brushProperty name="color" value="#000000"/>
      <inkml:brushProperty name="ignorePressure" value="0"/>
    </inkml:brush>
  </inkml:definitions>
  <inkml:trace contextRef="#ctx0" brushRef="#br0">16600.000000 28250.000000 711,'1.000000'-68.000000'2,"4.000000"17.000000"3 ,3.000000 15.000000 3,3.000000 16.000000 4,4.000000 13.000000 4,7.000000 14.000000 3,6.000000 11.000000 5,7.000000 14.000000 4,2.000000 7.000000 0,1.000000 3.000000-4,-1.000000 3.000000-3,1.000000 4.000000-3,1.000000 7.000000-3,3.000000 13.000000-2,3.000000 12.000000-2,4.000000 13.000000-2,-1.000000 7.000000-2,-3.000000 4.000000 1,-3.000000 3.000000-1,-2.000000 3.000000 0,-5.000000 6.000000-2,-2.000000 9.000000-3,-3.000000 10.000000-4,-3.000000 10.000000-4,-6.000000 8.000000 0,-5.000000 10.000000 1,-7.000000 10.000000 2,-5.000000 9.000000 2,-4.000000-5.000000-1,0.000000-19.000000-3,0.000000-18.000000-4,0.000000-19.000000-3,-2.000000-13.000000-2,-3.000000-6.000000 2,-3.000000-6.000000 0,-2.000000-6.000000 2,-6.000000 12.000000 0,-6.000000 31.000000 1,-6.000000 32.000000 0,-6.000000 31.000000 0,-1.000000 1.000000-1,7.000000-28.000000-5,6.000000-28.000000-3,7.000000-27.000000-3,-1.000000-15.000000-5,-6.000000 0.000000-5,-6.000000 0.000000-5,-6.000000 0.000000-4</inkml:trace>
</inkml:ink>
</file>

<file path=ppt/ink/ink40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7:28"/>
    </inkml:context>
    <inkml:brush xml:id="br0">
      <inkml:brushProperty name="width" value="0.0155027946457267" units="cm"/>
      <inkml:brushProperty name="height" value="0.0155027946457267" units="cm"/>
      <inkml:brushProperty name="color" value="#000000"/>
      <inkml:brushProperty name="ignorePressure" value="0"/>
    </inkml:brush>
  </inkml:definitions>
  <inkml:trace contextRef="#ctx0" brushRef="#br0">2700.000000 40600.000000 946,'-85.000000'-4.000000'7,"32.000000"-5.000000"2 ,31.000000-7.000000 1,32.000000-5.000000 2,21.000000-8.000000-1,13.000000-5.000000-7,12.000000-7.000000-4,13.000000-5.000000-5,1.000000 0.000000-4,-9.000000 10.000000-2,-10.000000 10.000000-2,-8.000000 9.000000-2,-3.000000-1.000000 0,7.000000-8.000000 1,6.000000-10.000000 0,7.000000-9.000000 2,0.000000-2.000000-3,-2.000000 6.000000-4,-3.000000 7.000000-4,-3.000000 6.000000-5</inkml:trace>
</inkml:ink>
</file>

<file path=ppt/ink/ink40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7:28"/>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2950.000000 41850.000000 1000,'-130.000000'110.000000'-2,"41.000000"-27.000000"-2 ,40.000000-28.000000-4,42.000000-28.000000-2,28.000000-21.000000 0,20.000000-12.000000 5,18.000000-13.000000 4,20.000000-12.000000 5,0.000000-5.000000 1,-15.000000 3.000000-3,-15.000000 3.000000-2,-16.000000 4.000000-2,7.000000-10.000000-4,32.000000-22.000000-3,31.000000-22.000000-3,32.000000-21.000000-5,2.000000-4.000000 0,-24.000000 16.000000 2,-26.000000 15.000000 1,-24.000000 17.000000 1,-13.000000 7.000000 1,0.000000 0.000000-1,0.000000 0.000000-2,0.000000 0.000000-2</inkml:trace>
</inkml:ink>
</file>

<file path=ppt/ink/ink40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7:29"/>
    </inkml:context>
    <inkml:brush xml:id="br0">
      <inkml:brushProperty name="width" value="0.0193846058100462" units="cm"/>
      <inkml:brushProperty name="height" value="0.0193846058100462" units="cm"/>
      <inkml:brushProperty name="color" value="#000000"/>
      <inkml:brushProperty name="ignorePressure" value="0"/>
    </inkml:brush>
  </inkml:definitions>
  <inkml:trace contextRef="#ctx0" brushRef="#br0">5250.000000 39050.000000 756,'-71.000000'-22.000000'-7,"10.000000"6.000000"2 ,10.000000 7.000000 0,9.000000 6.000000 1,7.000000 9.000000 7,7.000000 13.000000 12,6.000000 12.000000 12,7.000000 13.000000 12,5.000000 15.000000 3,7.000000 19.000000-7,6.000000 19.000000-7,7.000000 19.000000-7,2.000000-1.000000-4,1.000000-18.000000-4,-1.000000-19.000000-4,1.000000-18.000000-2,7.000000 21.000000-3,16.000000 63.000000-1,15.000000 62.000000-2,17.000000 63.000000-1,7.000000 23.000000-1,0.000000-16.000000-4,0.000000-15.000000-2,0.000000-15.000000-3,-5.000000-25.000000-3,-9.000000-30.000000-3,-10.000000-32.000000-3,-8.000000-30.000000-4,-8.000000-34.000000-2,-2.000000-34.000000-2,-3.000000-35.000000-2,-3.000000-33.000000-3,-6.000000-28.000000 1,-5.000000-18.000000 2,-7.000000-19.000000 2,-5.000000-18.000000 1,-4.000000-4.000000 3,0.000000 13.000000 3,0.000000 12.000000 4,0.000000 13.000000 3</inkml:trace>
</inkml:ink>
</file>

<file path=ppt/ink/ink40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7:29"/>
    </inkml:context>
    <inkml:brush xml:id="br0">
      <inkml:brushProperty name="width" value="0.0169499237090349" units="cm"/>
      <inkml:brushProperty name="height" value="0.0169499237090349" units="cm"/>
      <inkml:brushProperty name="color" value="#000000"/>
      <inkml:brushProperty name="ignorePressure" value="0"/>
    </inkml:brush>
  </inkml:definitions>
  <inkml:trace contextRef="#ctx0" brushRef="#br0">5400.000000 39500.000000 865,'-19.000000'-161.000000'2,"13.000000"28.000000"5 ,12.000000 28.000000 3,13.000000 29.000000 4,10.000000 15.000000 0,10.000000 3.000000-1,10.000000 3.000000-3,9.000000 4.000000-3,2.000000 8.000000-1,-2.000000 17.000000-3,-3.000000 15.000000-2,-3.000000 16.000000-3,-7.000000 15.000000 1,-9.000000 16.000000 1,-10.000000 15.000000 3,-8.000000 17.000000 2,-8.000000 3.000000 0,-2.000000-5.000000 0,-3.000000-7.000000 0,-3.000000-5.000000-1,-6.000000 8.000000 0,-5.000000 26.000000 0,-7.000000 24.000000 1,-5.000000 26.000000 0,-3.000000-1.000000-2,4.000000-24.000000-1,3.000000-26.000000-2,3.000000-24.000000-1,-4.000000 1.000000-4,-8.000000 28.000000-5,-10.000000 28.000000-3,-9.000000 29.000000-5,-1.000000-4.000000-1,10.000000-34.000000 2,10.000000-35.000000 1,9.000000-33.000000 2,4.000000-20.000000-2,1.000000-3.000000-8,-1.000000-3.000000-7,1.000000-2.000000-6</inkml:trace>
</inkml:ink>
</file>

<file path=ppt/ink/ink40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7:30"/>
    </inkml:context>
    <inkml:brush xml:id="br0">
      <inkml:brushProperty name="width" value="0.0196363553404808" units="cm"/>
      <inkml:brushProperty name="height" value="0.0196363553404808" units="cm"/>
      <inkml:brushProperty name="color" value="#000000"/>
      <inkml:brushProperty name="ignorePressure" value="0"/>
    </inkml:brush>
  </inkml:definitions>
  <inkml:trace contextRef="#ctx0" brushRef="#br0">7650.000000 38000.000000 746,'-93.000000'-16.000000'-24,"17.000000"19.000000"15 ,15.000000 19.000000 16,16.000000 19.000000 16,7.000000 26.000000 8,1.000000 34.000000 0,-1.000000 35.000000 0,1.000000 35.000000-1,2.000000 19.000000-1,7.000000 7.000000-4,6.000000 6.000000-3,7.000000 7.000000-3,4.000000-15.000000-5,3.000000-34.000000-3,3.000000-35.000000-3,4.000000-33.000000-5,10.000000 5.000000-1,19.000000 47.000000-1,19.000000 47.000000-2,19.000000 48.000000 0,9.000000 0.000000 0,0.000000-43.000000-1,0.000000-44.000000-1,0.000000-43.000000 1,-5.000000-32.000000-4,-9.000000-19.000000-4,-10.000000-18.000000-6,-8.000000-19.000000-4,-3.000000-10.000000-2,7.000000 1.000000-1,6.000000-1.000000 0,7.000000 1.000000 1,-3.000000-3.000000-3,-8.000000-2.000000-7,-10.000000-3.000000-6,-9.000000-3.000000-7</inkml:trace>
</inkml:ink>
</file>

<file path=ppt/ink/ink40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7:31"/>
    </inkml:context>
    <inkml:brush xml:id="br0">
      <inkml:brushProperty name="width" value="0.0174039602279663" units="cm"/>
      <inkml:brushProperty name="height" value="0.0174039602279663" units="cm"/>
      <inkml:brushProperty name="color" value="#000000"/>
      <inkml:brushProperty name="ignorePressure" value="0"/>
    </inkml:brush>
  </inkml:definitions>
  <inkml:trace contextRef="#ctx0" brushRef="#br0">8550.000000 38000.000000 842,'-65.000000'-38.000000'-6,"23.000000"26.000000"10 ,22.000000 24.000000 10,22.000000 26.000000 10,10.000000 10.000000 2,1.000000-3.000000-5,-1.000000-3.000000-7,1.000000-2.000000-6,5.000000 13.000000-3,14.000000 31.000000 0,11.000000 32.000000-2,14.000000 31.000000 0,7.000000 18.000000-1,3.000000 7.000000 0,3.000000 6.000000 0,4.000000 7.000000-1,-4.000000 0.000000 1,-9.000000-2.000000 0,-10.000000-3.000000 0,-8.000000-3.000000 1,-9.000000-15.000000 0,-6.000000-24.000000 0,-6.000000-26.000000 1,-6.000000-24.000000-1,-4.000000-28.000000 1,1.000000-27.000000-2,-1.000000-28.000000-1,1.000000-28.000000 0,-3.000000-13.000000-2,-2.000000 3.000000 0,-3.000000 3.000000-1,-3.000000 4.000000 0,-2.000000-1.000000-8,0.000000-3.000000-18,0.000000-3.000000-17,0.000000-2.000000-17</inkml:trace>
</inkml:ink>
</file>

<file path=ppt/ink/ink40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7:31"/>
    </inkml:context>
    <inkml:brush xml:id="br0">
      <inkml:brushProperty name="width" value="0.0166199672967196" units="cm"/>
      <inkml:brushProperty name="height" value="0.0166199672967196" units="cm"/>
      <inkml:brushProperty name="color" value="#000000"/>
      <inkml:brushProperty name="ignorePressure" value="0"/>
    </inkml:brush>
  </inkml:definitions>
  <inkml:trace contextRef="#ctx0" brushRef="#br0">9100.000000 38600.000000 882,'-58.000000'0.000000'4,"34.000000"0.000000"6 ,35.000000 0.000000 8,35.000000 0.000000 8,19.000000 0.000000-1,7.000000 0.000000-6,6.000000 0.000000-8,7.000000 0.000000-7,-6.000000 0.000000-4,-15.000000 0.000000-1,-15.000000 0.000000-3,-16.000000 0.000000-1,-1.000000 4.000000-2,17.000000 10.000000-3,15.000000 10.000000-3,16.000000 9.000000-3,2.000000 2.000000-1,-8.000000-2.000000 0,-10.000000-3.000000-1,-9.000000-3.000000 1,-10.000000-4.000000 1,-9.000000-3.000000 0,-10.000000-3.000000 1,-8.000000-2.000000 2,-6.000000-1.000000-1,1.000000 3.000000-3,-1.000000 3.000000-3,1.000000 4.000000-3</inkml:trace>
</inkml:ink>
</file>

<file path=ppt/ink/ink40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7:31"/>
    </inkml:context>
    <inkml:brush xml:id="br0">
      <inkml:brushProperty name="width" value="0.0213297009468079" units="cm"/>
      <inkml:brushProperty name="height" value="0.0213297009468079" units="cm"/>
      <inkml:brushProperty name="color" value="#000000"/>
      <inkml:brushProperty name="ignorePressure" value="0"/>
    </inkml:brush>
  </inkml:definitions>
  <inkml:trace contextRef="#ctx0" brushRef="#br0">10000.000000 38050.000000 687,'-68.000000'-90.000000'1,"17.000000"23.000000"2 ,15.000000 22.000000 1,16.000000 22.000000 2,4.000000 19.000000 5,-6.000000 20.000000 11,-6.000000 18.000000 9,-6.000000 20.000000 10,-2.000000 22.000000 2,3.000000 29.000000-5,3.000000 28.000000-7,4.000000 28.000000-4,1.000000 15.000000-6,0.000000 4.000000-5,0.000000 3.000000-5,0.000000 3.000000-4,3.000000-8.000000-8,6.000000-19.000000-11,7.000000-18.000000-9,6.000000-19.000000-11,6.000000-21.000000-8,6.000000-21.000000-9,7.000000-22.000000-7,6.000000-22.000000-8</inkml:trace>
</inkml:ink>
</file>

<file path=ppt/ink/ink4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3:22"/>
    </inkml:context>
    <inkml:brush xml:id="br0">
      <inkml:brushProperty name="width" value="0.0160506777465343" units="cm"/>
      <inkml:brushProperty name="height" value="0.0160506777465343" units="cm"/>
      <inkml:brushProperty name="color" value="#000000"/>
      <inkml:brushProperty name="ignorePressure" value="0"/>
    </inkml:brush>
  </inkml:definitions>
  <inkml:trace contextRef="#ctx0" brushRef="#br0">3700.000000 16000.000000 913,'-22.000000'-47.000000'-2,"6.000000"6.000000"-7 ,7.000000 7.000000-5,6.000000 6.000000-5,7.000000 4.000000 1,10.000000 4.000000 8,10.000000 3.000000 7,9.000000 3.000000 9,2.000000 3.000000 2,-2.000000 3.000000-3,-3.000000 3.000000-3,-3.000000 4.000000-2,1.000000 1.000000-2,6.000000 0.000000 2,7.000000 0.000000 1,6.000000 0.000000 1,1.000000 9.000000 2,-3.000000 19.000000 2,-3.000000 19.000000 2,-2.000000 19.000000 2,-11.000000 13.000000 1,-15.000000 10.000000 1,-15.000000 10.000000-1,-16.000000 9.000000 0,-7.000000-5.000000 0,4.000000-19.000000-1,3.000000-18.000000-1,3.000000-19.000000 0,-10.000000 7.000000-2,-21.000000 35.000000 0,-22.000000 35.000000-1,-22.000000 34.000000-1,-5.000000 4.000000-2,13.000000-24.000000-7,12.000000-26.000000-5,13.000000-24.000000-6,10.000000-24.000000-6,10.000000-22.000000-9,10.000000-22.000000-7,9.000000-21.000000-8</inkml:trace>
</inkml:ink>
</file>

<file path=ppt/ink/ink41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7:31"/>
    </inkml:context>
    <inkml:brush xml:id="br0">
      <inkml:brushProperty name="width" value="0.0207657553255558" units="cm"/>
      <inkml:brushProperty name="height" value="0.0207657553255558" units="cm"/>
      <inkml:brushProperty name="color" value="#000000"/>
      <inkml:brushProperty name="ignorePressure" value="0"/>
    </inkml:brush>
  </inkml:definitions>
  <inkml:trace contextRef="#ctx0" brushRef="#br0">10200.000000 37150.000000 706,'-46.000000'-90.000000'2,"10.000000"23.000000"9 ,10.000000 22.000000 7,9.000000 22.000000 9,7.000000 13.000000 4,7.000000 7.000000-1,6.000000 6.000000 0,7.000000 7.000000 0,8.000000 15.000000-2,14.000000 25.000000-4,11.000000 25.000000-4,14.000000 25.000000-4,5.000000 21.000000-4,1.000000 20.000000-3,-1.000000 18.000000-5,1.000000 20.000000-2,-3.000000 8.000000-7,-2.000000 1.000000-6,-3.000000-1.000000-8,-3.000000 1.000000-7,-6.000000-17.000000-4,-5.000000-30.000000 1,-7.000000-32.000000 0,-5.000000-30.000000 0,-3.000000-9.000000 0,4.000000 16.000000 1,3.000000 15.000000 1,3.000000 17.000000 0,-1.000000-3.000000 1,-2.000000-18.000000 1,-3.000000-19.000000-1,-3.000000-18.000000 1</inkml:trace>
</inkml:ink>
</file>

<file path=ppt/ink/ink41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7:32"/>
    </inkml:context>
    <inkml:brush xml:id="br0">
      <inkml:brushProperty name="width" value="0.0164195727556944" units="cm"/>
      <inkml:brushProperty name="height" value="0.0164195727556944" units="cm"/>
      <inkml:brushProperty name="color" value="#000000"/>
      <inkml:brushProperty name="ignorePressure" value="0"/>
    </inkml:brush>
  </inkml:definitions>
  <inkml:trace contextRef="#ctx0" brushRef="#br0">12200.000000 36450.000000 893,'-25.000000'-44.000000'-16,"0.000000"13.000000"1 ,0.000000 12.000000 3,0.000000 13.000000 1,0.000000 12.000000 7,0.000000 13.000000 13,0.000000 12.000000 12,0.000000 13.000000 12,0.000000 12.000000 3,0.000000 13.000000-9,0.000000 12.000000-7,0.000000 13.000000-9,1.000000 4.000000-5,4.000000-3.000000-4,3.000000-3.000000-4,3.000000-2.000000-4,3.000000-8.000000-3,3.000000-8.000000 0,3.000000-10.000000-3,4.000000-9.000000-1,4.000000-12.000000 0,6.000000-11.000000 0,7.000000-14.000000 1,6.000000-11.000000 1,4.000000-11.000000 2,4.000000-5.000000 3,3.000000-7.000000 3,3.000000-5.000000 4,3.000000-6.000000 1,3.000000-3.000000-1,3.000000-3.000000-2,4.000000-2.000000-2,2.000000-1.000000-1,4.000000 3.000000-1,3.000000 3.000000-3,3.000000 4.000000-2,-4.000000 2.000000-3,-8.000000 4.000000-5,-10.000000 3.000000-6,-9.000000 3.000000-5</inkml:trace>
</inkml:ink>
</file>

<file path=ppt/ink/ink41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7:32"/>
    </inkml:context>
    <inkml:brush xml:id="br0">
      <inkml:brushProperty name="width" value="0.0169455874711275" units="cm"/>
      <inkml:brushProperty name="height" value="0.0169455874711275" units="cm"/>
      <inkml:brushProperty name="color" value="#000000"/>
      <inkml:brushProperty name="ignorePressure" value="0"/>
    </inkml:brush>
  </inkml:definitions>
  <inkml:trace contextRef="#ctx0" brushRef="#br0">12250.000000 38050.000000 865,'-69.000000'68.000000'2,"13.000000"-11.000000"3 ,12.000000-14.000000 4,13.000000-11.000000 3,12.000000-11.000000 2,13.000000-5.000000 3,12.000000-7.000000 2,13.000000-5.000000 1,16.000000-9.000000-2,23.000000-9.000000-6,22.000000-10.000000-6,22.000000-8.000000-6,13.000000-8.000000-3,7.000000-2.000000 0,6.000000-3.000000 0,7.000000-3.000000 1,-9.000000 1.000000-9,-21.000000 6.000000-15,-22.000000 7.000000-16,-22.000000 6.000000-15</inkml:trace>
</inkml:ink>
</file>

<file path=ppt/ink/ink41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7:34"/>
    </inkml:context>
    <inkml:brush xml:id="br0">
      <inkml:brushProperty name="width" value="0.0187465660274029" units="cm"/>
      <inkml:brushProperty name="height" value="0.0187465660274029" units="cm"/>
      <inkml:brushProperty name="color" value="#000000"/>
      <inkml:brushProperty name="ignorePressure" value="0"/>
    </inkml:brush>
  </inkml:definitions>
  <inkml:trace contextRef="#ctx0" brushRef="#br0">15450.000000 35000.000000 782,'-94.000000'-21.000000'2,"13.000000"10.000000"6 ,12.000000 10.000000 4,13.000000 9.000000 6,10.000000 6.000000 1,10.000000 3.000000-3,10.000000 3.000000-1,9.000000 4.000000-2,1.000000 19.000000-1,-6.000000 39.000000 1,-6.000000 36.000000 1,-6.000000 39.000000 1,1.000000 28.000000 0,9.000000 23.000000-2,10.000000 22.000000-1,10.000000 22.000000-3,11.000000-1.000000-2,17.000000-21.000000-3,15.000000-22.000000-4,16.000000-22.000000-2,16.000000-27.000000-7,20.000000-31.000000-6,18.000000-31.000000-6,20.000000-31.000000-8,-4.000000-24.000000-1,-25.000000-16.000000 7,-25.000000-15.000000 5,-25.000000-15.000000 6,-11.000000-11.000000-2,3.000000-2.000000-9,3.000000-3.000000-9,4.000000-3.000000-9</inkml:trace>
</inkml:ink>
</file>

<file path=ppt/ink/ink41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7:35"/>
    </inkml:context>
    <inkml:brush xml:id="br0">
      <inkml:brushProperty name="width" value="0.0166267510503531" units="cm"/>
      <inkml:brushProperty name="height" value="0.0166267510503531" units="cm"/>
      <inkml:brushProperty name="color" value="#000000"/>
      <inkml:brushProperty name="ignorePressure" value="0"/>
    </inkml:brush>
  </inkml:definitions>
  <inkml:trace contextRef="#ctx0" brushRef="#br0">16500.000000 35250.000000 882,'-46.000000'26.000000'-30,"10.000000"4.000000"7 ,10.000000 3.000000 6,9.000000 3.000000 7,6.000000 4.000000 7,3.000000 7.000000 10,3.000000 6.000000 8,4.000000 7.000000 9,4.000000-1.000000 1,6.000000-6.000000-7,7.000000-6.000000-6,6.000000-6.000000-7,6.000000-7.000000-5,6.000000-6.000000-4,7.000000-6.000000-4,6.000000-6.000000-4,1.000000-13.000000-4,-3.000000-19.000000-4,-3.000000-18.000000-4,-2.000000-19.000000-5,-5.000000-16.000000 1,-2.000000-12.000000 4,-3.000000-13.000000 5,-3.000000-12.000000 4,-6.000000-2.000000 3,-5.000000 9.000000 3,-7.000000 10.000000 3,-5.000000 10.000000 2,-3.000000 10.000000 2,4.000000 13.000000 0,3.000000 12.000000 1,3.000000 13.000000 0,-1.000000 2.000000 1,-2.000000-5.000000-1,-3.000000-7.000000 1,-3.000000-5.000000 0,-2.000000 0.000000 1,0.000000 10.000000 1,0.000000 10.000000 1,0.000000 9.000000 2,-2.000000 4.000000 0,-3.000000 1.000000 2,-3.000000-1.000000 0,-2.000000 1.000000 1,-1.000000 7.000000 4,3.000000 16.000000 8,3.000000 15.000000 8,4.000000 17.000000 8,4.000000 17.000000 1,6.000000 23.000000-6,7.000000 22.000000-7,6.000000 22.000000-5,6.000000 13.000000-5,6.000000 7.000000-2,7.000000 6.000000-1,6.000000 7.000000-3,3.000000 5.000000-2,0.000000 7.000000-3,0.000000 6.000000-3,0.000000 7.000000-2,-5.000000-7.000000-3,-9.000000-19.000000 0,-10.000000-18.000000-1,-8.000000-19.000000 0,-8.000000-19.000000 1,-2.000000-19.000000 3,-3.000000-18.000000 1,-3.000000-19.000000 4,-12.000000-8.000000 1,-18.000000 3.000000 2,-19.000000 3.000000 2,-18.000000 4.000000 2,-10.000000-4.000000 0,0.000000-9.000000-2,0.000000-10.000000-1,0.000000-8.000000-2,1.000000-17.000000-1,4.000000-21.000000-5,3.000000-22.000000-3,3.000000-22.000000-4,9.000000-7.000000-1,16.000000 10.000000 1,15.000000 10.000000 0,17.000000 9.000000 2,5.000000 4.000000-6,-3.000000 1.000000-13,-3.000000-1.000000-12,-2.000000 1.000000-12</inkml:trace>
</inkml:ink>
</file>

<file path=ppt/ink/ink41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7:35"/>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18050.000000 35700.000000 1000,'-65.000000'-2.000000'-43,"23.000000"-3.000000"11 ,22.000000-3.000000 10,22.000000-2.000000 12,10.000000-5.000000 4,1.000000-2.000000 0,-1.000000-3.000000-1,1.000000-3.000000 0,2.000000-4.000000-1,7.000000-3.000000 0,6.000000-3.000000 0,7.000000-2.000000-1,2.000000-1.000000 0,1.000000 3.000000-1,-1.000000 3.000000-1,1.000000 4.000000 0</inkml:trace>
</inkml:ink>
</file>

<file path=ppt/ink/ink41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7:36"/>
    </inkml:context>
    <inkml:brush xml:id="br0">
      <inkml:brushProperty name="width" value="0.0167942401021719" units="cm"/>
      <inkml:brushProperty name="height" value="0.0167942401021719" units="cm"/>
      <inkml:brushProperty name="color" value="#000000"/>
      <inkml:brushProperty name="ignorePressure" value="0"/>
    </inkml:brush>
  </inkml:definitions>
  <inkml:trace contextRef="#ctx0" brushRef="#br0">18650.000000 34550.000000 873,'-65.000000'9.000000'18,"23.000000"19.000000"2 ,22.000000 19.000000 1,22.000000 19.000000 0,15.000000 13.000000-1,9.000000 10.000000-6,10.000000 10.000000-5,10.000000 9.000000-6,2.000000 1.000000-4,-3.000000-6.000000-5,-3.000000-6.000000-4,-2.000000-6.000000-5,-6.000000-12.000000-2,-6.000000-15.000000 0,-6.000000-15.000000-1,-6.000000-16.000000 0,-2.000000-7.000000-1,3.000000 4.000000 1,3.000000 3.000000-1,4.000000 3.000000 0,-1.000000-2.000000-1,-3.000000-6.000000-1,-3.000000-6.000000-1,-2.000000-6.000000-2</inkml:trace>
</inkml:ink>
</file>

<file path=ppt/ink/ink41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7:36"/>
    </inkml:context>
    <inkml:brush xml:id="br0">
      <inkml:brushProperty name="width" value="0.0189290698617697" units="cm"/>
      <inkml:brushProperty name="height" value="0.0189290698617697" units="cm"/>
      <inkml:brushProperty name="color" value="#000000"/>
      <inkml:brushProperty name="ignorePressure" value="0"/>
    </inkml:brush>
  </inkml:definitions>
  <inkml:trace contextRef="#ctx0" brushRef="#br0">18800.000000 33850.000000 774,'1.000000'-68.000000'-6,"4.000000"17.000000"1 ,3.000000 15.000000 2,3.000000 16.000000 2,7.000000 10.000000 4,14.000000 7.000000 9,11.000000 6.000000 6,14.000000 7.000000 8,3.000000 11.000000 3,-2.000000 20.000000-4,-3.000000 18.000000-2,-3.000000 20.000000-4,-6.000000 2.000000-3,-5.000000-12.000000-3,-7.000000-13.000000-5,-5.000000-12.000000-4,-3.000000 16.000000 0,4.000000 48.000000 2,3.000000 47.000000 2,3.000000 47.000000 2,-5.000000 32.000000-1,-12.000000 19.000000-3,-13.000000 19.000000-5,-12.000000 19.000000-3,-12.000000 5.000000-5,-8.000000-5.000000-7,-10.000000-7.000000-7,-9.000000-5.000000-6,-1.000000-34.000000 0,10.000000-59.000000 5,10.000000-60.000000 5,9.000000-58.000000 6,4.000000-33.000000-2,1.000000-2.000000-11,-1.000000-3.000000-10,1.000000-3.000000-10</inkml:trace>
</inkml:ink>
</file>

<file path=ppt/ink/ink41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7:37"/>
    </inkml:context>
    <inkml:brush xml:id="br0">
      <inkml:brushProperty name="width" value="0.018212677910924" units="cm"/>
      <inkml:brushProperty name="height" value="0.018212677910924" units="cm"/>
      <inkml:brushProperty name="color" value="#000000"/>
      <inkml:brushProperty name="ignorePressure" value="0"/>
    </inkml:brush>
  </inkml:definitions>
  <inkml:trace contextRef="#ctx0" brushRef="#br0">20850.000000 33100.000000 805,'-69.000000'-7.000000'-8,"13.000000"39.000000"13 ,12.000000 36.000000 13,13.000000 39.000000 13,7.000000 38.000000 3,4.000000 41.000000-4,3.000000 40.000000-4,3.000000 42.000000-6,3.000000 24.000000-4,3.000000 9.000000-4,3.000000 10.000000-5,4.000000 10.000000-4,1.000000-14.000000-3,0.000000-33.000000-3,0.000000-35.000000-2,0.000000-34.000000-4,3.000000-37.000000-4,6.000000-36.000000-6,7.000000-39.000000-5,6.000000-36.000000-6,1.000000-29.000000-4,-3.000000-19.000000 1,-3.000000-18.000000-1,-2.000000-19.000000 0,-3.000000-8.000000 2,1.000000 3.000000 6,-1.000000 3.000000 5,1.000000 4.000000 5,-1.000000-1.000000 3,1.000000-3.000000 3,-1.000000-3.000000 1,1.000000-2.000000 2</inkml:trace>
</inkml:ink>
</file>

<file path=ppt/ink/ink41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7:37"/>
    </inkml:context>
    <inkml:brush xml:id="br0">
      <inkml:brushProperty name="width" value="0.0173790771514177" units="cm"/>
      <inkml:brushProperty name="height" value="0.0173790771514177" units="cm"/>
      <inkml:brushProperty name="color" value="#000000"/>
      <inkml:brushProperty name="ignorePressure" value="0"/>
    </inkml:brush>
  </inkml:definitions>
  <inkml:trace contextRef="#ctx0" brushRef="#br0">21000.000000 34600.000000 843,'-44.000000'-47.000000'9,"13.000000"6.000000"1 ,12.000000 7.000000 2,13.000000 6.000000 0,12.000000-2.000000 0,13.000000-9.000000-4,12.000000-10.000000-2,13.000000-8.000000-4,6.000000-1.000000-1,0.000000 9.000000 1,0.000000 10.000000 0,0.000000 10.000000 1,-4.000000 7.000000 0,-5.000000 6.000000-3,-7.000000 7.000000-1,-5.000000 6.000000-1,-3.000000 4.000000-3,4.000000 4.000000 0,3.000000 3.000000-2,3.000000 3.000000-1,-4.000000 12.000000 1,-8.000000 22.000000 4,-10.000000 22.000000 2,-9.000000 23.000000 4,-12.000000 16.000000 2,-11.000000 13.000000 2,-14.000000 12.000000 0,-11.000000 13.000000 2,-7.000000-1.000000 0,0.000000-11.000000 1,0.000000-14.000000 0,0.000000-11.000000 1,6.000000-15.000000 0,13.000000-16.000000-1,12.000000-15.000000-1,13.000000-15.000000-1,12.000000-20.000000-3,13.000000-21.000000-7,12.000000-22.000000-4,13.000000-22.000000-7,4.000000-10.000000-3,-3.000000 4.000000 0,-3.000000 3.000000-1,-2.000000 3.000000-1,10.000000-10.000000 0,25.000000-21.000000-1,25.000000-22.000000-1,25.000000-22.000000 0,3.000000-2.000000-2,-19.000000 19.000000-3,-18.000000 19.000000-2,-19.000000 19.000000-3</inkml:trace>
</inkml:ink>
</file>

<file path=ppt/ink/ink4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3:22"/>
    </inkml:context>
    <inkml:brush xml:id="br0">
      <inkml:brushProperty name="width" value="0.019656827673316" units="cm"/>
      <inkml:brushProperty name="height" value="0.019656827673316" units="cm"/>
      <inkml:brushProperty name="color" value="#000000"/>
      <inkml:brushProperty name="ignorePressure" value="0"/>
    </inkml:brush>
  </inkml:definitions>
  <inkml:trace contextRef="#ctx0" brushRef="#br0">6000.000000 15700.000000 746,'-49.000000'-22.000000'2,"4.000000"6.000000"5 ,3.000000 7.000000 5,3.000000 6.000000 5,-2.000000 17.000000 3,-6.000000 28.000000 0,-6.000000 28.000000 2,-6.000000 29.000000 0,-6.000000 30.000000-1,-2.000000 35.000000 0,-3.000000 35.000000-2,-3.000000 34.000000-2,4.000000 17.000000-1,13.000000 0.000000-2,12.000000 0.000000-3,13.000000 0.000000-2,15.000000-13.000000-6,19.000000-24.000000-10,19.000000-26.000000-10,19.000000-24.000000-10,9.000000-28.000000-5,0.000000-27.000000 3,0.000000-28.000000 1,0.000000-28.000000 2,-2.000000-18.000000-1,-3.000000-6.000000-5,-3.000000-6.000000-5,-2.000000-6.000000-4</inkml:trace>
</inkml:ink>
</file>

<file path=ppt/ink/ink42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7:39"/>
    </inkml:context>
    <inkml:brush xml:id="br0">
      <inkml:brushProperty name="width" value="0.0179857295006514" units="cm"/>
      <inkml:brushProperty name="height" value="0.0179857295006514" units="cm"/>
      <inkml:brushProperty name="color" value="#000000"/>
      <inkml:brushProperty name="ignorePressure" value="0"/>
    </inkml:brush>
  </inkml:definitions>
  <inkml:trace contextRef="#ctx0" brushRef="#br0">14200.000000 35450.000000 815,'-47.000000'-44.000000'1,"6.000000"13.000000"3 ,7.000000 12.000000 2,6.000000 13.000000 3,4.000000 7.000000 2,4.000000 4.000000 1,3.000000 3.000000 1,3.000000 3.000000 2,1.000000 18.000000-1,1.000000 35.000000-1,-1.000000 35.000000-1,1.000000 34.000000-2,1.000000 27.000000 0,3.000000 23.000000-1,3.000000 22.000000-1,4.000000 22.000000 0,5.000000 12.000000-2,10.000000 3.000000 1,10.000000 3.000000-2,9.000000 4.000000 0,6.000000-4.000000-1,3.000000-9.000000-2,3.000000-10.000000-2,4.000000-8.000000-1,-3.000000-17.000000-1,-5.000000-21.000000-1,-7.000000-22.000000 0,-5.000000-22.000000 0,-8.000000-18.000000 0,-5.000000-11.000000 0,-7.000000-14.000000 0,-5.000000-11.000000 1,-11.000000-14.000000 0,-11.000000-11.000000 0,-14.000000-14.000000 2,-11.000000-11.000000-1,-11.000000-11.000000 1,-5.000000-5.000000-3,-7.000000-7.000000-2,-5.000000-5.000000-1,-3.000000-11.000000-2,4.000000-11.000000 0,3.000000-14.000000 0,3.000000-11.000000-2,6.000000-4.000000-1,9.000000 6.000000-2,10.000000 7.000000-2,10.000000 6.000000-3,5.000000-2.000000-1,4.000000-9.000000 0,3.000000-10.000000 0,3.000000-8.000000 0,-1.000000-3.000000-1,-2.000000 7.000000-2,-3.000000 6.000000-2,-3.000000 7.000000-2</inkml:trace>
</inkml:ink>
</file>

<file path=ppt/ink/ink42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7:39"/>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14500.000000 35550.000000 1000,'-25.000000'23.000000'-6,"0.000000"-3.000000"-9 ,0.000000-3.000000-12,0.000000-2.000000-9,4.000000-8.000000 1,10.000000-8.000000 14,10.000000-10.000000 14,9.000000-9.000000 13,13.000000-9.000000 7,20.000000-5.000000-4,18.000000-7.000000-2,20.000000-5.000000-4,10.000000-6.000000 0,3.000000-3.000000 0,3.000000-3.000000 2,4.000000-2.000000 0,-6.000000 2.000000-1,-11.000000 9.000000-1,-14.000000 10.000000-2,-11.000000 10.000000-2,14.000000-9.000000 0,45.000000-24.000000-1,43.000000-26.000000-1,45.000000-24.000000 1,24.000000-15.000000-1,6.000000-3.000000 0,7.000000-3.000000 1,6.000000-2.000000 1,6.000000-1.000000-1,6.000000 3.000000 0,7.000000 3.000000 0,6.000000 4.000000-1,-10.000000 4.000000 0,-24.000000 6.000000 1,-26.000000 7.000000 0,-24.000000 6.000000-1,-17.000000 4.000000-1,-5.000000 4.000000-6,-7.000000 3.000000-6,-5.000000 3.000000-5,-4.000000 4.000000 0,0.000000 7.000000 5,0.000000 6.000000 4,0.000000 7.000000 5,-15.000000 7.000000 3,-27.000000 9.000000 1,-28.000000 10.000000 0,-28.000000 10.000000 2</inkml:trace>
</inkml:ink>
</file>

<file path=ppt/ink/ink42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7:40"/>
    </inkml:context>
    <inkml:brush xml:id="br0">
      <inkml:brushProperty name="width" value="0.0210513137280941" units="cm"/>
      <inkml:brushProperty name="height" value="0.0210513137280941" units="cm"/>
      <inkml:brushProperty name="color" value="#000000"/>
      <inkml:brushProperty name="ignorePressure" value="0"/>
    </inkml:brush>
  </inkml:definitions>
  <inkml:trace contextRef="#ctx0" brushRef="#br0">22100.000000 32900.000000 696,'-47.000000'-69.000000'-5,"6.000000"13.000000"1 ,7.000000 12.000000 0,6.000000 13.000000 1,4.000000 7.000000 3,4.000000 4.000000 4,3.000000 3.000000 6,3.000000 3.000000 5,9.000000 3.000000 5,16.000000 3.000000 7,15.000000 3.000000 6,17.000000 4.000000 6,16.000000 13.000000-1,19.000000 26.000000-6,19.000000 24.000000-7,19.000000 26.000000-7,5.000000 18.000000-5,-5.000000 13.000000 0,-7.000000 12.000000-1,-5.000000 13.000000-2,-11.000000 23.000000-3,-11.000000 34.000000-4,-14.000000 35.000000-3,-11.000000 35.000000-6,-14.000000 29.000000-4,-11.000000 25.000000-5,-14.000000 25.000000-7,-11.000000 25.000000-5,-11.000000-16.000000-3,-5.000000-56.000000-1,-7.000000-56.000000 0,-5.000000-56.000000 0,-4.000000-40.000000-2,0.000000-21.000000-2,0.000000-22.000000-2,0.000000-22.000000-3</inkml:trace>
</inkml:ink>
</file>

<file path=ppt/ink/ink42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7:59"/>
    </inkml:context>
    <inkml:brush xml:id="br0">
      <inkml:brushProperty name="width" value="0.0187487434595823" units="cm"/>
      <inkml:brushProperty name="height" value="0.0187487434595823" units="cm"/>
      <inkml:brushProperty name="color" value="#000000"/>
      <inkml:brushProperty name="ignorePressure" value="0"/>
    </inkml:brush>
  </inkml:definitions>
  <inkml:trace contextRef="#ctx0" brushRef="#br0">1250.000000 47500.000000 782,'-116.000000'23.000000'-8,"19.000000"-3.000000"6 ,19.000000-3.000000 6,19.000000-2.000000 6,10.000000-5.000000 5,4.000000-2.000000 3,3.000000-3.000000 4,3.000000-3.000000 4,7.000000-6.000000 1,14.000000-5.000000-1,11.000000-7.000000-1,14.000000-5.000000-1,13.000000-6.000000-5,16.000000-3.000000-9,15.000000-3.000000-9,17.000000-2.000000-8,10.000000-3.000000-7,6.000000 1.000000-2,7.000000-1.000000-3,6.000000 1.000000-3,-2.000000 2.000000-3,-9.000000 7.000000-2,-10.000000 6.000000-2,-8.000000 7.000000-3,-11.000000 0.000000 0,-8.000000-2.000000 0,-10.000000-3.000000 1,-9.000000-3.000000 1</inkml:trace>
</inkml:ink>
</file>

<file path=ppt/ink/ink42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7:59"/>
    </inkml:context>
    <inkml:brush xml:id="br0">
      <inkml:brushProperty name="width" value="0.0175800304859877" units="cm"/>
      <inkml:brushProperty name="height" value="0.0175800304859877" units="cm"/>
      <inkml:brushProperty name="color" value="#000000"/>
      <inkml:brushProperty name="ignorePressure" value="0"/>
    </inkml:brush>
  </inkml:definitions>
  <inkml:trace contextRef="#ctx0" brushRef="#br0">1150.000000 48350.000000 834,'-133.000000'-2.000000'-2,"34.000000"-3.000000"11 ,35.000000-3.000000 11,35.000000-2.000000 10,25.000000-5.000000 3,20.000000-2.000000-6,18.000000-3.000000-6,20.000000-3.000000-6,3.000000-1.000000-6,-8.000000 4.000000-5,-10.000000 3.000000-7,-9.000000 3.000000-5,7.000000-2.000000-5,26.000000-6.000000-3,24.000000-6.000000-4,26.000000-6.000000-3,12.000000-4.000000-3,0.000000 1.000000-1,0.000000-1.000000-1,0.000000 1.000000-1,-8.000000 2.000000 0,-16.000000 7.000000 1,-15.000000 6.000000 3,-15.000000 7.000000 1</inkml:trace>
</inkml:ink>
</file>

<file path=ppt/ink/ink42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8:01"/>
    </inkml:context>
    <inkml:brush xml:id="br0">
      <inkml:brushProperty name="width" value="0.0161974430084229" units="cm"/>
      <inkml:brushProperty name="height" value="0.0161974430084229" units="cm"/>
      <inkml:brushProperty name="color" value="#000000"/>
      <inkml:brushProperty name="ignorePressure" value="0"/>
    </inkml:brush>
  </inkml:definitions>
  <inkml:trace contextRef="#ctx0" brushRef="#br0">3450.000000 46900.000000 905,'-66.000000'-115.000000'-1,"19.000000"23.000000"-1 ,19.000000 22.000000-2,19.000000 22.000000-1,13.000000 12.000000-1,10.000000 3.000000 3,10.000000 3.000000 2,9.000000 4.000000 3,6.000000 2.000000-1,3.000000 4.000000-1,3.000000 3.000000-2,4.000000 3.000000-1,-1.000000 6.000000-1,-3.000000 9.000000 0,-3.000000 10.000000 0,-2.000000 10.000000 0,-8.000000 10.000000 0,-8.000000 13.000000 1,-10.000000 12.000000 2,-9.000000 13.000000 0,-12.000000 13.000000 2,-11.000000 17.000000 3,-14.000000 15.000000 4,-11.000000 16.000000 3,-9.000000 7.000000 1,-3.000000 1.000000 1,-3.000000-1.000000 0,-2.000000 1.000000 0,-1.000000-7.000000-1,3.000000-12.000000-2,3.000000-13.000000-1,4.000000-12.000000-2,5.000000-13.000000-1,10.000000-12.000000 1,10.000000-13.000000 0,9.000000-12.000000-1,12.000000-12.000000-2,16.000000-8.000000-5,15.000000-10.000000-5,17.000000-9.000000-6,3.000000-5.000000-2,-5.000000 0.000000 0,-7.000000 0.000000-1,-5.000000 0.000000 1,8.000000-10.000000-3,26.000000-18.000000-5,24.000000-19.000000-5,26.000000-18.000000-4,1.000000-4.000000-1,-22.000000 13.000000 5,-22.000000 12.000000 6,-21.000000 13.000000 4</inkml:trace>
</inkml:ink>
</file>

<file path=ppt/ink/ink42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8:05"/>
    </inkml:context>
    <inkml:brush xml:id="br0">
      <inkml:brushProperty name="width" value="0.0195372719317675" units="cm"/>
      <inkml:brushProperty name="height" value="0.0195372719317675" units="cm"/>
      <inkml:brushProperty name="color" value="#000000"/>
      <inkml:brushProperty name="ignorePressure" value="0"/>
    </inkml:brush>
  </inkml:definitions>
  <inkml:trace contextRef="#ctx0" brushRef="#br0">5500.000000 46550.000000 750,'-69.000000'-111.000000'2,"13.000000"28.000000"5 ,12.000000 28.000000 4,13.000000 29.000000 4,6.000000 26.000000 4,0.000000 25.000000 0,0.000000 25.000000 1,0.000000 25.000000 2,0.000000 21.000000 0,0.000000 20.000000-3,0.000000 18.000000-1,0.000000 20.000000-2,1.000000-4.000000-2,4.000000-25.000000-4,3.000000-25.000000-3,3.000000-25.000000-4,1.000000 6.000000-1,1.000000 38.000000 2,-1.000000 37.000000 1,1.000000 38.000000 1,1.000000 1.000000-1,3.000000-34.000000-2,3.000000-35.000000-3,4.000000-33.000000-2,1.000000 8.000000-3,0.000000 54.000000-4,0.000000 53.000000-4,0.000000 53.000000-2,3.000000 7.000000-5,6.000000-36.000000-2,7.000000-39.000000-5,6.000000-36.000000-2,4.000000-36.000000-2,4.000000-30.000000 1,3.000000-32.000000 3,3.000000-30.000000 1,-1.000000-22.000000 1,-2.000000-8.000000 0,-3.000000-10.000000 0,-3.000000-9.000000 0</inkml:trace>
</inkml:ink>
</file>

<file path=ppt/ink/ink42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8:05"/>
    </inkml:context>
    <inkml:brush xml:id="br0">
      <inkml:brushProperty name="width" value="0.0162971336394548" units="cm"/>
      <inkml:brushProperty name="height" value="0.0162971336394548" units="cm"/>
      <inkml:brushProperty name="color" value="#000000"/>
      <inkml:brushProperty name="ignorePressure" value="0"/>
    </inkml:brush>
  </inkml:definitions>
  <inkml:trace contextRef="#ctx0" brushRef="#br0">5050.000000 47450.000000 899,'-16.000000'-255.000000'-1,"19.000000"41.000000"3 ,19.000000 40.000000 5,19.000000 42.000000 3,16.000000 27.000000 2,17.000000 16.000000-3,15.000000 15.000000-1,16.000000 17.000000-2,4.000000 13.000000-2,-6.000000 13.000000-2,-6.000000 12.000000-2,-6.000000 13.000000-1,-10.000000 15.000000-1,-12.000000 19.000000 3,-13.000000 19.000000 1,-12.000000 19.000000 2,-18.000000 18.000000 1,-21.000000 19.000000 0,-22.000000 19.000000-1,-22.000000 19.000000 0,-15.000000 9.000000 0,-5.000000 0.000000-1,-7.000000 0.000000 1,-5.000000 0.000000 0,2.000000-15.000000-1,13.000000-27.000000-1,12.000000-28.000000-3,13.000000-28.000000-1,1.000000-6.000000-2,-9.000000 20.000000 2,-10.000000 18.000000-1,-8.000000 20.000000 0,-1.000000-4.000000-1,9.000000-25.000000-2,10.000000-25.000000-4,10.000000-25.000000-3,2.000000-11.000000-1,-3.000000 3.000000-2,-3.000000 3.000000 0,-2.000000 4.000000-1</inkml:trace>
</inkml:ink>
</file>

<file path=ppt/ink/ink42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8:05"/>
    </inkml:context>
    <inkml:brush xml:id="br0">
      <inkml:brushProperty name="width" value="0.0186200141906738" units="cm"/>
      <inkml:brushProperty name="height" value="0.0186200141906738" units="cm"/>
      <inkml:brushProperty name="color" value="#000000"/>
      <inkml:brushProperty name="ignorePressure" value="0"/>
    </inkml:brush>
  </inkml:definitions>
  <inkml:trace contextRef="#ctx0" brushRef="#br0">7500.000000 46500.000000 787,'-46.000000'-90.000000'-14,"10.000000"23.000000"1 ,10.000000 22.000000 1,9.000000 22.000000 2,-1.000000 15.000000 8,-8.000000 9.000000 12,-10.000000 10.000000 14,-9.000000 10.000000 13,-7.000000 22.000000 4,-3.000000 39.000000-7,-3.000000 36.000000-5,-2.000000 39.000000-6,-3.000000 28.000000-5,1.000000 23.000000-5,-1.000000 22.000000-3,1.000000 22.000000-4,5.000000 12.000000-2,14.000000 3.000000 0,11.000000 3.000000 0,14.000000 4.000000 1,19.000000-14.000000-4,29.000000-27.000000-7,28.000000-28.000000-8,28.000000-28.000000-7,10.000000-34.000000-6,-5.000000-36.000000-4,-7.000000-39.000000-3,-5.000000-36.000000-4,-8.000000-22.000000-1,-5.000000-2.000000 3,-7.000000-3.000000 2,-5.000000-3.000000 2</inkml:trace>
</inkml:ink>
</file>

<file path=ppt/ink/ink42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8:06"/>
    </inkml:context>
    <inkml:brush xml:id="br0">
      <inkml:brushProperty name="width" value="0.0190398748964071" units="cm"/>
      <inkml:brushProperty name="height" value="0.0190398748964071" units="cm"/>
      <inkml:brushProperty name="color" value="#000000"/>
      <inkml:brushProperty name="ignorePressure" value="0"/>
    </inkml:brush>
  </inkml:definitions>
  <inkml:trace contextRef="#ctx0" brushRef="#br0">8550.000000 47200.000000 770,'-91.000000'-88.000000'-29,"19.000000"26.000000"18 ,19.000000 24.000000 19,19.000000 26.000000 18,7.000000 19.000000 8,-3.000000 17.000000-5,-3.000000 15.000000-3,-2.000000 16.000000-4,-3.000000 13.000000-2,1.000000 14.000000-1,-1.000000 11.000000-1,1.000000 14.000000-1,4.000000-4.000000-3,9.000000-19.000000-3,10.000000-18.000000-5,10.000000-19.000000-3,2.000000 1.000000-1,-3.000000 22.000000 0,-3.000000 22.000000 1,-2.000000 23.000000 1,-1.000000-1.000000 0,3.000000-22.000000-3,3.000000-22.000000-1,4.000000-21.000000-2,1.000000-3.000000-1,0.000000 20.000000 1,0.000000 18.000000 1,0.000000 20.000000 1,10.000000-1.000000-4,23.000000-19.000000-8,22.000000-18.000000-8,22.000000-19.000000-10,16.000000-33.000000-2,14.000000-47.000000 1,11.000000-47.000000 2,14.000000-46.000000 2,5.000000-35.000000 0,1.000000-22.000000-2,-1.000000-22.000000-1,1.000000-21.000000-2,-15.000000-4.000000 2,-28.000000 16.000000 7,-28.000000 15.000000 6,-27.000000 17.000000 6,-34.000000 25.000000 4,-37.000000 39.000000 2,-38.000000 36.000000 2,-37.000000 39.000000 2,-23.000000 30.000000 6,-5.000000 26.000000 9,-7.000000 24.000000 9,-5.000000 26.000000 10,2.000000 18.000000 3,13.000000 13.000000-3,12.000000 12.000000-5,13.000000 13.000000-3,16.000000 1.000000-4,23.000000-9.000000-5,22.000000-10.000000-6,22.000000-8.000000-4,15.000000-14.000000-5,9.000000-15.000000-2,10.000000-15.000000-3,10.000000-16.000000-2,5.000000-12.000000-7,4.000000-5.000000-9,3.000000-7.000000-10,3.000000-5.000000-9</inkml:trace>
</inkml:ink>
</file>

<file path=ppt/ink/ink4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3:22"/>
    </inkml:context>
    <inkml:brush xml:id="br0">
      <inkml:brushProperty name="width" value="0.0174261610955" units="cm"/>
      <inkml:brushProperty name="height" value="0.0174261610955" units="cm"/>
      <inkml:brushProperty name="color" value="#000000"/>
      <inkml:brushProperty name="ignorePressure" value="0"/>
    </inkml:brush>
  </inkml:definitions>
  <inkml:trace contextRef="#ctx0" brushRef="#br0">6350.000000 17000.000000 841,'-38.000000'3.000000'3,"26.000000"6.000000"5 ,24.000000 7.000000 6,26.000000 6.000000 5,15.000000 4.000000 3,6.000000 4.000000-3,7.000000 3.000000-1,6.000000 3.000000-1,-4.000000-2.000000-3,-11.000000-6.000000-4,-14.000000-6.000000-3,-11.000000-6.000000-3,5.000000 4.000000-3,26.000000 16.000000 0,24.000000 15.000000 0,26.000000 17.000000-1,8.000000 10.000000 0,-5.000000 6.000000-3,-7.000000 7.000000-2,-5.000000 6.000000-2,-9.000000-1.000000-4,-9.000000-5.000000-8,-10.000000-7.000000-6,-8.000000-5.000000-8,-12.000000-11.000000-3,-12.000000-11.000000 0,-13.000000-14.000000-1,-12.000000-11.000000-1</inkml:trace>
</inkml:ink>
</file>

<file path=ppt/ink/ink43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8:07"/>
    </inkml:context>
    <inkml:brush xml:id="br0">
      <inkml:brushProperty name="width" value="0.017005879431963" units="cm"/>
      <inkml:brushProperty name="height" value="0.017005879431963" units="cm"/>
      <inkml:brushProperty name="color" value="#000000"/>
      <inkml:brushProperty name="ignorePressure" value="0"/>
    </inkml:brush>
  </inkml:definitions>
  <inkml:trace contextRef="#ctx0" brushRef="#br0">10300.000000 47200.000000 862,'-22.000000'-69.000000'-11,"6.000000"13.000000"3 ,7.000000 12.000000 2,6.000000 13.000000 4,-1.000000 9.000000 5,-5.000000 6.000000 8,-7.000000 7.000000 9,-5.000000 6.000000 9,-4.000000 9.000000 2,0.000000 13.000000-7,0.000000 12.000000-4,0.000000 13.000000-6,-2.000000 10.000000-5,-3.000000 10.000000-5,-3.000000 10.000000-6,-2.000000 9.000000-3,-3.000000 4.000000-5,1.000000 1.000000-2,-1.000000-1.000000-2,1.000000 1.000000-3,2.000000-4.000000-1,7.000000-6.000000-1,6.000000-6.000000-1,7.000000-6.000000 0,7.000000-9.000000 1,9.000000-8.000000 2,10.000000-10.000000 3,10.000000-9.000000 2,5.000000-7.000000 2,4.000000-3.000000 2,3.000000-3.000000 1,3.000000-2.000000 3,3.000000-3.000000 1,3.000000 1.000000 2,3.000000-1.000000 1,4.000000 1.000000 1,-1.000000-1.000000 0,-3.000000 1.000000-2,-3.000000-1.000000-3,-2.000000 1.000000-2,-5.000000-1.000000-2,-2.000000 1.000000-3,-3.000000-1.000000-4,-3.000000 1.000000-2</inkml:trace>
</inkml:ink>
</file>

<file path=ppt/ink/ink43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8:07"/>
    </inkml:context>
    <inkml:brush xml:id="br0">
      <inkml:brushProperty name="width" value="0.017724297940731" units="cm"/>
      <inkml:brushProperty name="height" value="0.017724297940731" units="cm"/>
      <inkml:brushProperty name="color" value="#000000"/>
      <inkml:brushProperty name="ignorePressure" value="0"/>
    </inkml:brush>
  </inkml:definitions>
  <inkml:trace contextRef="#ctx0" brushRef="#br0">11050.000000 47300.000000 827,'-18.000000'-21.000000'4,"17.000000"10.000000"7 ,15.000000 10.000000 8,16.000000 9.000000 8,13.000000 10.000000 2,14.000000 14.000000-5,11.000000 11.000000-3,14.000000 14.000000-5,2.000000 3.000000-4,-6.000000-2.000000-5,-6.000000-3.000000-5,-6.000000-3.000000-4,-10.000000-6.000000-4,-12.000000-5.000000-2,-13.000000-7.000000-2,-12.000000-5.000000-2,-1.000000 3.000000-1,14.000000 17.000000-2,11.000000 15.000000-1,14.000000 16.000000-1,0.000000 2.000000-1,-8.000000-8.000000 1,-10.000000-10.000000 0,-9.000000-9.000000 0,-7.000000-9.000000-2,-3.000000-5.000000-5,-3.000000-7.000000-3,-2.000000-5.000000-5</inkml:trace>
</inkml:ink>
</file>

<file path=ppt/ink/ink43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8:07"/>
    </inkml:context>
    <inkml:brush xml:id="br0">
      <inkml:brushProperty name="width" value="0.0196230541914701" units="cm"/>
      <inkml:brushProperty name="height" value="0.0196230541914701" units="cm"/>
      <inkml:brushProperty name="color" value="#000000"/>
      <inkml:brushProperty name="ignorePressure" value="0"/>
    </inkml:brush>
  </inkml:definitions>
  <inkml:trace contextRef="#ctx0" brushRef="#br0">12150.000000 46750.000000 747,'-4.000000'-66.000000'3,"-5.000000"19.000000"6 ,-7.000000 19.000000 6,-5.000000 19.000000 5,-6.000000 18.000000 3,-3.000000 19.000000-2,-3.000000 19.000000-2,-2.000000 19.000000-1,0.000000 4.000000-3,7.000000-9.000000-4,6.000000-10.000000-2,7.000000-8.000000-4,-9.000000 14.000000 0,-21.000000 42.000000 1,-22.000000 40.000000 3,-22.000000 41.000000 1,-10.000000 13.000000 2,4.000000-11.000000-1,3.000000-14.000000-1,3.000000-11.000000 1,10.000000-22.000000-3,20.000000-27.000000-6,18.000000-28.000000-4,20.000000-28.000000-5,6.000000-9.000000-5,-2.000000 14.000000-7,-3.000000 11.000000-5,-3.000000 14.000000-6,-1.000000-3.000000-6,4.000000-15.000000-5,3.000000-15.000000-6,3.000000-16.000000-5</inkml:trace>
</inkml:ink>
</file>

<file path=ppt/ink/ink43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8:07"/>
    </inkml:context>
    <inkml:brush xml:id="br0">
      <inkml:brushProperty name="width" value="0.017976138740778" units="cm"/>
      <inkml:brushProperty name="height" value="0.017976138740778" units="cm"/>
      <inkml:brushProperty name="color" value="#000000"/>
      <inkml:brushProperty name="ignorePressure" value="0"/>
    </inkml:brush>
  </inkml:definitions>
  <inkml:trace contextRef="#ctx0" brushRef="#br0">13450.000000 46800.000000 815,'-93.000000'-44.000000'3,"17.000000"13.000000"7 ,15.000000 12.000000 5,16.000000 13.000000 6,7.000000 10.000000 3,1.000000 10.000000-2,-1.000000 10.000000-1,1.000000 9.000000-2,2.000000 1.000000-3,7.000000-6.000000-5,6.000000-6.000000-4,7.000000-6.000000-5,0.000000 1.000000-2,-2.000000 9.000000 2,-3.000000 10.000000 1,-3.000000 10.000000 1,-1.000000 0.000000 0,4.000000-5.000000-3,3.000000-7.000000-3,3.000000-5.000000-2,-1.000000 0.000000-3,-2.000000 10.000000 0,-3.000000 10.000000-2,-3.000000 9.000000-1,-1.000000 1.000000-1,4.000000-6.000000 1,3.000000-6.000000-1,3.000000-6.000000 0,9.000000-7.000000 1,16.000000-6.000000 1,15.000000-6.000000 0,17.000000-6.000000 2,8.000000-7.000000 1,4.000000-6.000000 2,3.000000-6.000000 1,3.000000-6.000000 3,4.000000-2.000000-1,7.000000 3.000000-4,6.000000 3.000000-3,7.000000 4.000000-5,-1.000000 1.000000 0,-6.000000 0.000000 0,-6.000000 0.000000 1,-6.000000 0.000000 1,-9.000000-2.000000-2,-8.000000-3.000000-6,-10.000000-3.000000-4,-9.000000-2.000000-6</inkml:trace>
</inkml:ink>
</file>

<file path=ppt/ink/ink43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8:08"/>
    </inkml:context>
    <inkml:brush xml:id="br0">
      <inkml:brushProperty name="width" value="0.0165214017033577" units="cm"/>
      <inkml:brushProperty name="height" value="0.0165214017033577" units="cm"/>
      <inkml:brushProperty name="color" value="#000000"/>
      <inkml:brushProperty name="ignorePressure" value="0"/>
    </inkml:brush>
  </inkml:definitions>
  <inkml:trace contextRef="#ctx0" brushRef="#br0">13050.000000 48350.000000 887,'-127.000000'21.000000'4,"47.000000"-5.000000"7 ,47.000000-7.000000 7,48.000000-5.000000 8,20.000000-4.000000 0,-2.000000 0.000000-9,-3.000000 0.000000-8,-3.000000 0.000000-8,5.000000-2.000000-3,17.000000-3.000000-1,15.000000-3.000000 0,16.000000-2.000000 1,1.000000-3.000000-2,-12.000000 1.000000 0,-13.000000-1.000000-2,-12.000000 1.000000-2,-7.000000 1.000000 1,1.000000 3.000000 0,-1.000000 3.000000 1,1.000000 4.000000 1,-1.000000-1.000000-6,1.000000-3.000000-11,-1.000000-3.000000-12,1.000000-2.000000-13</inkml:trace>
</inkml:ink>
</file>

<file path=ppt/ink/ink43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8:11"/>
    </inkml:context>
    <inkml:brush xml:id="br0">
      <inkml:brushProperty name="width" value="0.0169883351773024" units="cm"/>
      <inkml:brushProperty name="height" value="0.0169883351773024" units="cm"/>
      <inkml:brushProperty name="color" value="#000000"/>
      <inkml:brushProperty name="ignorePressure" value="0"/>
    </inkml:brush>
  </inkml:definitions>
  <inkml:trace contextRef="#ctx0" brushRef="#br0">15700.000000 45850.000000 863,'-24.000000'-46.000000'-2,"4.000000"10.000000"-2 ,3.000000 10.000000-4,3.000000 9.000000-3,1.000000 4.000000-2,1.000000 1.000000-1,-1.000000-1.000000 0,1.000000 1.000000 0,-3.000000 8.000000 4,-2.000000 20.000000 11,-3.000000 18.000000 11,-3.000000 20.000000 11,-1.000000 19.000000 2,4.000000 22.000000-4,3.000000 22.000000-4,3.000000 23.000000-5,-1.000000 20.000000-2,-2.000000 23.000000-2,-3.000000 22.000000-2,-3.000000 22.000000-1,-6.000000 15.000000-1,-5.000000 9.000000-1,-7.000000 10.000000 0,-5.000000 10.000000 0,-3.000000-7.000000-1,4.000000-22.000000 0,3.000000-22.000000 0,3.000000-21.000000 0,1.000000-24.000000 1,1.000000-25.000000 0,-1.000000-25.000000 3,1.000000-25.000000 0,1.000000-24.000000 1,3.000000-21.000000 0,3.000000-22.000000-1,4.000000-22.000000 1,-1.000000-15.000000-2,-3.000000-5.000000 0,-3.000000-7.000000 0,-2.000000-5.000000-2,0.000000-3.000000-1,7.000000 4.000000-2,6.000000 3.000000-4,7.000000 3.000000-2,0.000000-7.000000-1,-2.000000-15.000000-1,-3.000000-15.000000 0,-3.000000-16.000000-1,1.000000-2.000000-1,6.000000 13.000000-2,7.000000 12.000000-3,6.000000 13.000000-2,1.000000-1.000000-1,-3.000000-11.000000-1,-3.000000-14.000000 1,-2.000000-11.000000 0,-3.000000-4.000000-2,1.000000 6.000000-2,-1.000000 7.000000-2,1.000000 6.000000-3</inkml:trace>
</inkml:ink>
</file>

<file path=ppt/ink/ink43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8:12"/>
    </inkml:context>
    <inkml:brush xml:id="br0">
      <inkml:brushProperty name="width" value="0.0165181774646044" units="cm"/>
      <inkml:brushProperty name="height" value="0.0165181774646044" units="cm"/>
      <inkml:brushProperty name="color" value="#000000"/>
      <inkml:brushProperty name="ignorePressure" value="0"/>
    </inkml:brush>
  </inkml:definitions>
  <inkml:trace contextRef="#ctx0" brushRef="#br0">16100.000000 46100.000000 887,'-43.000000'-24.000000'-13,"17.000000"4.000000"6 ,15.000000 3.000000 6,16.000000 3.000000 6,13.000000-1.000000 3,14.000000-2.000000 1,11.000000-3.000000 1,14.000000-3.000000 0,13.000000-6.000000 1,16.000000-5.000000-1,15.000000-7.000000-1,17.000000-5.000000 0,22.000000-8.000000-2,32.000000-5.000000 0,31.000000-7.000000-2,32.000000-5.000000 0,11.000000-4.000000-1,-5.000000 0.000000 0,-7.000000 0.000000 1,-5.000000 0.000000 1,-23.000000 6.000000-1,-37.000000 13.000000-2,-38.000000 12.000000-1,-37.000000 13.000000-3,1.000000-4.000000 0,41.000000-18.000000 0,40.000000-19.000000 1,42.000000-18.000000-1,-1.000000-1.000000 0,-41.000000 19.000000-1,-40.000000 19.000000-1,-40.000000 19.000000-1,-1.000000-1.000000-2,41.000000-18.000000-2,40.000000-19.000000-3,42.000000-18.000000-3,13.000000-7.000000-1,-12.000000 6.000000-1,-13.000000 7.000000-2,-12.000000 6.000000-1,-16.000000 9.000000 0,-19.000000 13.000000-2,-18.000000 12.000000 0,-19.000000 13.000000-1,-21.000000 6.000000 0,-21.000000 0.000000 3,-22.000000 0.000000 0,-22.000000 0.000000 3</inkml:trace>
</inkml:ink>
</file>

<file path=ppt/ink/ink43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8:19"/>
    </inkml:context>
    <inkml:brush xml:id="br0">
      <inkml:brushProperty name="width" value="0.0170089453458786" units="cm"/>
      <inkml:brushProperty name="height" value="0.0170089453458786" units="cm"/>
      <inkml:brushProperty name="color" value="#000000"/>
      <inkml:brushProperty name="ignorePressure" value="0"/>
    </inkml:brush>
  </inkml:definitions>
  <inkml:trace contextRef="#ctx0" brushRef="#br0">16750.000000 47050.000000 862,'0.000000'-115.000000'-1,"0.000000"23.000000"0 ,0.000000 22.000000-1,0.000000 22.000000-1,-5.000000 18.000000 4,-9.000000 16.000000 8,-10.000000 15.000000 8,-8.000000 17.000000 8,-1.000000 7.000000 0,9.000000 0.000000-5,10.000000 0.000000-7,10.000000 0.000000-6,0.000000 7.000000-3,-5.000000 17.000000 0,-7.000000 15.000000 1,-5.000000 16.000000 0,-1.000000 1.000000 0,6.000000-12.000000-2,7.000000-13.000000-2,6.000000-12.000000-1,1.000000 1.000000-2,-3.000000 16.000000-1,-3.000000 15.000000-1,-2.000000 17.000000-1,0.000000 2.000000-2,7.000000-9.000000-2,6.000000-10.000000-3,7.000000-8.000000-2,10.000000-18.000000-2,16.000000-25.000000-3,15.000000-25.000000-2,17.000000-25.000000-2,7.000000-29.000000-2,0.000000-30.000000 1,0.000000-32.000000-1,0.000000-30.000000 0,-4.000000-17.000000 2,-5.000000 1.000000 4,-7.000000-1.000000 5,-5.000000 1.000000 3,-8.000000 8.000000 5,-5.000000 20.000000 3,-7.000000 18.000000 4,-5.000000 20.000000 4,-9.000000 17.000000 2,-9.000000 20.000000 2,-10.000000 18.000000 0,-8.000000 20.000000 2,-6.000000 13.000000 1,1.000000 9.000000 3,-1.000000 10.000000 2,1.000000 10.000000 3,1.000000 4.000000 0,3.000000 0.000000-3,3.000000 0.000000-4,4.000000 0.000000-3,1.000000 6.000000-1,0.000000 13.000000-1,0.000000 12.000000 0,0.000000 13.000000 0,0.000000 1.000000-1,0.000000-9.000000-2,0.000000-10.000000-2,0.000000-8.000000-2,0.000000 7.000000 0,0.000000 25.000000 2,0.000000 25.000000 1,0.000000 25.000000 1,0.000000 0.000000 0,0.000000-25.000000-2,0.000000-25.000000-2,0.000000-25.000000-1,1.000000 6.000000-2,4.000000 38.000000-1,3.000000 37.000000 0,3.000000 38.000000-1,-2.000000 15.000000-1,-6.000000-6.000000 0,-6.000000-6.000000-1,-6.000000-6.000000 0,-10.000000-13.000000 0,-12.000000-19.000000 4,-13.000000-18.000000 2,-12.000000-19.000000 3,-7.000000-18.000000 3,1.000000-15.000000 2,-1.000000-15.000000 2,1.000000-16.000000 3,-1.000000-18.000000 0,1.000000-18.000000-1,-1.000000-19.000000-1,1.000000-18.000000-1,5.000000-18.000000-5,14.000000-16.000000-5,11.000000-15.000000-5,14.000000-15.000000-6,7.000000-9.000000-4,3.000000 1.000000-1,3.000000-1.000000-1,4.000000 1.000000-2,2.000000 8.000000 0,4.000000 20.000000 0,3.000000 18.000000-1,3.000000 20.000000 1,1.000000 8.000000-1,1.000000 1.000000-2,-1.000000-1.000000-1,1.000000 1.000000-1</inkml:trace>
</inkml:ink>
</file>

<file path=ppt/ink/ink43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8:19"/>
    </inkml:context>
    <inkml:brush xml:id="br0">
      <inkml:brushProperty name="width" value="0.0160022471100092" units="cm"/>
      <inkml:brushProperty name="height" value="0.0160022471100092" units="cm"/>
      <inkml:brushProperty name="color" value="#000000"/>
      <inkml:brushProperty name="ignorePressure" value="0"/>
    </inkml:brush>
  </inkml:definitions>
  <inkml:trace contextRef="#ctx0" brushRef="#br0">17950.000000 47650.000000 916,'-40.000000'-4.000000'19,"23.000000"-5.000000"-2 ,22.000000-7.000000-2,22.000000-5.000000-2,8.000000-1.000000-2,-2.000000 6.000000-5,-3.000000 7.000000-4,-3.000000 6.000000-3,7.000000-5.000000-4,19.000000-16.000000-3,19.000000-15.000000-2,19.000000-15.000000-4,10.000000-9.000000-2,4.000000 1.000000-2,3.000000-1.000000-3,3.000000 1.000000-2,-10.000000 4.000000-2,-21.000000 9.000000-1,-22.000000 10.000000 0,-22.000000 10.000000-2</inkml:trace>
</inkml:ink>
</file>

<file path=ppt/ink/ink43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8:19"/>
    </inkml:context>
    <inkml:brush xml:id="br0">
      <inkml:brushProperty name="width" value="0.0170623883605003" units="cm"/>
      <inkml:brushProperty name="height" value="0.0170623883605003" units="cm"/>
      <inkml:brushProperty name="color" value="#000000"/>
      <inkml:brushProperty name="ignorePressure" value="0"/>
    </inkml:brush>
  </inkml:definitions>
  <inkml:trace contextRef="#ctx0" brushRef="#br0">19450.000000 46250.000000 859,'-66.000000'-61.000000'20,"19.000000"28.000000"2 ,19.000000 28.000000 2,19.000000 29.000000 1,13.000000 22.000000-2,10.000000 20.000000-7,10.000000 18.000000-7,9.000000 20.000000-8,1.000000 14.000000-3,-6.000000 14.000000-3,-6.000000 11.000000-2,-6.000000 14.000000-2,-4.000000 3.000000-3,1.000000-2.000000-5,-1.000000-3.000000-4,1.000000-3.000000-5,-3.000000-18.000000-1,-2.000000-31.000000 2,-3.000000-31.000000 2,-3.000000-31.000000 2,-2.000000-15.000000 0,0.000000 4.000000 0,0.000000 3.000000-1,0.000000 3.000000 0</inkml:trace>
</inkml:ink>
</file>

<file path=ppt/ink/ink4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3:23"/>
    </inkml:context>
    <inkml:brush xml:id="br0">
      <inkml:brushProperty name="width" value="0.019274365156889" units="cm"/>
      <inkml:brushProperty name="height" value="0.019274365156889" units="cm"/>
      <inkml:brushProperty name="color" value="#000000"/>
      <inkml:brushProperty name="ignorePressure" value="0"/>
    </inkml:brush>
  </inkml:definitions>
  <inkml:trace contextRef="#ctx0" brushRef="#br0">7850.000000 16600.000000 760,'-2.000000'-50.000000'-1,"-3.000000"0.000000"-3 ,-3.000000 0.000000-2,-2.000000 0.000000-3,-3.000000 4.000000-1,1.000000 10.000000-1,-1.000000 10.000000 0,1.000000 9.000000-1,-3.000000 15.000000 8,-2.000000 22.000000 16,-3.000000 22.000000 15,-3.000000 23.000000 17,-7.000000 24.000000 4,-9.000000 28.000000-7,-10.000000 28.000000-6,-8.000000 29.000000-8,-9.000000 16.000000-4,-6.000000 7.000000-5,-6.000000 6.000000-4,-6.000000 7.000000-4,-2.000000-1.000000-4,3.000000-6.000000-3,3.000000-6.000000-5,4.000000-6.000000-2,8.000000-20.000000-7,17.000000-30.000000-6,15.000000-32.000000-9,16.000000-30.000000-6,12.000000-25.000000-6,9.000000-15.000000-5,10.000000-15.000000-3,10.000000-16.000000-3</inkml:trace>
</inkml:ink>
</file>

<file path=ppt/ink/ink44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8:20"/>
    </inkml:context>
    <inkml:brush xml:id="br0">
      <inkml:brushProperty name="width" value="0.0179573018103838" units="cm"/>
      <inkml:brushProperty name="height" value="0.0179573018103838" units="cm"/>
      <inkml:brushProperty name="color" value="#000000"/>
      <inkml:brushProperty name="ignorePressure" value="0"/>
    </inkml:brush>
  </inkml:definitions>
  <inkml:trace contextRef="#ctx0" brushRef="#br0">16900.000000 46400.000000 816,'-93.000000'-13.000000'13,"17.000000"26.000000"1 ,15.000000 24.000000 2,16.000000 26.000000 1,4.000000 29.000000 0,-6.000000 34.000000 1,-6.000000 35.000000-1,-6.000000 35.000000 1,1.000000 25.000000-1,9.000000 20.000000-4,10.000000 18.000000-2,10.000000 20.000000-3,13.000000-1.000000-4,19.000000-19.000000-3,19.000000-18.000000-6,19.000000-19.000000-3,13.000000-24.000000-6,10.000000-28.000000-5,10.000000-28.000000-6,9.000000-27.000000-6,-2.000000-26.000000-4,-12.000000-22.000000-2,-13.000000-22.000000-3,-12.000000-21.000000-1</inkml:trace>
</inkml:ink>
</file>

<file path=ppt/ink/ink44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8:20"/>
    </inkml:context>
    <inkml:brush xml:id="br0">
      <inkml:brushProperty name="width" value="0.01752701215446" units="cm"/>
      <inkml:brushProperty name="height" value="0.01752701215446" units="cm"/>
      <inkml:brushProperty name="color" value="#000000"/>
      <inkml:brushProperty name="ignorePressure" value="0"/>
    </inkml:brush>
  </inkml:definitions>
  <inkml:trace contextRef="#ctx0" brushRef="#br0">20600.000000 46000.000000 836,'-46.000000'1.000000'2,"10.000000"4.000000"3 ,10.000000 3.000000 3,9.000000 3.000000 4,7.000000 10.000000 2,7.000000 20.000000 2,6.000000 18.000000 1,7.000000 20.000000 3,4.000000 22.000000-2,3.000000 29.000000-3,3.000000 28.000000-3,4.000000 28.000000-3,-6.000000 23.000000-2,-11.000000 19.000000-3,-14.000000 19.000000-1,-11.000000 19.000000-2,-18.000000 10.000000-2,-22.000000 4.000000-4,-22.000000 3.000000-3,-21.000000 3.000000-4,-10.000000-15.000000-4,3.000000-30.000000-5,3.000000-32.000000-4,4.000000-30.000000-4,10.000000-37.000000-4,19.000000-41.000000-1,19.000000-40.000000-1,19.000000-40.000000-1</inkml:trace>
</inkml:ink>
</file>

<file path=ppt/ink/ink44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8:20"/>
    </inkml:context>
    <inkml:brush xml:id="br0">
      <inkml:brushProperty name="width" value="0.015856858342886" units="cm"/>
      <inkml:brushProperty name="height" value="0.015856858342886" units="cm"/>
      <inkml:brushProperty name="color" value="#000000"/>
      <inkml:brushProperty name="ignorePressure" value="0"/>
    </inkml:brush>
  </inkml:definitions>
  <inkml:trace contextRef="#ctx0" brushRef="#br0">21500.000000 46250.000000 924,'-46.000000'6.000000'16,"10.000000"13.000000"-2 ,10.000000 12.000000-2,9.000000 13.000000-1,6.000000 4.000000-2,3.000000-3.000000-2,3.000000-3.000000-3,4.000000-2.000000-2,-4.000000 24.000000-1,-9.000000 53.000000-2,-10.000000 53.000000-1,-8.000000 54.000000-1,-8.000000 27.000000 0,-2.000000 4.000000-1,-3.000000 3.000000-1,-3.000000 3.000000 0,4.000000-15.000000-1,13.000000-30.000000-3,12.000000-32.000000-3,13.000000-30.000000-3,7.000000-29.000000-2,4.000000-25.000000 0,3.000000-25.000000-1,3.000000-25.000000-1,1.000000-19.000000-1,1.000000-12.000000-1,-1.000000-13.000000-2,1.000000-12.000000-1</inkml:trace>
</inkml:ink>
</file>

<file path=ppt/ink/ink44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8:21"/>
    </inkml:context>
    <inkml:brush xml:id="br0">
      <inkml:brushProperty name="width" value="0.0161190032958984" units="cm"/>
      <inkml:brushProperty name="height" value="0.0161190032958984" units="cm"/>
      <inkml:brushProperty name="color" value="#000000"/>
      <inkml:brushProperty name="ignorePressure" value="0"/>
    </inkml:brush>
  </inkml:definitions>
  <inkml:trace contextRef="#ctx0" brushRef="#br0">21450.000000 47600.000000 909,'1.000000'-68.000000'-47,"4.000000"17.000000"19 ,3.000000 15.000000 18,3.000000 16.000000 20,7.000000 7.000000 7,14.000000 1.000000-7,11.000000-1.000000-5,14.000000 1.000000-5,3.000000 1.000000-4,-2.000000 3.000000 0,-3.000000 3.000000-1,-3.000000 4.000000 1,-7.000000 2.000000 0,-9.000000 4.000000 0,-10.000000 3.000000 2,-8.000000 3.000000 1,-6.000000 4.000000 1,1.000000 7.000000 1,-1.000000 6.000000 0,1.000000 7.000000 1,-3.000000 0.000000 1,-2.000000-2.000000 0,-3.000000-3.000000 1,-3.000000-3.000000 1,-6.000000 5.000000 0,-5.000000 17.000000 1,-7.000000 15.000000 1,-5.000000 16.000000 0,-3.000000-1.000000 1,4.000000-15.000000-1,3.000000-15.000000 0,3.000000-16.000000 0,-7.000000 2.000000 0,-15.000000 23.000000 2,-15.000000 22.000000 2,-16.000000 22.000000 0,-4.000000 4.000000 2,10.000000-12.000000-2,10.000000-13.000000-1,9.000000-12.000000-1,12.000000-15.000000-3,16.000000-15.000000-4,15.000000-15.000000-7,17.000000-16.000000-4,21.000000-19.000000-4,28.000000-22.000000-4,28.000000-22.000000-3,29.000000-21.000000-4,13.000000-10.000000-2,1.000000 3.000000-1,-1.000000 3.000000-3,1.000000 4.000000 0,-12.000000 7.000000 1,-21.000000 13.000000 6,-22.000000 12.000000 5,-22.000000 13.000000 6</inkml:trace>
</inkml:ink>
</file>

<file path=ppt/ink/ink44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8:22"/>
    </inkml:context>
    <inkml:brush xml:id="br0">
      <inkml:brushProperty name="width" value="0.0189646109938622" units="cm"/>
      <inkml:brushProperty name="height" value="0.0189646109938622" units="cm"/>
      <inkml:brushProperty name="color" value="#000000"/>
      <inkml:brushProperty name="ignorePressure" value="0"/>
    </inkml:brush>
  </inkml:definitions>
  <inkml:trace contextRef="#ctx0" brushRef="#br0">23400.000000 45250.000000 773,'-44.000000'-115.000000'2,"13.000000"23.000000"4 ,12.000000 22.000000 5,13.000000 22.000000 4,12.000000 27.000000 4,13.000000 35.000000 1,12.000000 35.000000 2,13.000000 34.000000 1,1.000000 29.000000 1,-9.000000 26.000000-4,-10.000000 24.000000-3,-8.000000 26.000000-3,-9.000000 22.000000-3,-6.000000 23.000000-2,-6.000000 22.000000-3,-6.000000 22.000000-3,-10.000000 10.000000-1,-12.000000 1.000000-1,-13.000000-1.000000 0,-12.000000 1.000000-1,-2.000000-24.000000-1,9.000000-47.000000-3,10.000000-47.000000-4,10.000000-46.000000-3,-3.000000-4.000000-2,-11.000000 41.000000 0,-14.000000 40.000000 0,-11.000000 42.000000 0,-1.000000-6.000000-7,13.000000-49.000000-12,12.000000-51.000000-11,13.000000-49.000000-13</inkml:trace>
</inkml:ink>
</file>

<file path=ppt/ink/ink44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9:04"/>
    </inkml:context>
    <inkml:brush xml:id="br0">
      <inkml:brushProperty name="width" value="0.0165160484611988" units="cm"/>
      <inkml:brushProperty name="height" value="0.0165160484611988" units="cm"/>
      <inkml:brushProperty name="color" value="#000000"/>
      <inkml:brushProperty name="ignorePressure" value="0"/>
    </inkml:brush>
  </inkml:definitions>
  <inkml:trace contextRef="#ctx0" brushRef="#br0">1300.000000 54500.000000 888,'-68.000000'-2.000000'3,"17.000000"-3.000000"9 ,15.000000-3.000000 7,16.000000-2.000000 7,10.000000-5.000000 0,7.000000-2.000000-9,6.000000-3.000000-9,7.000000-3.000000-8,10.000000-4.000000-5,16.000000-3.000000-1,15.000000-3.000000-2,17.000000-2.000000 0,10.000000-1.000000-3,6.000000 3.000000-2,7.000000 3.000000-3,6.000000 4.000000-3,1.000000 1.000000-1,-3.000000 0.000000-1,-3.000000 0.000000-1,-2.000000 0.000000-1,-9.000000 3.000000 0,-12.000000 6.000000 1,-13.000000 7.000000 0,-12.000000 6.000000 0</inkml:trace>
</inkml:ink>
</file>

<file path=ppt/ink/ink44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9:04"/>
    </inkml:context>
    <inkml:brush xml:id="br0">
      <inkml:brushProperty name="width" value="0.0155276674777269" units="cm"/>
      <inkml:brushProperty name="height" value="0.0155276674777269" units="cm"/>
      <inkml:brushProperty name="color" value="#000000"/>
      <inkml:brushProperty name="ignorePressure" value="0"/>
    </inkml:brush>
  </inkml:definitions>
  <inkml:trace contextRef="#ctx0" brushRef="#br0">1350.000000 55500.000000 944,'-49.000000'-7.000000'-20,"54.000000"-11.000000"15 ,53.000000-14.000000 16,53.000000-11.000000 14,21.000000-6.000000 2,-8.000000 4.000000-12,-10.000000 3.000000-13,-9.000000 3.000000-11,-10.000000 3.000000-12,-9.000000 3.000000-7,-10.000000 3.000000-8,-8.000000 4.000000-9</inkml:trace>
</inkml:ink>
</file>

<file path=ppt/ink/ink44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9:12"/>
    </inkml:context>
    <inkml:brush xml:id="br0">
      <inkml:brushProperty name="width" value="0.0182270240038633" units="cm"/>
      <inkml:brushProperty name="height" value="0.0182270240038633" units="cm"/>
      <inkml:brushProperty name="color" value="#000000"/>
      <inkml:brushProperty name="ignorePressure" value="0"/>
    </inkml:brush>
  </inkml:definitions>
  <inkml:trace contextRef="#ctx0" brushRef="#br0">7350.000000 52450.000000 804,'-157.000000'43.000000'2,"39.000000"-11.000000"7 ,36.000000-14.000000 6,39.000000-11.000000 7,24.000000-7.000000 3,13.000000 0.000000-2,12.000000 0.000000-2,13.000000 0.000000-1,12.000000-5.000000-2,13.000000-9.000000-4,12.000000-10.000000-2,13.000000-8.000000-4,1.000000-3.000000-3,-9.000000 7.000000-3,-10.000000 6.000000-4,-8.000000 7.000000-3,3.000000-4.000000-2,20.000000-12.000000 2,18.000000-13.000000 1,20.000000-12.000000 1,-1.000000-2.000000-1,-19.000000 9.000000-2,-18.000000 10.000000-2,-19.000000 10.000000-3,3.000000-1.000000-2,25.000000-9.000000 0,25.000000-10.000000-1,25.000000-8.000000 0,1.000000-1.000000-2,-21.000000 9.000000 0,-22.000000 10.000000-1,-22.000000 10.000000 0,-7.000000 4.000000-1,10.000000 0.000000-1,10.000000 0.000000 1,9.000000 0.000000-1,-1.000000 0.000000 0,-8.000000 0.000000-1,-10.000000 0.000000 0,-9.000000 0.000000-1</inkml:trace>
</inkml:ink>
</file>

<file path=ppt/ink/ink44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9:13"/>
    </inkml:context>
    <inkml:brush xml:id="br0">
      <inkml:brushProperty name="width" value="0.0164591576904058" units="cm"/>
      <inkml:brushProperty name="height" value="0.0164591576904058" units="cm"/>
      <inkml:brushProperty name="color" value="#000000"/>
      <inkml:brushProperty name="ignorePressure" value="0"/>
    </inkml:brush>
  </inkml:definitions>
  <inkml:trace contextRef="#ctx0" brushRef="#br0">8300.000000 52300.000000 891,'-22.000000'-52.000000'2,"6.000000"47.000000"6 ,7.000000 47.000000 5,6.000000 48.000000 4,3.000000 31.000000 2,0.000000 20.000000-3,0.000000 18.000000-4,0.000000 20.000000-2,0.000000 11.000000-4,0.000000 7.000000-2,0.000000 6.000000-2,0.000000 7.000000-3,0.000000-6.000000-2,0.000000-15.000000-1,0.000000-15.000000 0,0.000000-16.000000-2,-2.000000-21.000000-2,-3.000000-24.000000-4,-3.000000-26.000000-4,-2.000000-24.000000-3,-1.000000-23.000000-3,3.000000-18.000000-2,3.000000-19.000000 0,4.000000-18.000000-1,1.000000-12.000000 0,0.000000-3.000000 1,0.000000-3.000000 1,0.000000-2.000000 1</inkml:trace>
</inkml:ink>
</file>

<file path=ppt/ink/ink44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9:13"/>
    </inkml:context>
    <inkml:brush xml:id="br0">
      <inkml:brushProperty name="width" value="0.0176073145121336" units="cm"/>
      <inkml:brushProperty name="height" value="0.0176073145121336" units="cm"/>
      <inkml:brushProperty name="color" value="#000000"/>
      <inkml:brushProperty name="ignorePressure" value="0"/>
    </inkml:brush>
  </inkml:definitions>
  <inkml:trace contextRef="#ctx0" brushRef="#br0">8150.000000 52950.000000 832,'-71.000000'-44.000000'-43,"10.000000"13.000000"18 ,10.000000 12.000000 20,9.000000 13.000000 20,4.000000 7.000000 9,1.000000 4.000000 0,-1.000000 3.000000 1,1.000000 3.000000 0,2.000000 3.000000-3,7.000000 3.000000-4,6.000000 3.000000-5,7.000000 4.000000-5,-1.000000 5.000000-1,-6.000000 10.000000 0,-6.000000 10.000000 2,-6.000000 9.000000 1,1.000000 1.000000 0,9.000000-6.000000-4,10.000000-6.000000-2,10.000000-6.000000-3,0.000000 2.000000-1,-5.000000 14.000000 1,-7.000000 11.000000 1,-5.000000 14.000000 2,-1.000000-3.000000-1,6.000000-15.000000-1,7.000000-15.000000-2,6.000000-16.000000-1,3.000000-1.000000-1,0.000000 17.000000-1,0.000000 15.000000 0,0.000000 16.000000-2,9.000000 1.000000 0,19.000000-12.000000 0,19.000000-13.000000 0,19.000000-12.000000 0,13.000000-15.000000-1,10.000000-15.000000-2,10.000000-15.000000-3,9.000000-16.000000-2,6.000000-18.000000-2,3.000000-18.000000-1,3.000000-19.000000-2,4.000000-18.000000-2,-6.000000-17.000000 0,-11.000000-11.000000-1,-14.000000-14.000000 0,-11.000000-11.000000-1,-17.000000-3.000000 2,-18.000000 10.000000 3,-19.000000 10.000000 4,-18.000000 9.000000 3,-21.000000 15.000000 4,-22.000000 22.000000 2,-22.000000 22.000000 3,-21.000000 23.000000 2,-4.000000 13.000000 4,16.000000 6.000000 1,15.000000 7.000000 2,17.000000 6.000000 1,-3.000000 4.000000 3,-18.000000 4.000000-1,-19.000000 3.000000 1,-18.000000 3.000000 1,-1.000000 3.000000-1,19.000000 3.000000-2,19.000000 3.000000-1,19.000000 4.000000-2,2.000000 7.000000 0,-11.000000 13.000000 1,-14.000000 12.000000 2,-11.000000 13.000000 1,0.000000 1.000000-2,17.000000-9.000000-2,15.000000-10.000000-5,16.000000-8.000000-2,5.000000 0.000000-5,-2.000000 14.000000-3,-3.000000 11.000000-5,-3.000000 14.000000-4,1.000000-3.000000-3,6.000000-15.000000-4,7.000000-15.000000-3,6.000000-16.000000-4</inkml:trace>
</inkml:ink>
</file>

<file path=ppt/ink/ink4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3:23"/>
    </inkml:context>
    <inkml:brush xml:id="br0">
      <inkml:brushProperty name="width" value="0.0155162494629622" units="cm"/>
      <inkml:brushProperty name="height" value="0.0155162494629622" units="cm"/>
      <inkml:brushProperty name="color" value="#000000"/>
      <inkml:brushProperty name="ignorePressure" value="0"/>
    </inkml:brush>
  </inkml:definitions>
  <inkml:trace contextRef="#ctx0" brushRef="#br0">9000.000000 17300.000000 945,'-91.000000'0.000000'0,"19.000000"0.000000"-1 ,19.000000 0.000000 0,19.000000 0.000000 0,15.000000 0.000000 0,13.000000 0.000000-2,12.000000 0.000000 0,13.000000 0.000000-1,12.000000-2.000000 0,13.000000-3.000000 2,12.000000-3.000000 1,13.000000-2.000000 1,6.000000-1.000000-1,0.000000 3.000000-2,0.000000 3.000000-3,0.000000 4.000000-3,-2.000000 1.000000-2,-3.000000 0.000000 1,-3.000000 0.000000-2,-2.000000 0.000000 1,-6.000000 0.000000 0,-6.000000 0.000000 0,-6.000000 0.000000 1,-6.000000 0.000000 0,-10.000000 6.000000 4,-12.000000 13.000000 9,-13.000000 12.000000 7,-12.000000 13.000000 8,-15.000000 13.000000 4,-15.000000 17.000000 0,-15.000000 15.000000-1,-16.000000 16.000000 0,-12.000000 7.000000-2,-5.000000 1.000000-2,-7.000000-1.000000-2,-5.000000 1.000000-3,2.000000-6.000000-5,13.000000-8.000000-9,12.000000-10.000000-6,13.000000-9.000000-9,10.000000-13.000000-7,10.000000-16.000000-5,10.000000-15.000000-5,9.000000-15.000000-7</inkml:trace>
</inkml:ink>
</file>

<file path=ppt/ink/ink45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9:13"/>
    </inkml:context>
    <inkml:brush xml:id="br0">
      <inkml:brushProperty name="width" value="0.016601849347353" units="cm"/>
      <inkml:brushProperty name="height" value="0.016601849347353" units="cm"/>
      <inkml:brushProperty name="color" value="#000000"/>
      <inkml:brushProperty name="ignorePressure" value="0"/>
    </inkml:brush>
  </inkml:definitions>
  <inkml:trace contextRef="#ctx0" brushRef="#br0">7300.000000 55550.000000 883,'-68.000000'-2.000000'3,"17.000000"-3.000000"7 ,15.000000-3.000000 6,16.000000-2.000000 7,20.000000-5.000000 0,25.000000-2.000000-5,25.000000-3.000000-5,25.000000-3.000000-5,15.000000-6.000000-6,7.000000-5.000000-2,6.000000-7.000000-4,7.000000-5.000000-3,-6.000000 0.000000-3,-15.000000 10.000000-2,-15.000000 10.000000-1,-16.000000 9.000000-1,1.000000 1.000000-2,19.000000-6.000000 2,19.000000-6.000000 0,19.000000-6.000000 0,1.000000-2.000000-2,-16.000000 3.000000-6,-15.000000 3.000000-7,-15.000000 4.000000-5</inkml:trace>
</inkml:ink>
</file>

<file path=ppt/ink/ink45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9:15"/>
    </inkml:context>
    <inkml:brush xml:id="br0">
      <inkml:brushProperty name="width" value="0.0186751689761877" units="cm"/>
      <inkml:brushProperty name="height" value="0.0186751689761877" units="cm"/>
      <inkml:brushProperty name="color" value="#000000"/>
      <inkml:brushProperty name="ignorePressure" value="0"/>
    </inkml:brush>
  </inkml:definitions>
  <inkml:trace contextRef="#ctx0" brushRef="#br0">10500.000000 51900.000000 785,'-25.000000'-24.000000'-1,"0.000000"4.000000"-3 ,0.000000 3.000000-1,0.000000 3.000000-3,-2.000000 9.000000 5,-3.000000 16.000000 9,-3.000000 15.000000 9,-2.000000 17.000000 11,-5.000000 19.000000 4,-2.000000 26.000000-2,-3.000000 24.000000-1,-3.000000 26.000000-1,1.000000 16.000000-4,6.000000 10.000000-3,7.000000 10.000000-5,6.000000 9.000000-4,6.000000-10.000000-3,6.000000-28.000000-3,7.000000-28.000000-3,6.000000-27.000000-1,3.000000 8.000000-3,0.000000 47.000000 1,0.000000 47.000000 0,0.000000 48.000000-1,9.000000 8.000000 0,19.000000-28.000000-4,19.000000-28.000000-1,19.000000-27.000000-4,5.000000-31.000000-1,-5.000000-31.000000 0,-7.000000-31.000000-2,-5.000000-31.000000 0,-6.000000-18.000000-6,-3.000000-3.000000-10,-3.000000-3.000000-9,-2.000000-2.000000-11</inkml:trace>
</inkml:ink>
</file>

<file path=ppt/ink/ink45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9:16"/>
    </inkml:context>
    <inkml:brush xml:id="br0">
      <inkml:brushProperty name="width" value="0.0204182993620634" units="cm"/>
      <inkml:brushProperty name="height" value="0.0204182993620634" units="cm"/>
      <inkml:brushProperty name="color" value="#000000"/>
      <inkml:brushProperty name="ignorePressure" value="0"/>
    </inkml:brush>
  </inkml:definitions>
  <inkml:trace contextRef="#ctx0" brushRef="#br0">11950.000000 52300.000000 718,'-47.000000'-47.000000'0,"6.000000"6.000000"-1 ,7.000000 7.000000 0,6.000000 6.000000 0,4.000000 7.000000 3,4.000000 10.000000 5,3.000000 10.000000 7,3.000000 9.000000 5,3.000000 6.000000 0,3.000000 3.000000-5,3.000000 3.000000-4,4.000000 4.000000-6,-1.000000 15.000000-3,-3.000000 28.000000 1,-3.000000 28.000000 0,-2.000000 29.000000 0,-1.000000 24.000000 1,3.000000 22.000000-1,3.000000 22.000000 1,4.000000 23.000000 0,-1.000000 13.000000 0,-3.000000 6.000000-2,-3.000000 7.000000-1,-2.000000 6.000000 0,-6.000000-8.000000-1,-6.000000-22.000000 3,-6.000000-22.000000 1,-6.000000-21.000000 2,-7.000000-24.000000 2,-6.000000-25.000000 1,-6.000000-25.000000 1,-6.000000-25.000000 1,-6.000000-19.000000 2,-2.000000-12.000000 2,-3.000000-13.000000 3,-3.000000-12.000000 3,-2.000000-13.000000-1,0.000000-12.000000-2,0.000000-13.000000-3,0.000000-12.000000-3,4.000000-15.000000-4,10.000000-15.000000-8,10.000000-15.000000-6,9.000000-16.000000-7,9.000000-10.000000-6,9.000000-3.000000-7,10.000000-3.000000-6,10.000000-2.000000-6,4.000000 6.000000-2,0.000000 20.000000 5,0.000000 18.000000 3,0.000000 20.000000 5,1.000000 6.000000 1,4.000000-2.000000 1,3.000000-3.000000 1,3.000000-3.000000 0</inkml:trace>
</inkml:ink>
</file>

<file path=ppt/ink/ink45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9:16"/>
    </inkml:context>
    <inkml:brush xml:id="br0">
      <inkml:brushProperty name="width" value="0.0153651088476181" units="cm"/>
      <inkml:brushProperty name="height" value="0.0153651088476181" units="cm"/>
      <inkml:brushProperty name="color" value="#000000"/>
      <inkml:brushProperty name="ignorePressure" value="0"/>
    </inkml:brush>
  </inkml:definitions>
  <inkml:trace contextRef="#ctx0" brushRef="#br0">12050.000000 52650.000000 954,'-69.000000'1.000000'0,"13.000000"4.000000"-1 ,12.000000 3.000000 0,13.000000 3.000000-1,12.000000-2.000000 2,13.000000-6.000000 3,12.000000-6.000000 5,13.000000-6.000000 3,15.000000-9.000000 1,19.000000-8.000000-3,19.000000-10.000000-4,19.000000-9.000000-3,19.000000-7.000000-3,23.000000-3.000000-2,22.000000-3.000000-2,22.000000-2.000000-2,19.000000-6.000000-1,20.000000-6.000000 1,18.000000-6.000000 2,20.000000-6.000000-1,-1.000000-2.000000 2,-19.000000 3.000000-2,-18.000000 3.000000 0,-19.000000 4.000000 0,-24.000000 7.000000 0,-28.000000 13.000000 0,-28.000000 12.000000-1,-27.000000 13.000000 1,2.000000-2.000000-1,34.000000-16.000000 0,35.000000-15.000000 0,35.000000-15.000000-1,8.000000-7.000000-1,-15.000000 3.000000-1,-15.000000 3.000000-3,-16.000000 4.000000-1,-24.000000 7.000000-1,-31.000000 13.000000-1,-31.000000 12.000000 0,-31.000000 13.000000 0</inkml:trace>
</inkml:ink>
</file>

<file path=ppt/ink/ink45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9:17"/>
    </inkml:context>
    <inkml:brush xml:id="br0">
      <inkml:brushProperty name="width" value="0.0185340605676174" units="cm"/>
      <inkml:brushProperty name="height" value="0.0185340605676174" units="cm"/>
      <inkml:brushProperty name="color" value="#000000"/>
      <inkml:brushProperty name="ignorePressure" value="0"/>
    </inkml:brush>
  </inkml:definitions>
  <inkml:trace contextRef="#ctx0" brushRef="#br0">12650.000000 53500.000000 791,'-5.000000'-90.000000'1,"-9.000000"23.000000"4 ,-10.000000 22.000000 2,-8.000000 22.000000 3,-4.000000 16.000000 2,3.000000 14.000000 2,3.000000 11.000000 1,4.000000 14.000000 2,-3.000000 19.000000 1,-5.000000 29.000000-1,-7.000000 28.000000 0,-5.000000 28.000000 0,-3.000000 15.000000-1,4.000000 4.000000-3,3.000000 3.000000-2,3.000000 3.000000-3,6.000000 1.000000-2,9.000000 1.000000-2,10.000000-1.000000-3,10.000000 1.000000-3,11.000000-12.000000-5,17.000000-21.000000-8,15.000000-22.000000-8,16.000000-22.000000-7,5.000000-21.000000-5,-2.000000-18.000000 1,-3.000000-19.000000 0,-3.000000-18.000000 0,-4.000000-15.000000 1,-3.000000-9.000000 3,-3.000000-10.000000 2,-2.000000-8.000000 3</inkml:trace>
</inkml:ink>
</file>

<file path=ppt/ink/ink45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9:18"/>
    </inkml:context>
    <inkml:brush xml:id="br0">
      <inkml:brushProperty name="width" value="0.0171979051083326" units="cm"/>
      <inkml:brushProperty name="height" value="0.0171979051083326" units="cm"/>
      <inkml:brushProperty name="color" value="#000000"/>
      <inkml:brushProperty name="ignorePressure" value="0"/>
    </inkml:brush>
  </inkml:definitions>
  <inkml:trace contextRef="#ctx0" brushRef="#br0">12900.000000 53750.000000 852,'-24.000000'23.000000'-26,"4.000000"-3.000000"2 ,3.000000-3.000000 4,3.000000-2.000000 2,1.000000-1.000000 7,1.000000 3.000000 11,-1.000000 3.000000 12,1.000000 4.000000 11,1.000000 2.000000 3,3.000000 4.000000-6,3.000000 3.000000-7,4.000000 3.000000-5,5.000000-1.000000-5,10.000000-2.000000-1,10.000000-3.000000-1,9.000000-3.000000-1,6.000000-7.000000-3,3.000000-9.000000-3,3.000000-10.000000-3,4.000000-8.000000-4,1.000000-12.000000-2,0.000000-12.000000 0,0.000000-13.000000-2,0.000000-12.000000 1,-4.000000-5.000000 0,-5.000000 3.000000 2,-7.000000 3.000000 1,-5.000000 4.000000 3,-8.000000 2.000000 1,-5.000000 4.000000 4,-7.000000 3.000000 2,-5.000000 3.000000 3,-4.000000 3.000000 3,0.000000 3.000000 3,0.000000 3.000000 2,0.000000 4.000000 3,0.000000 15.000000 3,0.000000 28.000000 1,0.000000 28.000000 2,0.000000 29.000000 1,0.000000 16.000000-1,0.000000 7.000000-3,0.000000 6.000000-5,0.000000 7.000000-3,0.000000 5.000000-3,0.000000 7.000000 0,0.000000 6.000000 0,0.000000 7.000000 0,-2.000000-3.000000 0,-3.000000-8.000000 2,-3.000000-10.000000 1,-2.000000-9.000000 1,-6.000000-9.000000 2,-6.000000-5.000000 1,-6.000000-7.000000 1,-6.000000-5.000000 2,-6.000000-11.000000 0,-2.000000-11.000000 0,-3.000000-14.000000-1,-3.000000-11.000000-1,-4.000000-12.000000 0,-3.000000-9.000000-2,-3.000000-10.000000 0,-2.000000-8.000000-2,0.000000-11.000000-4,7.000000-8.000000-4,6.000000-10.000000-5,7.000000-9.000000-6,7.000000-4.000000-4,9.000000 4.000000-3,10.000000 3.000000-5,10.000000 3.000000-4,4.000000 1.000000-3,0.000000 1.000000-1,0.000000-1.000000-3,0.000000 1.000000-1</inkml:trace>
</inkml:ink>
</file>

<file path=ppt/ink/ink45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9:18"/>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13900.000000 54400.000000 1000,'-68.000000'-2.000000'0,"17.000000"-3.000000"0 ,15.000000-3.000000 0,16.000000-2.000000 0,9.000000-5.000000-1,3.000000-2.000000 0,3.000000-3.000000-1,4.000000-3.000000-1,11.000000-6.000000 0,23.000000-5.000000-2,22.000000-7.000000 0,22.000000-5.000000-2,5.000000-1.000000-1,-8.000000 6.000000-4,-10.000000 7.000000-2,-9.000000 6.000000-4,-9.000000 3.000000-2,-5.000000 0.000000-1,-7.000000 0.000000-2,-5.000000 0.000000-2</inkml:trace>
</inkml:ink>
</file>

<file path=ppt/ink/ink45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9:18"/>
    </inkml:context>
    <inkml:brush xml:id="br0">
      <inkml:brushProperty name="width" value="0.0171488560736179" units="cm"/>
      <inkml:brushProperty name="height" value="0.0171488560736179" units="cm"/>
      <inkml:brushProperty name="color" value="#000000"/>
      <inkml:brushProperty name="ignorePressure" value="0"/>
    </inkml:brush>
  </inkml:definitions>
  <inkml:trace contextRef="#ctx0" brushRef="#br0">14550.000000 53200.000000 855,'-46.000000'1.000000'-29,"10.000000"4.000000"21 ,10.000000 3.000000 21,9.000000 3.000000 22,6.000000 9.000000 6,3.000000 16.000000-8,3.000000 15.000000-9,4.000000 17.000000-8,2.000000 7.000000-6,4.000000 0.000000-3,3.000000 0.000000-4,3.000000 0.000000-4,-1.000000-5.000000-2,-2.000000-9.000000-1,-3.000000-10.000000-2,-3.000000-8.000000-1,-1.000000 0.000000 0,4.000000 14.000000 0,3.000000 11.000000 1,3.000000 14.000000 1,1.000000-3.000000-1,1.000000-15.000000-3,-1.000000-15.000000-1,1.000000-16.000000-2,-1.000000-4.000000-3,1.000000 10.000000-2,-1.000000 10.000000-2,1.000000 9.000000-3</inkml:trace>
</inkml:ink>
</file>

<file path=ppt/ink/ink45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9:19"/>
    </inkml:context>
    <inkml:brush xml:id="br0">
      <inkml:brushProperty name="width" value="0.0175135433673859" units="cm"/>
      <inkml:brushProperty name="height" value="0.0175135433673859" units="cm"/>
      <inkml:brushProperty name="color" value="#000000"/>
      <inkml:brushProperty name="ignorePressure" value="0"/>
    </inkml:brush>
  </inkml:definitions>
  <inkml:trace contextRef="#ctx0" brushRef="#br0">14750.000000 53050.000000 837,'-2.000000'-46.000000'-3,"-3.000000"10.000000"-4 ,-3.000000 10.000000-6,-2.000000 9.000000-4,-1.000000 2.000000 3,3.000000-2.000000 14,3.000000-3.000000 13,4.000000-3.000000 14,2.000000 2.000000 4,4.000000 10.000000-5,3.000000 10.000000-5,3.000000 9.000000-5,9.000000 13.000000-2,16.000000 20.000000-2,15.000000 18.000000-1,17.000000 20.000000-1,0.000000 19.000000 0,-11.000000 22.000000-2,-14.000000 22.000000-1,-11.000000 23.000000-2,-12.000000 16.000000-1,-9.000000 13.000000-2,-10.000000 12.000000-4,-8.000000 13.000000-1,-15.000000 9.000000-3,-19.000000 6.000000-3,-18.000000 7.000000-2,-19.000000 6.000000-2,-8.000000-12.000000-4,3.000000-27.000000-5,3.000000-28.000000-5,4.000000-28.000000-4,8.000000-31.000000-3,17.000000-30.000000 2,15.000000-32.000000-1,16.000000-30.000000 1</inkml:trace>
</inkml:ink>
</file>

<file path=ppt/ink/ink45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9:19"/>
    </inkml:context>
    <inkml:brush xml:id="br0">
      <inkml:brushProperty name="width" value="0.0182237811386585" units="cm"/>
      <inkml:brushProperty name="height" value="0.0182237811386585" units="cm"/>
      <inkml:brushProperty name="color" value="#000000"/>
      <inkml:brushProperty name="ignorePressure" value="0"/>
    </inkml:brush>
  </inkml:definitions>
  <inkml:trace contextRef="#ctx0" brushRef="#br0">16250.000000 52550.000000 804,'-24.000000'-46.000000'-26,"4.000000"10.000000"18 ,3.000000 10.000000 19,3.000000 9.000000 19,1.000000 12.000000 6,1.000000 16.000000-4,-1.000000 15.000000-6,1.000000 17.000000-4,-1.000000 5.000000-4,1.000000-3.000000-4,-1.000000-3.000000-3,1.000000-2.000000-5,-3.000000 16.000000-1,-2.000000 38.000000 0,-3.000000 37.000000 0,-3.000000 38.000000-1,-6.000000 24.000000-1,-5.000000 14.000000-2,-7.000000 11.000000-2,-5.000000 14.000000-2,0.000000-6.000000-4,10.000000-21.000000-6,10.000000-22.000000-4,9.000000-22.000000-7,6.000000-26.000000-2,3.000000-27.000000 0,3.000000-28.000000 1,4.000000-28.000000-1,4.000000-23.000000 1,6.000000-15.000000 1,7.000000-15.000000 0,6.000000-16.000000 1,1.000000-10.000000 1,-3.000000-3.000000 2,-3.000000-3.000000 2,-2.000000-2.000000 1</inkml:trace>
</inkml:ink>
</file>

<file path=ppt/ink/ink4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3:24"/>
    </inkml:context>
    <inkml:brush xml:id="br0">
      <inkml:brushProperty name="width" value="0.0174975600093603" units="cm"/>
      <inkml:brushProperty name="height" value="0.0174975600093603" units="cm"/>
      <inkml:brushProperty name="color" value="#000000"/>
      <inkml:brushProperty name="ignorePressure" value="0"/>
    </inkml:brush>
  </inkml:definitions>
  <inkml:trace contextRef="#ctx0" brushRef="#br0">10650.000000 16600.000000 838,'-111.000000'-35.000000'6,"28.000000"32.000000"9 ,28.000000 31.000000 9,29.000000 32.000000 8,15.000000 21.000000 1,3.000000 13.000000-8,3.000000 12.000000-9,4.000000 13.000000-8,1.000000 7.000000-6,0.000000 4.000000-2,0.000000 3.000000-4,0.000000 3.000000-3,-2.000000-7.000000-3,-3.000000-15.000000-3,-3.000000-15.000000-5,-2.000000-16.000000-3,2.000000-29.000000-5,9.000000-40.000000-5,10.000000-40.000000-7,10.000000-41.000000-6,7.000000-27.000000 1,6.000000-12.000000 10,7.000000-13.000000 8,6.000000-12.000000 9,3.000000-5.000000 5,0.000000 3.000000 3,0.000000 3.000000 2,0.000000 4.000000 3,0.000000 4.000000 0,0.000000 6.000000 2,0.000000 7.000000 0,0.000000 6.000000 0,0.000000 9.000000 1,0.000000 13.000000 3,0.000000 12.000000 0,0.000000 13.000000 3,1.000000 10.000000 2,4.000000 10.000000 2,3.000000 10.000000 2,3.000000 9.000000 2,-2.000000 10.000000 1,-6.000000 14.000000 0,-6.000000 11.000000-2,-6.000000 14.000000-1,-7.000000 10.000000 0,-6.000000 9.000000-1,-6.000000 10.000000-1,-6.000000 10.000000 0,-6.000000-3.000000-1,-2.000000-11.000000-1,-3.000000-14.000000-2,-3.000000-11.000000-2,-2.000000 3.000000-1,0.000000 23.000000 1,0.000000 22.000000 0,0.000000 22.000000 1,0.000000 4.000000-1,0.000000-12.000000 1,0.000000-13.000000-1,0.000000-12.000000 1,0.000000-10.000000-4,0.000000-6.000000-7,0.000000-6.000000-7,0.000000-6.000000-8,3.000000-9.000000-2,6.000000-8.000000 1,7.000000-10.000000 2,6.000000-9.000000 2,1.000000-7.000000 1,-3.000000-3.000000 1,-3.000000-3.000000 2,-2.000000-2.000000 2</inkml:trace>
</inkml:ink>
</file>

<file path=ppt/ink/ink46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9:19"/>
    </inkml:context>
    <inkml:brush xml:id="br0">
      <inkml:brushProperty name="width" value="0.0163969174027443" units="cm"/>
      <inkml:brushProperty name="height" value="0.0163969174027443" units="cm"/>
      <inkml:brushProperty name="color" value="#000000"/>
      <inkml:brushProperty name="ignorePressure" value="0"/>
    </inkml:brush>
  </inkml:definitions>
  <inkml:trace contextRef="#ctx0" brushRef="#br0">16650.000000 53150.000000 894,'-44.000000'-47.000000'0,"13.000000"6.000000"0 ,12.000000 7.000000 0,13.000000 6.000000 0,7.000000 3.000000 1,4.000000 0.000000 1,3.000000 0.000000 2,3.000000 0.000000 1,4.000000 3.000000-1,7.000000 6.000000-3,6.000000 7.000000-4,7.000000 6.000000-4,2.000000 3.000000-1,1.000000 0.000000 0,-1.000000 0.000000 1,1.000000 0.000000 0,-4.000000 4.000000 1,-6.000000 10.000000 2,-6.000000 10.000000 2,-6.000000 9.000000 2,-6.000000 6.000000 1,-2.000000 3.000000 3,-3.000000 3.000000 2,-3.000000 4.000000 2,-6.000000 4.000000 0,-5.000000 6.000000 1,-7.000000 7.000000 1,-5.000000 6.000000-1,-6.000000 6.000000 1,-3.000000 6.000000 0,-3.000000 7.000000 2,-2.000000 6.000000 0,-1.000000-2.000000-1,3.000000-9.000000 0,3.000000-10.000000-2,4.000000-8.000000-1,11.000000-18.000000-5,23.000000-25.000000-10,22.000000-25.000000-10,22.000000-25.000000-8,7.000000-11.000000-5,-6.000000 3.000000 3,-6.000000 3.000000 3,-6.000000 4.000000 1,-4.000000-1.000000 2,1.000000-3.000000-2,-1.000000-3.000000-1,1.000000-2.000000-1</inkml:trace>
</inkml:ink>
</file>

<file path=ppt/ink/ink46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9:20"/>
    </inkml:context>
    <inkml:brush xml:id="br0">
      <inkml:brushProperty name="width" value="0.0193961206823587" units="cm"/>
      <inkml:brushProperty name="height" value="0.0193961206823587" units="cm"/>
      <inkml:brushProperty name="color" value="#000000"/>
      <inkml:brushProperty name="ignorePressure" value="0"/>
    </inkml:brush>
  </inkml:definitions>
  <inkml:trace contextRef="#ctx0" brushRef="#br0">17300.000000 52000.000000 756,'-41.000000'-61.000000'3,"19.000000"28.000000"9 ,19.000000 28.000000 6,19.000000 29.000000 8,12.000000 26.000000 3,6.000000 25.000000-4,7.000000 25.000000-2,6.000000 25.000000-2,-1.000000 23.000000-3,-5.000000 22.000000-2,-7.000000 22.000000-1,-5.000000 23.000000-1,-14.000000 25.000000-4,-18.000000 32.000000-2,-19.000000 31.000000-4,-18.000000 32.000000-3,-18.000000 15.000000-4,-16.000000 0.000000-8,-15.000000 0.000000-6,-15.000000 0.000000-6,4.000000-35.000000-3,25.000000-68.000000 4,25.000000-69.000000 1,25.000000-68.000000 4,9.000000-35.000000-4,-6.000000 0.000000-8,-6.000000 0.000000-9,-6.000000 0.000000-9</inkml:trace>
</inkml:ink>
</file>

<file path=ppt/ink/ink46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9:27"/>
    </inkml:context>
    <inkml:brush xml:id="br0">
      <inkml:brushProperty name="width" value="0.0150095149874687" units="cm"/>
      <inkml:brushProperty name="height" value="0.0150095149874687" units="cm"/>
      <inkml:brushProperty name="color" value="#000000"/>
      <inkml:brushProperty name="ignorePressure" value="0"/>
    </inkml:brush>
  </inkml:definitions>
  <inkml:trace contextRef="#ctx0" brushRef="#br0">18800.000000 53000.000000 977,'-47.000000'21.000000'-1,"6.000000"-5.000000"-2 ,7.000000-7.000000-1,6.000000-5.000000-2,3.000000-4.000000 1,0.000000 0.000000 5,0.000000 0.000000 4,0.000000 0.000000 6,9.000000-2.000000 0,19.000000-3.000000-2,19.000000-3.000000-2,19.000000-2.000000-3,5.000000-3.000000-2,-5.000000 1.000000-4,-7.000000-1.000000-2,-5.000000 1.000000-4,0.000000-3.000000-1,10.000000-2.000000 0,10.000000-3.000000 1,9.000000-3.000000-1,1.000000-2.000000-4,-6.000000 0.000000-6,-6.000000 0.000000-7,-6.000000 0.000000-6</inkml:trace>
</inkml:ink>
</file>

<file path=ppt/ink/ink46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9:28"/>
    </inkml:context>
    <inkml:brush xml:id="br0">
      <inkml:brushProperty name="width" value="0.0176963731646538" units="cm"/>
      <inkml:brushProperty name="height" value="0.0176963731646538" units="cm"/>
      <inkml:brushProperty name="color" value="#000000"/>
      <inkml:brushProperty name="ignorePressure" value="0"/>
    </inkml:brush>
  </inkml:definitions>
  <inkml:trace contextRef="#ctx0" brushRef="#br0">21150.000000 50450.000000 828,'-46.000000'-91.000000'-26,"10.000000"19.000000"15 ,10.000000 19.000000 15,9.000000 19.000000 15,4.000000 16.000000 9,1.000000 17.000000 0,-1.000000 15.000000 1,1.000000 16.000000 1,-1.000000 18.000000-3,1.000000 22.000000-7,-1.000000 22.000000-6,1.000000 23.000000-6,-1.000000 17.000000-7,1.000000 17.000000-4,-1.000000 15.000000-6,1.000000 16.000000-5,1.000000 2.000000-3,3.000000-8.000000-3,3.000000-10.000000-3,4.000000-9.000000-1,1.000000-13.000000-1,0.000000-16.000000-1,0.000000-15.000000 0,0.000000-15.000000 0</inkml:trace>
</inkml:ink>
</file>

<file path=ppt/ink/ink46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9:28"/>
    </inkml:context>
    <inkml:brush xml:id="br0">
      <inkml:brushProperty name="width" value="0.0158182736486197" units="cm"/>
      <inkml:brushProperty name="height" value="0.0158182736486197" units="cm"/>
      <inkml:brushProperty name="color" value="#000000"/>
      <inkml:brushProperty name="ignorePressure" value="0"/>
    </inkml:brush>
  </inkml:definitions>
  <inkml:trace contextRef="#ctx0" brushRef="#br0">20150.000000 52500.000000 927,'-86.000000'-4.000000'2,"28.000000"-5.000000"4 ,28.000000-7.000000 5,29.000000-5.000000 4,27.000000-9.000000 0,29.000000-9.000000-3,28.000000-10.000000-5,28.000000-8.000000-4,10.000000-6.000000-2,-5.000000 1.000000-1,-7.000000-1.000000 0,-5.000000 1.000000-1,-12.000000 4.000000-2,-16.000000 9.000000-2,-15.000000 10.000000-3,-15.000000 10.000000-1,4.000000-1.000000-3,25.000000-9.000000-3,25.000000-10.000000-2,25.000000-8.000000-3,-2.000000 0.000000 1,-28.000000 14.000000 3,-28.000000 11.000000 4,-27.000000 14.000000 3,-15.000000 5.000000 0,0.000000 1.000000-6,0.000000-1.000000-5,0.000000 1.000000-5</inkml:trace>
</inkml:ink>
</file>

<file path=ppt/ink/ink46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9:28"/>
    </inkml:context>
    <inkml:brush xml:id="br0">
      <inkml:brushProperty name="width" value="0.0174504667520523" units="cm"/>
      <inkml:brushProperty name="height" value="0.0174504667520523" units="cm"/>
      <inkml:brushProperty name="color" value="#000000"/>
      <inkml:brushProperty name="ignorePressure" value="0"/>
    </inkml:brush>
  </inkml:definitions>
  <inkml:trace contextRef="#ctx0" brushRef="#br0">20550.000000 52900.000000 840,'-86.000000'18.000000'-41,"28.000000"-11.000000"18 ,28.000000-14.000000 20,29.000000-11.000000 19,19.000000-7.000000 7,14.000000 0.000000-6,11.000000 0.000000-5,14.000000 0.000000-5,0.000000 1.000000-3,-8.000000 4.000000-2,-10.000000 3.000000-2,-9.000000 3.000000-1,-4.000000 3.000000-1,4.000000 3.000000 1,3.000000 3.000000 0,3.000000 4.000000 0,-1.000000 4.000000 1,-2.000000 6.000000 0,-3.000000 7.000000-1,-3.000000 6.000000 1,-12.000000 13.000000 1,-18.000000 23.000000 3,-19.000000 22.000000 3,-18.000000 22.000000 2,-17.000000 13.000000 2,-11.000000 7.000000-1,-14.000000 6.000000 2,-11.000000 7.000000-1,-3.000000-3.000000 1,10.000000-8.000000 1,10.000000-10.000000 0,9.000000-9.000000 2,13.000000-15.000000-1,20.000000-18.000000-4,18.000000-19.000000-3,20.000000-18.000000-3,16.000000-17.000000-5,16.000000-11.000000-3,15.000000-14.000000-4,17.000000-11.000000-5,0.000000-6.000000-1,-11.000000 4.000000 0,-14.000000 3.000000 0,-11.000000 3.000000 0,7.000000-7.000000 0,28.000000-15.000000-4,28.000000-15.000000-3,29.000000-16.000000-4,8.000000-5.000000 0,-8.000000 6.000000 0,-10.000000 7.000000 1,-9.000000 6.000000 2,-12.000000 6.000000 0,-11.000000 6.000000 4,-14.000000 7.000000 2,-11.000000 6.000000 2</inkml:trace>
</inkml:ink>
</file>

<file path=ppt/ink/ink46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9:30"/>
    </inkml:context>
    <inkml:brush xml:id="br0">
      <inkml:brushProperty name="width" value="0.0164040233939886" units="cm"/>
      <inkml:brushProperty name="height" value="0.0164040233939886" units="cm"/>
      <inkml:brushProperty name="color" value="#000000"/>
      <inkml:brushProperty name="ignorePressure" value="0"/>
    </inkml:brush>
  </inkml:definitions>
  <inkml:trace contextRef="#ctx0" brushRef="#br0">4100.000000 53250.000000 894,'-91.000000'-25.000000'-29,"19.000000"0.000000"4 ,19.000000 0.000000 3,19.000000 0.000000 3,12.000000 1.000000 5,6.000000 4.000000 7,7.000000 3.000000 8,6.000000 3.000000 6,1.000000-2.000000 7,-3.000000-6.000000 2,-3.000000-6.000000 4,-2.000000-6.000000 4,-1.000000-2.000000-2,3.000000 3.000000-4,3.000000 3.000000-6,4.000000 4.000000-5,5.000000-3.000000-2,10.000000-5.000000-1,10.000000-7.000000 0,9.000000-5.000000 0,6.000000-3.000000 0,3.000000 4.000000-2,3.000000 3.000000-1,4.000000 3.000000-2,1.000000 6.000000-1,0.000000 9.000000 0,0.000000 10.000000-2,0.000000 10.000000 0,-7.000000 13.000000 0,-11.000000 19.000000 1,-14.000000 19.000000 1,-11.000000 19.000000 0,-15.000000 18.000000 2,-16.000000 19.000000 3,-15.000000 19.000000 1,-15.000000 19.000000 2,-9.000000 10.000000 2,1.000000 4.000000 0,-1.000000 3.000000 1,1.000000 3.000000 0,4.000000-7.000000 0,9.000000-15.000000-1,10.000000-15.000000-1,10.000000-16.000000-2,7.000000-16.000000-2,6.000000-16.000000-2,7.000000-15.000000-1,6.000000-15.000000-2,15.000000-17.000000-3,26.000000-15.000000-3,24.000000-15.000000-3,26.000000-16.000000-3,13.000000-12.000000-3,4.000000-5.000000-2,3.000000-7.000000-4,3.000000-5.000000-2,-8.000000-1.000000 0,-19.000000 6.000000 4,-18.000000 7.000000 2,-19.000000 6.000000 4,-8.000000 1.000000 1,3.000000-3.000000-1,3.000000-3.000000-1,4.000000-2.000000-2</inkml:trace>
</inkml:ink>
</file>

<file path=ppt/ink/ink46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9:32"/>
    </inkml:context>
    <inkml:brush xml:id="br0">
      <inkml:brushProperty name="width" value="0.020270561799407" units="cm"/>
      <inkml:brushProperty name="height" value="0.020270561799407" units="cm"/>
      <inkml:brushProperty name="color" value="#000000"/>
      <inkml:brushProperty name="ignorePressure" value="0"/>
    </inkml:brush>
  </inkml:definitions>
  <inkml:trace contextRef="#ctx0" brushRef="#br0">6400.000000 51300.000000 723,'-96.000000'-46.000000'-16,"10.000000"10.000000"8 ,10.000000 10.000000 6,9.000000 9.000000 6,4.000000 7.000000 6,1.000000 7.000000 2,-1.000000 6.000000 3,1.000000 7.000000 3,2.000000 7.000000-1,7.000000 9.000000-4,6.000000 10.000000-5,7.000000 10.000000-4,4.000000 4.000000-3,3.000000 0.000000-2,3.000000 0.000000-1,4.000000 0.000000-3,2.000000 0.000000-2,4.000000 0.000000 0,3.000000 0.000000-1,3.000000 0.000000 0,3.000000-4.000000-2,3.000000-5.000000 0,3.000000-7.000000 0,4.000000-5.000000-1,1.000000-4.000000 1,0.000000 0.000000 1,0.000000 0.000000 2,0.000000 0.000000 1,0.000000 0.000000 4,0.000000 0.000000 7,0.000000 0.000000 5,0.000000 0.000000 6,0.000000 0.000000 1,0.000000 0.000000-3,0.000000 0.000000-4,0.000000 0.000000-3,0.000000 1.000000-2,0.000000 4.000000-1,0.000000 3.000000 0,0.000000 3.000000-1,0.000000 1.000000-1,0.000000 1.000000 0,0.000000-1.000000-1,0.000000 1.000000-2,1.000000 4.000000 1,4.000000 9.000000 0,3.000000 10.000000 0,3.000000 10.000000 0,-1.000000 13.000000 0,-2.000000 19.000000 2,-3.000000 19.000000 0,-3.000000 19.000000 1,-1.000000 15.000000 0,4.000000 13.000000 0,3.000000 12.000000 1,3.000000 13.000000-1,-1.000000 9.000000 0,-2.000000 6.000000 0,-3.000000 7.000000 1,-3.000000 6.000000 0,-2.000000-2.000000 1,0.000000-9.000000-1,0.000000-10.000000 0,0.000000-8.000000 0,0.000000-18.000000-1,0.000000-25.000000 1,0.000000-25.000000-1,0.000000-25.000000 1,-2.000000-21.000000-1,-3.000000-15.000000-1,-3.000000-15.000000 1,-2.000000-16.000000-2,-1.000000-1.000000 1,3.000000 17.000000 0,3.000000 15.000000 1,4.000000 16.000000 1,1.000000 2.000000 0,0.000000-8.000000 1,0.000000-10.000000 0,0.000000-9.000000 1,-2.000000-7.000000 1,-3.000000-3.000000 0,-3.000000-3.000000-1,-2.000000-2.000000 1,-5.000000-6.000000 2,-2.000000-6.000000 2,-3.000000-6.000000 4,-3.000000-6.000000 3,8.000000-6.000000-1,23.000000-2.000000-8,22.000000-3.000000-6,22.000000-3.000000-6,16.000000-4.000000-5,14.000000-3.000000-5,11.000000-3.000000-3,14.000000-2.000000-4,2.000000-5.000000-2,-6.000000-2.000000-3,-6.000000-3.000000-2,-6.000000-3.000000-2,-6.000000-1.000000-3,-2.000000 4.000000-4,-3.000000 3.000000-3,-3.000000 3.000000-5</inkml:trace>
</inkml:ink>
</file>

<file path=ppt/ink/ink46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9:33"/>
    </inkml:context>
    <inkml:brush xml:id="br0">
      <inkml:brushProperty name="width" value="0.0184238273650408" units="cm"/>
      <inkml:brushProperty name="height" value="0.0184238273650408" units="cm"/>
      <inkml:brushProperty name="color" value="#000000"/>
      <inkml:brushProperty name="ignorePressure" value="0"/>
    </inkml:brush>
  </inkml:definitions>
  <inkml:trace contextRef="#ctx0" brushRef="#br0">22650.000000 50700.000000 796,'-24.000000'-27.000000'-2,"4.000000"-3.000000"-5 ,3.000000-3.000000-3,3.000000-2.000000-4,6.000000-1.000000 0,9.000000 3.000000 3,10.000000 3.000000 3,10.000000 4.000000 3,4.000000 2.000000 3,0.000000 4.000000 1,0.000000 3.000000 1,0.000000 3.000000 2,-2.000000 4.000000 0,-3.000000 7.000000 1,-3.000000 6.000000 1,-2.000000 7.000000-1,-3.000000 5.000000 2,1.000000 7.000000 0,-1.000000 6.000000 1,1.000000 7.000000 0,-3.000000 4.000000 1,-2.000000 3.000000 0,-3.000000 3.000000 0,-3.000000 4.000000 0,-2.000000-3.000000 0,0.000000-5.000000 0,0.000000-7.000000-2,0.000000-5.000000 0,0.000000 8.000000 0,0.000000 26.000000 0,0.000000 24.000000 1,0.000000 26.000000 0,0.000000 18.000000-1,0.000000 13.000000 1,0.000000 12.000000 0,0.000000 13.000000-1,0.000000 6.000000 1,0.000000 0.000000 0,0.000000 0.000000 0,0.000000 0.000000 0,0.000000-2.000000 1,0.000000-3.000000-1,0.000000-3.000000 1,0.000000-2.000000-1,0.000000-6.000000 0,0.000000-6.000000 1,0.000000-6.000000-1,0.000000-6.000000 1,-5.000000-9.000000-1,-9.000000-8.000000 1,-10.000000-10.000000 1,-8.000000-9.000000-1,-12.000000-12.000000 1,-12.000000-11.000000 0,-13.000000-14.000000-1,-12.000000-11.000000 1,-9.000000-12.000000-2,-2.000000-9.000000-3,-3.000000-10.000000-2,-3.000000-8.000000-2,-4.000000-12.000000-4,-3.000000-12.000000-4,-3.000000-13.000000-6,-2.000000-12.000000-4,6.000000-7.000000-3,20.000000 1.000000 1,18.000000-1.000000 1,20.000000 1.000000 0,10.000000 2.000000-2,3.000000 7.000000-7,3.000000 6.000000-7,4.000000 7.000000-6</inkml:trace>
</inkml:ink>
</file>

<file path=ppt/ink/ink46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9:33"/>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2600.000000 60950.000000 1000,'-46.000000'-4.000000'-4,"10.000000"-5.000000"-6 ,10.000000-7.000000-8,9.000000-5.000000-6,4.000000-3.000000 0,1.000000 4.000000 11,-1.000000 3.000000 8,1.000000 3.000000 10,5.000000 1.000000 4,14.000000 1.000000-1,11.000000-1.000000-1,14.000000 1.000000-1,3.000000-1.000000 0,-2.000000 1.000000-3,-3.000000-1.000000-1,-3.000000 1.000000-2,5.000000-3.000000-1,17.000000-2.000000 0,15.000000-3.000000 0,16.000000-3.000000 0,9.000000-4.000000-1,3.000000-3.000000 1,3.000000-3.000000 0,4.000000-2.000000 1,-9.000000 0.000000-2,-18.000000 7.000000-1,-19.000000 6.000000-3,-18.000000 7.000000-3,-9.000000 4.000000 0,4.000000 3.000000 1,3.000000 3.000000 1,3.000000 4.000000 0,-1.000000-3.000000-2,-2.000000-5.000000-4,-3.000000-7.000000-4,-3.000000-5.000000-5</inkml:trace>
</inkml:ink>
</file>

<file path=ppt/ink/ink4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3:24"/>
    </inkml:context>
    <inkml:brush xml:id="br0">
      <inkml:brushProperty name="width" value="0.0188924539834261" units="cm"/>
      <inkml:brushProperty name="height" value="0.0188924539834261" units="cm"/>
      <inkml:brushProperty name="color" value="#000000"/>
      <inkml:brushProperty name="ignorePressure" value="0"/>
    </inkml:brush>
  </inkml:definitions>
  <inkml:trace contextRef="#ctx0" brushRef="#br0">12550.000000 15700.000000 776,'0.000000'-69.000000'-13,"0.000000"13.000000"7 ,0.000000 12.000000 8,0.000000 13.000000 7,4.000000 10.000000 5,10.000000 10.000000 3,10.000000 10.000000 3,9.000000 9.000000 4,6.000000 13.000000 1,3.000000 20.000000-2,3.000000 18.000000-1,4.000000 20.000000-2,-4.000000 22.000000-3,-9.000000 29.000000-4,-10.000000 28.000000-3,-8.000000 28.000000-4,-15.000000 28.000000-2,-19.000000 28.000000 1,-18.000000 28.000000 0,-19.000000 29.000000 0,-19.000000 18.000000-4,-19.000000 9.000000-7,-18.000000 10.000000-8,-19.000000 10.000000-9,4.000000-31.000000-8,29.000000-68.000000-9,28.000000-69.000000-10,28.000000-68.000000-8</inkml:trace>
</inkml:ink>
</file>

<file path=ppt/ink/ink47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9:34"/>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2600.000000 61850.000000 1000,'-155.000000'89.000000'-26,"41.000000"-22.000000"6 ,40.000000-22.000000 4,42.000000-21.000000 6,33.000000-14.000000 1,29.000000-2.000000 1,28.000000-3.000000 1,28.000000-3.000000-1,21.000000-9.000000 1,17.000000-11.000000-2,15.000000-14.000000 0,16.000000-11.000000-2,-7.000000-4.000000 0,-28.000000 6.000000-2,-28.000000 7.000000-1,-27.000000 6.000000-2</inkml:trace>
</inkml:ink>
</file>

<file path=ppt/ink/ink47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9:34"/>
    </inkml:context>
    <inkml:brush xml:id="br0">
      <inkml:brushProperty name="width" value="0.0158951580524445" units="cm"/>
      <inkml:brushProperty name="height" value="0.0158951580524445" units="cm"/>
      <inkml:brushProperty name="color" value="#000000"/>
      <inkml:brushProperty name="ignorePressure" value="0"/>
    </inkml:brush>
  </inkml:definitions>
  <inkml:trace contextRef="#ctx0" brushRef="#br0">4950.000000 60650.000000 922,'-69.000000'-4.000000'-15,"13.000000"-5.000000"5 ,12.000000-7.000000 4,13.000000-5.000000 5,10.000000-4.000000 4,10.000000 0.000000 2,10.000000 0.000000 3,9.000000 0.000000 3,13.000000-4.000000-1,20.000000-5.000000-5,18.000000-7.000000-3,20.000000-5.000000-5,8.000000-1.000000-2,1.000000 6.000000-1,-1.000000 7.000000-1,1.000000 6.000000-1,-6.000000 9.000000 1,-8.000000 13.000000 0,-10.000000 12.000000 2,-9.000000 13.000000 1,-13.000000 16.000000 1,-16.000000 23.000000 0,-15.000000 22.000000 0,-15.000000 22.000000 1,-18.000000 16.000000 1,-19.000000 14.000000 3,-18.000000 11.000000 3,-19.000000 14.000000 3,-12.000000 2.000000 1,-2.000000-6.000000 2,-3.000000-6.000000 1,-3.000000-6.000000 1,4.000000-12.000000 1,13.000000-15.000000-2,12.000000-15.000000 0,13.000000-16.000000-2,10.000000-16.000000 0,10.000000-16.000000-4,10.000000-15.000000-2,9.000000-15.000000-2,9.000000-9.000000-4,9.000000 1.000000-1,10.000000-1.000000-3,10.000000 1.000000-2,10.000000-3.000000-2,13.000000-2.000000 0,12.000000-3.000000-2,13.000000-3.000000 0,-1.000000-4.000000-1,-11.000000-3.000000 2,-14.000000-3.000000 1,-11.000000-2.000000 1,7.000000-9.000000-1,28.000000-12.000000-6,28.000000-13.000000-3,29.000000-12.000000-6,1.000000-4.000000 0,-25.000000 7.000000 3,-25.000000 6.000000 3,-25.000000 7.000000 3</inkml:trace>
</inkml:ink>
</file>

<file path=ppt/ink/ink47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9:35"/>
    </inkml:context>
    <inkml:brush xml:id="br0">
      <inkml:brushProperty name="width" value="0.0153651759028435" units="cm"/>
      <inkml:brushProperty name="height" value="0.0153651759028435" units="cm"/>
      <inkml:brushProperty name="color" value="#000000"/>
      <inkml:brushProperty name="ignorePressure" value="0"/>
    </inkml:brush>
  </inkml:definitions>
  <inkml:trace contextRef="#ctx0" brushRef="#br0">7550.000000 58850.000000 954,'-179.000000'21.000000'-31,"45.000000"-5.000000"17 ,43.000000-7.000000 16,45.000000-5.000000 17,31.000000-6.000000 5,23.000000-3.000000-5,22.000000-3.000000-5,22.000000-2.000000-5,13.000000-6.000000-6,7.000000-6.000000-4,6.000000-6.000000-6,7.000000-6.000000-6,-4.000000-2.000000 0,-12.000000 3.000000 1,-13.000000 3.000000 2,-12.000000 4.000000 2,2.000000-1.000000 2,20.000000-3.000000 1,18.000000-3.000000 0,20.000000-2.000000 0,0.000000-1.000000 1,-15.000000 3.000000-3,-15.000000 3.000000-1,-16.000000 4.000000-2,-4.000000 1.000000-1,10.000000 0.000000 0,10.000000 0.000000-1,9.000000 0.000000 0,-2.000000 1.000000-2,-12.000000 4.000000 0,-13.000000 3.000000-2,-12.000000 3.000000-2</inkml:trace>
</inkml:ink>
</file>

<file path=ppt/ink/ink47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9:35"/>
    </inkml:context>
    <inkml:brush xml:id="br0">
      <inkml:brushProperty name="width" value="0.0160422716289759" units="cm"/>
      <inkml:brushProperty name="height" value="0.0160422716289759" units="cm"/>
      <inkml:brushProperty name="color" value="#000000"/>
      <inkml:brushProperty name="ignorePressure" value="0"/>
    </inkml:brush>
  </inkml:definitions>
  <inkml:trace contextRef="#ctx0" brushRef="#br0">7950.000000 59650.000000 914,'-72.000000'3.000000'-3,"6.000000"6.000000"-6 ,7.000000 7.000000-5,6.000000 6.000000-6,4.000000 6.000000 3,4.000000 6.000000 12,3.000000 7.000000 12,3.000000 6.000000 12,4.000000-1.000000 3,7.000000-5.000000-5,6.000000-7.000000-4,7.000000-5.000000-5,-1.000000 3.000000-2,-6.000000 17.000000 1,-6.000000 15.000000 0,-6.000000 16.000000 2,1.000000-1.000000-2,9.000000-15.000000-1,10.000000-15.000000-3,10.000000-16.000000-1,2.000000 4.000000-2,-3.000000 26.000000 1,-3.000000 24.000000 0,-2.000000 26.000000 0,3.000000 5.000000 0,14.000000-11.000000-1,11.000000-14.000000-1,14.000000-11.000000-1,11.000000-15.000000-1,14.000000-16.000000-2,11.000000-15.000000-1,14.000000-15.000000-2,8.000000-23.000000-2,7.000000-28.000000-1,6.000000-28.000000-4,7.000000-27.000000-1,0.000000-23.000000-1,-2.000000-16.000000 0,-3.000000-15.000000 0,-3.000000-15.000000 0,-10.000000-6.000000 2,-16.000000 7.000000 2,-15.000000 6.000000 2,-15.000000 7.000000 2,-20.000000 10.000000 1,-21.000000 16.000000 2,-22.000000 15.000000 0,-22.000000 17.000000 1,-16.000000 16.000000 3,-9.000000 19.000000 5,-10.000000 19.000000 6,-8.000000 19.000000 4,2.000000 10.000000 3,16.000000 4.000000-1,15.000000 3.000000-1,17.000000 3.000000-1,-1.000000 9.000000 0,-16.000000 16.000000 1,-15.000000 15.000000 0,-15.000000 17.000000 1,-1.000000 0.000000-1,16.000000-11.000000-1,15.000000-14.000000-2,17.000000-11.000000-2,0.000000 3.000000-1,-11.000000 23.000000 1,-14.000000 22.000000-1,-11.000000 22.000000 1,0.000000-1.000000-2,17.000000-21.000000-2,15.000000-22.000000-2,16.000000-22.000000-2,7.000000-4.000000-3,1.000000 17.000000-6,-1.000000 15.000000-5,1.000000 16.000000-5,7.000000-2.000000-3,16.000000-19.000000 1,15.000000-18.000000-1,17.000000-19.000000 1,5.000000-15.000000-1,-3.000000-8.000000-2,-3.000000-10.000000-3,-2.000000-9.000000-1</inkml:trace>
</inkml:ink>
</file>

<file path=ppt/ink/ink47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9:35"/>
    </inkml:context>
    <inkml:brush xml:id="br0">
      <inkml:brushProperty name="width" value="0.0168908964842558" units="cm"/>
      <inkml:brushProperty name="height" value="0.0168908964842558" units="cm"/>
      <inkml:brushProperty name="color" value="#000000"/>
      <inkml:brushProperty name="ignorePressure" value="0"/>
    </inkml:brush>
  </inkml:definitions>
  <inkml:trace contextRef="#ctx0" brushRef="#br0">8100.000000 59050.000000 868,'-2.000000'-46.000000'-1,"-3.000000"10.000000"-1 ,-3.000000 10.000000-1,-2.000000 9.000000-2,-3.000000 17.000000 3,1.000000 25.000000 7,-1.000000 25.000000 7,1.000000 25.000000 8,1.000000 25.000000 1,3.000000 25.000000-2,3.000000 25.000000-4,4.000000 25.000000-3,-3.000000 21.000000-2,-5.000000 20.000000-1,-7.000000 18.000000-1,-5.000000 20.000000-2,-3.000000-3.000000-1,4.000000-21.000000-3,3.000000-22.000000-2,3.000000-22.000000-4,3.000000-27.000000 0,3.000000-31.000000 0,3.000000-31.000000-1,4.000000-31.000000 2,-1.000000-7.000000-1,-3.000000 19.000000-1,-3.000000 19.000000-1,-2.000000 19.000000-1,-3.000000-2.000000 0,1.000000-22.000000-3,-1.000000-22.000000 0,1.000000-21.000000-2,-1.000000-15.000000-5,1.000000-6.000000-9,-1.000000-6.000000-8,1.000000-6.000000-9</inkml:trace>
</inkml:ink>
</file>

<file path=ppt/ink/ink47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9:35"/>
    </inkml:context>
    <inkml:brush xml:id="br0">
      <inkml:brushProperty name="width" value="0.017516203224659" units="cm"/>
      <inkml:brushProperty name="height" value="0.017516203224659" units="cm"/>
      <inkml:brushProperty name="color" value="#000000"/>
      <inkml:brushProperty name="ignorePressure" value="0"/>
    </inkml:brush>
  </inkml:definitions>
  <inkml:trace contextRef="#ctx0" brushRef="#br0">7250.000000 62750.000000 837,'-91.000000'0.000000'-1,"19.000000"0.000000"-3 ,19.000000 0.000000-2,19.000000 0.000000-3,19.000000 0.000000 6,23.000000 0.000000 14,22.000000 0.000000 14,22.000000 0.000000 14,5.000000 0.000000 2,-8.000000 0.000000-10,-10.000000 0.000000-10,-9.000000 0.000000-10,9.000000-5.000000-6,28.000000-9.000000-4,28.000000-10.000000-2,29.000000-8.000000-3,18.000000-8.000000-3,9.000000-2.000000-6,10.000000-3.000000-5,10.000000-3.000000-4,-4.000000 1.000000-4,-16.000000 6.000000 0,-15.000000 7.000000-2,-15.000000 6.000000 0,-17.000000 3.000000-1,-15.000000 0.000000 1,-15.000000 0.000000 0,-16.000000 0.000000 1</inkml:trace>
</inkml:ink>
</file>

<file path=ppt/ink/ink47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9:36"/>
    </inkml:context>
    <inkml:brush xml:id="br0">
      <inkml:brushProperty name="width" value="0.0188388619571924" units="cm"/>
      <inkml:brushProperty name="height" value="0.0188388619571924" units="cm"/>
      <inkml:brushProperty name="color" value="#000000"/>
      <inkml:brushProperty name="ignorePressure" value="0"/>
    </inkml:brush>
  </inkml:definitions>
  <inkml:trace contextRef="#ctx0" brushRef="#br0">10300.000000 58600.000000 778,'-71.000000'-111.000000'-32,"10.000000"28.000000"17 ,10.000000 28.000000 16,9.000000 29.000000 17,-1.000000 27.000000 9,-8.000000 29.000000 0,-10.000000 28.000000 2,-9.000000 28.000000 0,-4.000000 20.000000-1,4.000000 13.000000-4,3.000000 12.000000-4,3.000000 13.000000-4,6.000000-5.000000-4,9.000000-22.000000-3,10.000000-22.000000-3,10.000000-21.000000-2,0.000000 7.000000-2,-5.000000 38.000000 1,-7.000000 37.000000 1,-5.000000 38.000000 0,2.000000 2.000000 0,13.000000-30.000000-3,12.000000-32.000000-2,13.000000-30.000000-4,6.000000-1.000000 0,0.000000 31.000000 0,0.000000 32.000000 2,0.000000 31.000000 0,1.000000-5.000000-1,4.000000-41.000000-3,3.000000-40.000000-2,3.000000-40.000000-3,17.000000-9.000000-4,31.000000 26.000000-3,32.000000 24.000000-4,31.000000 26.000000-4,7.000000-7.000000 0,-15.000000-37.000000 4,-15.000000-38.000000 4,-16.000000-37.000000 3,-12.000000-23.000000 1,-5.000000-5.000000-6,-7.000000-7.000000-4,-5.000000-5.000000-4</inkml:trace>
</inkml:ink>
</file>

<file path=ppt/ink/ink47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9:37"/>
    </inkml:context>
    <inkml:brush xml:id="br0">
      <inkml:brushProperty name="width" value="0.0162102468311787" units="cm"/>
      <inkml:brushProperty name="height" value="0.0162102468311787" units="cm"/>
      <inkml:brushProperty name="color" value="#000000"/>
      <inkml:brushProperty name="ignorePressure" value="0"/>
    </inkml:brush>
  </inkml:definitions>
  <inkml:trace contextRef="#ctx0" brushRef="#br0">11350.000000 59250.000000 904,'-46.000000'-66.000000'-50,"10.000000"19.000000"15 ,10.000000 19.000000 17,9.000000 19.000000 15,2.000000 9.000000 10,-2.000000 0.000000 4,-3.000000 0.000000 3,-3.000000 0.000000 5,-1.000000 6.000000 1,4.000000 13.000000-2,3.000000 12.000000 0,3.000000 13.000000-2,3.000000 2.000000-2,3.000000-5.000000-4,3.000000-7.000000-3,4.000000-5.000000-4,-1.000000 16.000000-1,-3.000000 41.000000-1,-3.000000 40.000000 0,-2.000000 42.000000-1,-3.000000 24.000000 1,1.000000 9.000000 0,-1.000000 10.000000 1,1.000000 10.000000 0,1.000000-3.000000 0,3.000000-11.000000-1,3.000000-14.000000 0,4.000000-11.000000-1,1.000000-18.000000 0,0.000000-22.000000 0,0.000000-22.000000 0,0.000000-21.000000 1,-7.000000-21.000000 0,-11.000000-19.000000 1,-14.000000-18.000000 1,-11.000000-19.000000 1,-9.000000-16.000000 0,-3.000000-12.000000 0,-3.000000-13.000000 1,-2.000000-12.000000 0,-3.000000-13.000000-4,1.000000-12.000000-5,-1.000000-13.000000-7,1.000000-12.000000-7,4.000000-10.000000-4,9.000000-6.000000-4,10.000000-6.000000-2,10.000000-6.000000-4,5.000000 5.000000 0,4.000000 20.000000 4,3.000000 18.000000 2,3.000000 20.000000 3</inkml:trace>
</inkml:ink>
</file>

<file path=ppt/ink/ink47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9:37"/>
    </inkml:context>
    <inkml:brush xml:id="br0">
      <inkml:brushProperty name="width" value="0.0155373048037291" units="cm"/>
      <inkml:brushProperty name="height" value="0.0155373048037291" units="cm"/>
      <inkml:brushProperty name="color" value="#000000"/>
      <inkml:brushProperty name="ignorePressure" value="0"/>
    </inkml:brush>
  </inkml:definitions>
  <inkml:trace contextRef="#ctx0" brushRef="#br0">11500.000000 59500.000000 943,'-54.000000'-5.000000'-12,"45.000000"-9.000000"4 ,43.000000-10.000000 6,45.000000-8.000000 4,27.000000-6.000000 3,13.000000 1.000000-1,12.000000-1.000000-1,13.000000 1.000000-1,15.000000-7.000000 0,19.000000-12.000000 1,19.000000-13.000000 0,19.000000-12.000000 1,19.000000-10.000000 1,23.000000-6.000000 0,22.000000-6.000000 1,22.000000-6.000000 1,10.000000-4.000000-1,1.000000 1.000000-2,-1.000000-1.000000 0,1.000000 1.000000-3,-18.000000 5.000000 0,-34.000000 14.000000 1,-35.000000 11.000000 1,-33.000000 14.000000 0,-34.000000 10.000000 0,-31.000000 9.000000-3,-31.000000 10.000000 0,-31.000000 10.000000-3,-7.000000 0.000000 0,19.000000-5.000000 1,19.000000-7.000000 1,19.000000-5.000000 1,-2.000000 0.000000 1,-22.000000 10.000000-2,-22.000000 10.000000 0,-21.000000 9.000000-2,1.000000-2.000000-2,25.000000-12.000000-4,25.000000-13.000000-2,25.000000-12.000000-5,4.000000-2.000000-2,-15.000000 9.000000-1,-15.000000 10.000000-2,-16.000000 10.000000-1,-16.000000 5.000000-1,-16.000000 4.000000 0,-15.000000 3.000000 2,-15.000000 3.000000 0</inkml:trace>
</inkml:ink>
</file>

<file path=ppt/ink/ink47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9:38"/>
    </inkml:context>
    <inkml:brush xml:id="br0">
      <inkml:brushProperty name="width" value="0.0157605446875095" units="cm"/>
      <inkml:brushProperty name="height" value="0.0157605446875095" units="cm"/>
      <inkml:brushProperty name="color" value="#000000"/>
      <inkml:brushProperty name="ignorePressure" value="0"/>
    </inkml:brush>
  </inkml:definitions>
  <inkml:trace contextRef="#ctx0" brushRef="#br0">12150.000000 60400.000000 930,'-24.000000'-24.000000'-41,"4.000000"4.000000"15 ,3.000000 3.000000 14,3.000000 3.000000 15,1.000000 4.000000 8,1.000000 7.000000 2,-1.000000 6.000000 1,1.000000 7.000000 1,1.000000 7.000000 0,3.000000 9.000000-2,3.000000 10.000000-2,4.000000 10.000000-2,1.000000 7.000000-3,0.000000 6.000000-1,0.000000 7.000000-3,0.000000 6.000000-2,1.000000-2.000000-2,4.000000-9.000000 1,3.000000-10.000000-1,3.000000-8.000000 0,4.000000-9.000000-2,7.000000-6.000000-2,6.000000-6.000000-3,7.000000-6.000000-3,5.000000-13.000000-3,7.000000-19.000000-3,6.000000-18.000000-3,7.000000-19.000000-4,0.000000-16.000000 1,-2.000000-12.000000 3,-3.000000-13.000000 4,-3.000000-12.000000 3,-7.000000-2.000000 4,-9.000000 9.000000 2,-10.000000 10.000000 1,-8.000000 10.000000 3,-8.000000 8.000000 2,-2.000000 10.000000 3,-3.000000 10.000000 2,-3.000000 9.000000 3,-6.000000 9.000000 2,-5.000000 9.000000 3,-7.000000 10.000000 1,-5.000000 10.000000 2,-1.000000 11.000000 2,6.000000 17.000000 0,7.000000 15.000000 1,6.000000 16.000000 0,1.000000 9.000000 0,-3.000000 3.000000-2,-3.000000 3.000000-3,-2.000000 4.000000-2,-1.000000-6.000000-2,3.000000-11.000000-2,3.000000-14.000000-1,4.000000-11.000000-2,1.000000 0.000000-1,0.000000 17.000000 2,0.000000 15.000000 0,0.000000 16.000000 2,1.000000 1.000000-1,4.000000-12.000000-1,3.000000-13.000000-2,3.000000-12.000000-1,-1.000000 2.000000-1,-2.000000 20.000000 0,-3.000000 18.000000 0,-3.000000 20.000000 1,-2.000000-3.000000-1,0.000000-21.000000-1,0.000000-22.000000 0,0.000000-22.000000-1,-2.000000 1.000000 1,-3.000000 26.000000 1,-3.000000 24.000000 2,-2.000000 26.000000 2,-6.000000 4.000000 0,-6.000000-16.000000 1,-6.000000-15.000000 0,-6.000000-15.000000-1,-7.000000-14.000000 0,-6.000000-8.000000-1,-6.000000-10.000000-1,-6.000000-9.000000 0,-2.000000-13.000000-4,3.000000-16.000000-4,3.000000-15.000000-5,4.000000-15.000000-5,5.000000-9.000000-1,10.000000 1.000000-1,10.000000-1.000000 0,9.000000 1.000000 0,4.000000-1.000000-1,1.000000 1.000000-4,-1.000000-1.000000-3,1.000000 1.000000-3</inkml:trace>
</inkml:ink>
</file>

<file path=ppt/ink/ink4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4:08"/>
    </inkml:context>
    <inkml:brush xml:id="br0">
      <inkml:brushProperty name="width" value="0.0187631826847792" units="cm"/>
      <inkml:brushProperty name="height" value="0.0187631826847792" units="cm"/>
      <inkml:brushProperty name="color" value="#000000"/>
      <inkml:brushProperty name="ignorePressure" value="0"/>
    </inkml:brush>
  </inkml:definitions>
  <inkml:trace contextRef="#ctx0" brushRef="#br0">4350.000000 24850.000000 781,'-46.000000'-113.000000'-2,"10.000000"26.000000"-4 ,10.000000 24.000000-3,9.000000 26.000000-5,2.000000 15.000000 6,-2.000000 6.000000 15,-3.000000 7.000000 15,-3.000000 6.000000 15,-4.000000 15.000000 5,-3.000000 26.000000-6,-3.000000 24.000000-6,-2.000000 26.000000-5,0.000000 5.000000-6,7.000000-11.000000-5,6.000000-14.000000-4,7.000000-11.000000-5,-3.000000 21.000000-2,-8.000000 56.000000 0,-10.000000 57.000000-1,-9.000000 56.000000 0,-5.000000 31.000000-1,0.000000 6.000000-3,0.000000 7.000000-1,0.000000 6.000000-3,4.000000-10.000000-3,10.000000-24.000000-6,10.000000-26.000000-7,9.000000-24.000000-5,9.000000-32.000000-4,9.000000-37.000000-1,10.000000-38.000000 0,10.000000-37.000000-2</inkml:trace>
</inkml:ink>
</file>

<file path=ppt/ink/ink48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9:38"/>
    </inkml:context>
    <inkml:brush xml:id="br0">
      <inkml:brushProperty name="width" value="0.0187585148960352" units="cm"/>
      <inkml:brushProperty name="height" value="0.0187585148960352" units="cm"/>
      <inkml:brushProperty name="color" value="#000000"/>
      <inkml:brushProperty name="ignorePressure" value="0"/>
    </inkml:brush>
  </inkml:definitions>
  <inkml:trace contextRef="#ctx0" brushRef="#br0">11850.000000 60350.000000 781,'-49.000000'-24.000000'1,"4.000000"4.000000"2 ,3.000000 3.000000 2,3.000000 3.000000 1,3.000000 7.000000 3,3.000000 14.000000 1,3.000000 11.000000 3,4.000000 14.000000 2,-1.000000 14.000000 2,-3.000000 20.000000-1,-3.000000 18.000000 1,-2.000000 20.000000 0,0.000000 16.000000-1,7.000000 16.000000 0,6.000000 15.000000 0,7.000000 17.000000-2,2.000000 3.000000-1,1.000000-5.000000-5,-1.000000-7.000000-3,1.000000-5.000000-3,1.000000-19.000000-4,3.000000-27.000000-3,3.000000-28.000000-2,4.000000-28.000000-2,7.000000-7.000000-2,13.000000 16.000000 1,12.000000 15.000000 0,13.000000 17.000000 1,2.000000-4.000000-1,-5.000000-22.000000-3,-7.000000-22.000000-3,-5.000000-21.000000-2,10.000000-15.000000-3,28.000000-6.000000-3,28.000000-6.000000-4,29.000000-6.000000-4,1.000000-6.000000 1,-25.000000-2.000000 1,-25.000000-3.000000 3,-25.000000-3.000000 2</inkml:trace>
</inkml:ink>
</file>

<file path=ppt/ink/ink48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9:39"/>
    </inkml:context>
    <inkml:brush xml:id="br0">
      <inkml:brushProperty name="width" value="0.0150691512972116" units="cm"/>
      <inkml:brushProperty name="height" value="0.0150691512972116" units="cm"/>
      <inkml:brushProperty name="color" value="#000000"/>
      <inkml:brushProperty name="ignorePressure" value="0"/>
    </inkml:brush>
  </inkml:definitions>
  <inkml:trace contextRef="#ctx0" brushRef="#br0">13350.000000 61050.000000 973,'-91.000000'0.000000'0,"19.000000"0.000000"1 ,19.000000 0.000000 0,19.000000 0.000000 0,24.000000-5.000000 1,32.000000-9.000000-1,31.000000-10.000000 0,32.000000-8.000000 0,16.000000-9.000000 0,4.000000-6.000000 2,3.000000-6.000000 2,3.000000-6.000000 2,-7.000000-1.000000-5,-15.000000 7.000000-9,-15.000000 6.000000-9,-16.000000 7.000000-11,-10.000000 4.000000-4,-3.000000 3.000000 0,-3.000000 3.000000 1,-2.000000 4.000000 0</inkml:trace>
</inkml:ink>
</file>

<file path=ppt/ink/ink48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9:39"/>
    </inkml:context>
    <inkml:brush xml:id="br0">
      <inkml:brushProperty name="width" value="0.0166824143379927" units="cm"/>
      <inkml:brushProperty name="height" value="0.0166824143379927" units="cm"/>
      <inkml:brushProperty name="color" value="#000000"/>
      <inkml:brushProperty name="ignorePressure" value="0"/>
    </inkml:brush>
  </inkml:definitions>
  <inkml:trace contextRef="#ctx0" brushRef="#br0">14400.000000 59700.000000 879,'-47.000000'0.000000'0,"6.000000"0.000000"1 ,7.000000 0.000000 2,6.000000 0.000000 0,6.000000 6.000000 2,6.000000 13.000000 5,7.000000 12.000000 4,6.000000 13.000000 4,3.000000 9.000000 0,0.000000 6.000000-2,0.000000 7.000000-4,0.000000 6.000000-2,0.000000-4.000000-4,0.000000-11.000000-2,0.000000-14.000000-3,0.000000-11.000000-3,0.000000 0.000000-1,0.000000 17.000000 0,0.000000 15.000000 2,0.000000 16.000000 1,0.000000-1.000000-1,0.000000-15.000000-1,0.000000-15.000000-1,0.000000-16.000000-1,1.000000-4.000000-1,4.000000 10.000000 2,3.000000 10.000000-1,3.000000 9.000000 2,3.000000-1.000000-5,3.000000-8.000000-8,3.000000-10.000000-10,4.000000-9.000000-8,-1.000000-10.000000-3,-3.000000-9.000000 6,-3.000000-10.000000 4,-2.000000-8.000000 6,-3.000000-8.000000 2,1.000000-2.000000 2,-1.000000-3.000000 0,1.000000-3.000000 1</inkml:trace>
</inkml:ink>
</file>

<file path=ppt/ink/ink48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9:39"/>
    </inkml:context>
    <inkml:brush xml:id="br0">
      <inkml:brushProperty name="width" value="0.0177867319434881" units="cm"/>
      <inkml:brushProperty name="height" value="0.0177867319434881" units="cm"/>
      <inkml:brushProperty name="color" value="#000000"/>
      <inkml:brushProperty name="ignorePressure" value="0"/>
    </inkml:brush>
  </inkml:definitions>
  <inkml:trace contextRef="#ctx0" brushRef="#br0">14750.000000 59150.000000 824,'0.000000'-91.000000'-21,"0.000000"19.000000"5 ,0.000000 19.000000 6,0.000000 19.000000 5,3.000000 12.000000 5,6.000000 6.000000 7,7.000000 7.000000 6,6.000000 6.000000 5,4.000000 13.000000 3,4.000000 23.000000-1,3.000000 22.000000-2,3.000000 22.000000-1,-2.000000 24.000000-1,-6.000000 29.000000-2,-6.000000 28.000000 0,-6.000000 28.000000-2,-10.000000 23.000000 0,-12.000000 19.000000-1,-13.000000 19.000000-1,-12.000000 19.000000 0,-15.000000 12.000000-3,-15.000000 6.000000-2,-15.000000 7.000000-3,-16.000000 6.000000-2,-7.000000-10.000000-4,4.000000-24.000000-5,3.000000-26.000000-5,3.000000-24.000000-4,7.000000-35.000000-4,14.000000-44.000000-3,11.000000-43.000000-1,14.000000-44.000000-2</inkml:trace>
</inkml:ink>
</file>

<file path=ppt/ink/ink48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9:40"/>
    </inkml:context>
    <inkml:brush xml:id="br0">
      <inkml:brushProperty name="width" value="0.0177853815257549" units="cm"/>
      <inkml:brushProperty name="height" value="0.0177853815257549" units="cm"/>
      <inkml:brushProperty name="color" value="#000000"/>
      <inkml:brushProperty name="ignorePressure" value="0"/>
    </inkml:brush>
  </inkml:definitions>
  <inkml:trace contextRef="#ctx0" brushRef="#br0">16600.000000 59000.000000 824,'-25.000000'-46.000000'0,"0.000000"10.000000"-1 ,0.000000 10.000000-1,0.000000 9.000000 0,0.000000 15.000000 4,0.000000 22.000000 6,0.000000 22.000000 7,0.000000 23.000000 8,1.000000 14.000000 0,4.000000 10.000000-4,3.000000 10.000000-4,3.000000 9.000000-5,1.000000-5.000000-3,1.000000-19.000000-1,-1.000000-18.000000-2,1.000000-19.000000-2,-4.000000 12.000000 0,-6.000000 44.000000 1,-6.000000 44.000000 1,-6.000000 44.000000 1,-6.000000 15.000000 0,-2.000000-12.000000 0,-3.000000-13.000000-1,-3.000000-12.000000 1,2.000000-23.000000-2,10.000000-30.000000-1,10.000000-32.000000-1,9.000000-30.000000-1,1.000000-11.000000-1,-6.000000 14.000000 3,-6.000000 11.000000 0,-6.000000 14.000000 3,4.000000-11.000000-6,16.000000-30.000000-10,15.000000-32.000000-11,17.000000-30.000000-11,10.000000-23.000000-4,6.000000-12.000000 0,7.000000-13.000000 1,6.000000-12.000000 1,-2.000000 1.000000 4,-9.000000 16.000000 4,-10.000000 15.000000 6,-8.000000 17.000000 6,-4.000000 7.000000 3,3.000000 0.000000 0,3.000000 0.000000 2,4.000000 0.000000 1</inkml:trace>
</inkml:ink>
</file>

<file path=ppt/ink/ink48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9:40"/>
    </inkml:context>
    <inkml:brush xml:id="br0">
      <inkml:brushProperty name="width" value="0.0167935285717249" units="cm"/>
      <inkml:brushProperty name="height" value="0.0167935285717249" units="cm"/>
      <inkml:brushProperty name="color" value="#000000"/>
      <inkml:brushProperty name="ignorePressure" value="0"/>
    </inkml:brush>
  </inkml:definitions>
  <inkml:trace contextRef="#ctx0" brushRef="#br0">16650.000000 60000.000000 873,'-22.000000'-69.000000'-38,"6.000000"13.000000"15 ,7.000000 12.000000 16,6.000000 13.000000 17,4.000000 6.000000 4,4.000000 0.000000-4,3.000000 0.000000-5,3.000000 0.000000-6,6.000000 1.000000-2,9.000000 4.000000 0,10.000000 3.000000 0,10.000000 3.000000-1,0.000000 3.000000 1,-5.000000 3.000000 1,-7.000000 3.000000 0,-5.000000 4.000000 0,-6.000000 2.000000 1,-3.000000 4.000000 0,-3.000000 3.000000-1,-2.000000 3.000000 0,-3.000000 6.000000 0,1.000000 9.000000 0,-1.000000 10.000000 0,1.000000 10.000000 1,-3.000000 0.000000 1,-2.000000-5.000000 1,-3.000000-7.000000 3,-3.000000-5.000000 1,-7.000000 3.000000 1,-9.000000 17.000000 0,-10.000000 15.000000 2,-8.000000 16.000000 0,-3.000000 1.000000 0,7.000000-12.000000 1,6.000000-13.000000-2,7.000000-12.000000 1,-4.000000 2.000000 0,-12.000000 20.000000 3,-13.000000 18.000000 2,-12.000000 20.000000 3,-4.000000 5.000000-1,7.000000-6.000000 0,6.000000-6.000000-2,7.000000-6.000000-2,7.000000-12.000000-2,9.000000-15.000000-2,10.000000-15.000000-4,10.000000-16.000000-2,13.000000-15.000000-5,19.000000-11.000000-3,19.000000-14.000000-5,19.000000-11.000000-4,12.000000-11.000000-4,6.000000-5.000000-2,7.000000-7.000000-3,6.000000-5.000000-2,-5.000000-3.000000-2,-16.000000 4.000000 0,-15.000000 3.000000 0,-15.000000 3.000000-1</inkml:trace>
</inkml:ink>
</file>

<file path=ppt/ink/ink48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9:41"/>
    </inkml:context>
    <inkml:brush xml:id="br0">
      <inkml:brushProperty name="width" value="0.015146573074162" units="cm"/>
      <inkml:brushProperty name="height" value="0.015146573074162" units="cm"/>
      <inkml:brushProperty name="color" value="#000000"/>
      <inkml:brushProperty name="ignorePressure" value="0"/>
    </inkml:brush>
  </inkml:definitions>
  <inkml:trace contextRef="#ctx0" brushRef="#br0">19350.000000 59600.000000 968,'-136.000000'0.000000'-9,"28.000000"0.000000"5 ,28.000000 0.000000 5,29.000000 0.000000 4,21.000000 0.000000 4,16.000000 0.000000-1,15.000000 0.000000 0,17.000000 0.000000 0,14.000000-4.000000-3,17.000000-5.000000-5,15.000000-7.000000-4,16.000000-5.000000-5,13.000000-6.000000-3,14.000000-3.000000-3,11.000000-3.000000-2,14.000000-2.000000-2,-7.000000-1.000000-2,-25.000000 3.000000-3,-25.000000 3.000000-3,-25.000000 4.000000-1</inkml:trace>
</inkml:ink>
</file>

<file path=ppt/ink/ink48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49:42"/>
    </inkml:context>
    <inkml:brush xml:id="br0">
      <inkml:brushProperty name="width" value="0.0182551313191652" units="cm"/>
      <inkml:brushProperty name="height" value="0.0182551313191652" units="cm"/>
      <inkml:brushProperty name="color" value="#000000"/>
      <inkml:brushProperty name="ignorePressure" value="0"/>
    </inkml:brush>
  </inkml:definitions>
  <inkml:trace contextRef="#ctx0" brushRef="#br0">20400.000000 58500.000000 803,'-2.000000'-46.000000'-52,"-3.000000"10.000000"16 ,-3.000000 10.000000 15,-2.000000 9.000000 14,-1.000000 7.000000 15,3.000000 7.000000 13,3.000000 6.000000 13,4.000000 7.000000 13,1.000000 5.000000 1,0.000000 7.000000-8,0.000000 6.000000-10,0.000000 7.000000-9,0.000000 15.000000-5,0.000000 25.000000-3,0.000000 25.000000-1,0.000000 25.000000-3,1.000000 31.000000-2,4.000000 38.000000-3,3.000000 37.000000-2,3.000000 38.000000-2,-1.000000 6.000000-3,-2.000000-25.000000-5,-3.000000-25.000000-4,-3.000000-25.000000-5,-2.000000-30.000000-2,0.000000-34.000000 1,0.000000-35.000000 1,0.000000-33.000000 0,1.000000-12.000000 1,4.000000 13.000000-2,3.000000 12.000000-1,3.000000 13.000000-1</inkml:trace>
</inkml:ink>
</file>

<file path=ppt/ink/ink48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50:13"/>
    </inkml:context>
    <inkml:brush xml:id="br0">
      <inkml:brushProperty name="width" value="0.0196028724312782" units="cm"/>
      <inkml:brushProperty name="height" value="0.0196028724312782" units="cm"/>
      <inkml:brushProperty name="color" value="#000000"/>
      <inkml:brushProperty name="ignorePressure" value="0"/>
    </inkml:brush>
  </inkml:definitions>
  <inkml:trace contextRef="#ctx0" brushRef="#br0">18100.000000 58700.000000 748,'-46.000000'-46.000000'0,"10.000000"10.000000"1 ,10.000000 10.000000 0,9.000000 9.000000 0,4.000000 2.000000 3,1.000000-2.000000 4,-1.000000-3.000000 3,1.000000-3.000000 5,-1.000000-1.000000 2,1.000000 4.000000 2,-1.000000 3.000000 2,1.000000 3.000000 2,4.000000 10.000000 0,9.000000 20.000000-1,10.000000 18.000000-3,10.000000 20.000000-1,5.000000 22.000000-2,4.000000 29.000000-6,3.000000 28.000000-3,3.000000 28.000000-4,-2.000000 32.000000-5,-6.000000 39.000000-2,-6.000000 36.000000-2,-6.000000 39.000000-4,-12.000000 24.000000-3,-15.000000 13.000000-5,-15.000000 12.000000-5,-16.000000 13.000000-4,-7.000000-12.000000-2,4.000000-33.000000 1,3.000000-35.000000 3,3.000000-34.000000 2,3.000000-40.000000-2,3.000000-43.000000-4,3.000000-44.000000-5,4.000000-43.000000-3</inkml:trace>
</inkml:ink>
</file>

<file path=ppt/ink/ink48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1:36"/>
    </inkml:context>
    <inkml:brush xml:id="br0">
      <inkml:brushProperty name="width" value="0.0148271396756172" units="cm"/>
      <inkml:brushProperty name="height" value="0.0148271396756172" units="cm"/>
      <inkml:brushProperty name="color" value="#000000"/>
      <inkml:brushProperty name="ignorePressure" value="0"/>
    </inkml:brush>
  </inkml:definitions>
  <inkml:trace contextRef="#ctx0" brushRef="#br0">24550.000000 62200.000000 989,'-72.000000'35.000000'0,"56.000000"-27.000000"2 ,57.000000-28.000000 0,56.000000-28.000000 1,26.000000-17.000000 0,-3.000000-2.000000-2,-3.000000-3.000000-3,-2.000000-3.000000-1,-11.000000 2.000000 0,-15.000000 10.000000-1,-15.000000 10.000000 0,-16.000000 9.000000 0,15.000000-8.000000 0,47.000000-25.000000 0,47.000000-25.000000 1,48.000000-25.000000-1,17.000000-8.000000 0,-8.000000 9.000000-3,-10.000000 10.000000-1,-9.000000 10.000000-2,-23.000000 10.000000-1,-33.000000 13.000000-1,-35.000000 12.000000 0,-34.000000 13.000000 0,-20.000000 9.000000-2,-2.000000 6.000000-3,-3.000000 7.000000-2,-3.000000 6.000000-3</inkml:trace>
</inkml:ink>
</file>

<file path=ppt/ink/ink4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4:09"/>
    </inkml:context>
    <inkml:brush xml:id="br0">
      <inkml:brushProperty name="width" value="0.0159214697778225" units="cm"/>
      <inkml:brushProperty name="height" value="0.0159214697778225" units="cm"/>
      <inkml:brushProperty name="color" value="#000000"/>
      <inkml:brushProperty name="ignorePressure" value="0"/>
    </inkml:brush>
  </inkml:definitions>
  <inkml:trace contextRef="#ctx0" brushRef="#br0">4850.000000 26400.000000 921,'-99.000000'-27.000000'13,"54.000000"-3.000000"1 ,53.000000-3.000000 1,53.000000-2.000000 2,21.000000-1.000000-4,-8.000000 3.000000-7,-10.000000 3.000000-6,-9.000000 4.000000-8,4.000000-6.000000-4,19.000000-11.000000-1,19.000000-14.000000 0,19.000000-11.000000-1,1.000000-1.000000-3,-16.000000 13.000000-8,-15.000000 12.000000-7,-15.000000 13.000000-7</inkml:trace>
</inkml:ink>
</file>

<file path=ppt/ink/ink49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1:37"/>
    </inkml:context>
    <inkml:brush xml:id="br0">
      <inkml:brushProperty name="width" value="0.0158224906772375" units="cm"/>
      <inkml:brushProperty name="height" value="0.0158224906772375" units="cm"/>
      <inkml:brushProperty name="color" value="#000000"/>
      <inkml:brushProperty name="ignorePressure" value="0"/>
    </inkml:brush>
  </inkml:definitions>
  <inkml:trace contextRef="#ctx0" brushRef="#br0">26250.000000 59300.000000 926,'-69.000000'0.000000'-35,"13.000000"0.000000"10 ,12.000000 0.000000 13,13.000000 0.000000 12,9.000000 12.000000 6,6.000000 26.000000 1,7.000000 24.000000 1,6.000000 26.000000 2,4.000000 32.000000-1,4.000000 41.000000-1,3.000000 40.000000-2,3.000000 42.000000-1,4.000000 38.000000-1,7.000000 38.000000 0,6.000000 37.000000-1,7.000000 38.000000-1,0.000000 13.000000-1,-2.000000-8.000000 0,-3.000000-10.000000-1,-3.000000-9.000000-1,-6.000000-32.000000-1,-5.000000-53.000000 1,-7.000000-53.000000-1,-5.000000-52.000000 1,-4.000000-42.000000-1,0.000000-28.000000 1,0.000000-28.000000 0,0.000000-27.000000 1,-5.000000-9.000000 0,-9.000000 13.000000 0,-10.000000 12.000000 1,-8.000000 13.000000-1,-3.000000-5.000000 2,7.000000-22.000000 1,6.000000-22.000000 0,7.000000-21.000000 2,-4.000000-10.000000 1,-12.000000 3.000000 0,-13.000000 3.000000 1,-12.000000 4.000000 1,-2.000000-1.000000-1,9.000000-3.000000 0,10.000000-3.000000 0,10.000000-2.000000-1,-4.000000-6.000000-1,-16.000000-6.000000 0,-15.000000-6.000000-3,-15.000000-6.000000 0,-7.000000-15.000000-1,3.000000-21.000000-2,3.000000-22.000000-1,4.000000-22.000000-2,5.000000-18.000000-2,10.000000-11.000000-6,10.000000-14.000000-5,9.000000-11.000000-6,7.000000 2.000000-2,7.000000 19.000000 0,6.000000 19.000000 1,7.000000 19.000000 0,4.000000 13.000000 1,3.000000 10.000000 1,3.000000 10.000000 2,4.000000 9.000000 2</inkml:trace>
</inkml:ink>
</file>

<file path=ppt/ink/ink49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1:37"/>
    </inkml:context>
    <inkml:brush xml:id="br0">
      <inkml:brushProperty name="width" value="0.0159086287021637" units="cm"/>
      <inkml:brushProperty name="height" value="0.0159086287021637" units="cm"/>
      <inkml:brushProperty name="color" value="#000000"/>
      <inkml:brushProperty name="ignorePressure" value="0"/>
    </inkml:brush>
  </inkml:definitions>
  <inkml:trace contextRef="#ctx0" brushRef="#br0">25150.000000 63100.000000 921,'-22.000000'-47.000000'2,"6.000000"6.000000"2 ,7.000000 7.000000 4,6.000000 6.000000 3,6.000000 4.000000 1,6.000000 4.000000 0,7.000000 3.000000 0,6.000000 3.000000 0,6.000000 3.000000-6,6.000000 3.000000-15,7.000000 3.000000-13,6.000000 4.000000-13,-2.000000 4.000000-6,-9.000000 6.000000 4,-10.000000 7.000000 2,-8.000000 6.000000 3</inkml:trace>
</inkml:ink>
</file>

<file path=ppt/ink/ink49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1:37"/>
    </inkml:context>
    <inkml:brush xml:id="br0">
      <inkml:brushProperty name="width" value="0.0158060286194086" units="cm"/>
      <inkml:brushProperty name="height" value="0.0158060286194086" units="cm"/>
      <inkml:brushProperty name="color" value="#000000"/>
      <inkml:brushProperty name="ignorePressure" value="0"/>
    </inkml:brush>
  </inkml:definitions>
  <inkml:trace contextRef="#ctx0" brushRef="#br0">25350.000000 63700.000000 927,'-91.000000'90.000000'0,"19.000000"-18.000000"0 ,19.000000-19.000000 0,19.000000-18.000000 0,10.000000-17.000000 1,4.000000-11.000000 6,3.000000-14.000000 4,3.000000-11.000000 4,9.000000-12.000000 1,16.000000-9.000000-5,15.000000-10.000000-3,17.000000-8.000000-4,2.000000-1.000000-5,-9.000000 9.000000-4,-10.000000 10.000000-3,-8.000000 10.000000-5,5.000000-7.000000-4,22.000000-22.000000-2,22.000000-22.000000-4,23.000000-21.000000-2,0.000000-1.000000-1,-18.000000 22.000000 5,-19.000000 22.000000 3,-18.000000 23.000000 5,-9.000000 8.000000 0,4.000000-3.000000 0,3.000000-3.000000-2,3.000000-2.000000-2</inkml:trace>
</inkml:ink>
</file>

<file path=ppt/ink/ink49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1:37"/>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26950.000000 61950.000000 1000,'-49.000000'0.000000'-5,"4.000000"0.000000"-9 ,3.000000 0.000000-10,3.000000 0.000000-9,1.000000 1.000000 1,1.000000 4.000000 14,-1.000000 3.000000 11,1.000000 3.000000 14,1.000000 3.000000 5,3.000000 3.000000-1,3.000000 3.000000-1,4.000000 4.000000 0,2.000000-1.000000-3,4.000000-3.000000-1,3.000000-3.000000-3,3.000000-2.000000-3,-2.000000 0.000000 0,-6.000000 7.000000 0,-6.000000 6.000000 0,-6.000000 7.000000 1,-1.000000-1.000000-1,7.000000-6.000000-1,6.000000-6.000000-1,7.000000-6.000000-1,0.000000-2.000000 0,-2.000000 3.000000 3,-3.000000 3.000000 2,-3.000000 4.000000 3,1.000000 2.000000 0,6.000000 4.000000 0,7.000000 3.000000 1,6.000000 3.000000-2,9.000000-1.000000 1,13.000000-2.000000 0,12.000000-3.000000-1,13.000000-3.000000 1,10.000000 1.000000-1,10.000000 6.000000 0,10.000000 7.000000-2,9.000000 6.000000 0,4.000000 4.000000-3,1.000000 4.000000-5,-1.000000 3.000000-4,1.000000 3.000000-5,-7.000000-5.000000-2,-12.000000-12.000000-1,-13.000000-13.000000 0,-12.000000-12.000000-2,-10.000000-7.000000 1,-6.000000 1.000000 0,-6.000000-1.000000 2,-6.000000 1.000000 0</inkml:trace>
</inkml:ink>
</file>

<file path=ppt/ink/ink49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1:38"/>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27100.000000 59400.000000 1000,'-82.000000'-19.000000'-18,"39.000000"13.000000"-2 ,36.000000 12.000000-3,39.000000 13.000000-3,14.000000 2.000000-1,-5.000000-5.000000 3,-7.000000-7.000000 1,-5.000000-5.000000 2</inkml:trace>
</inkml:ink>
</file>

<file path=ppt/ink/ink49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1:38"/>
    </inkml:context>
    <inkml:brush xml:id="br0">
      <inkml:brushProperty name="width" value="0.0147239323705435" units="cm"/>
      <inkml:brushProperty name="height" value="0.0147239323705435" units="cm"/>
      <inkml:brushProperty name="color" value="#000000"/>
      <inkml:brushProperty name="ignorePressure" value="0"/>
    </inkml:brush>
  </inkml:definitions>
  <inkml:trace contextRef="#ctx0" brushRef="#br0">28250.000000 59850.000000 996,'-91.000000'23.000000'-3,"19.000000"-3.000000"-5 ,19.000000-3.000000-5,19.000000-2.000000-6,19.000000-8.000000 2,23.000000-8.000000 6,22.000000-10.000000 8,22.000000-9.000000 6,5.000000-4.000000 3,-8.000000 4.000000-2,-10.000000 3.000000-3,-9.000000 3.000000-2,9.000000-8.000000-2,28.000000-19.000000 1,28.000000-18.000000 1,29.000000-19.000000-1,11.000000-7.000000 0,-2.000000 7.000000-3,-3.000000 6.000000-3,-3.000000 7.000000-2,-9.000000 7.000000-1,-11.000000 9.000000 2,-14.000000 10.000000 1,-11.000000 10.000000 2,-18.000000 13.000000 2,-22.000000 19.000000 6,-22.000000 19.000000 3,-21.000000 19.000000 5,-20.000000 16.000000 3,-15.000000 17.000000 0,-15.000000 15.000000 1,-16.000000 16.000000 0,-10.000000 7.000000 1,-3.000000 1.000000-2,-3.000000-1.000000-1,-2.000000 1.000000-1,2.000000-6.000000-2,9.000000-8.000000-5,10.000000-10.000000-3,10.000000-9.000000-6,7.000000-10.000000-3,6.000000-9.000000-4,7.000000-10.000000-5,6.000000-8.000000-3,4.000000-9.000000-3,4.000000-6.000000-1,3.000000-6.000000-2,3.000000-6.000000-1</inkml:trace>
</inkml:ink>
</file>

<file path=ppt/ink/ink49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1:38"/>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28400.000000 60750.000000 1000,'-60.000000'-8.000000'-42,"32.000000"-16.000000"16 ,31.000000-15.000000 15,32.000000-15.000000 14,25.000000-15.000000 5,23.000000-12.000000-5,22.000000-13.000000-7,22.000000-12.000000-5,5.000000-4.000000-4,-8.000000 7.000000 0,-10.000000 6.000000-1,-9.000000 7.000000 0,-15.000000 10.000000-1,-18.000000 16.000000 0,-19.000000 15.000000 0,-18.000000 17.000000-2</inkml:trace>
</inkml:ink>
</file>

<file path=ppt/ink/ink49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1:39"/>
    </inkml:context>
    <inkml:brush xml:id="br0">
      <inkml:brushProperty name="width" value="0.0163674652576447" units="cm"/>
      <inkml:brushProperty name="height" value="0.0163674652576447" units="cm"/>
      <inkml:brushProperty name="color" value="#000000"/>
      <inkml:brushProperty name="ignorePressure" value="0"/>
    </inkml:brush>
  </inkml:definitions>
  <inkml:trace contextRef="#ctx0" brushRef="#br0">28700.000000 60100.000000 896,'-138.000000'98.000000'-44,"26.000000"-3.000000"17 ,24.000000-3.000000 17,26.000000-2.000000 17,13.000000-1.000000 8,4.000000 3.000000 0,3.000000 3.000000 2,3.000000 4.000000 0,6.000000-6.000000 0,9.000000-11.000000-2,10.000000-14.000000 0,10.000000-11.000000-2,8.000000-11.000000-1,10.000000-5.000000-1,10.000000-7.000000 0,9.000000-5.000000-1,15.000000-12.000000-3,22.000000-16.000000-4,22.000000-15.000000-7,23.000000-15.000000-4,13.000000-15.000000-4,6.000000-12.000000-3,7.000000-13.000000-2,6.000000-12.000000-4,-8.000000-1.000000 0,-22.000000 14.000000 2,-22.000000 11.000000 0,-21.000000 14.000000 2,-17.000000 7.000000-1,-8.000000 3.000000-2,-10.000000 3.000000-3,-9.000000 4.000000-3</inkml:trace>
</inkml:ink>
</file>

<file path=ppt/ink/ink49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1:39"/>
    </inkml:context>
    <inkml:brush xml:id="br0">
      <inkml:brushProperty name="width" value="0.0152494693174958" units="cm"/>
      <inkml:brushProperty name="height" value="0.0152494693174958" units="cm"/>
      <inkml:brushProperty name="color" value="#000000"/>
      <inkml:brushProperty name="ignorePressure" value="0"/>
    </inkml:brush>
  </inkml:definitions>
  <inkml:trace contextRef="#ctx0" brushRef="#br0">28200.000000 62200.000000 961,'-46.000000'67.000000'0,"10.000000"-16.000000"0 ,10.000000-15.000000 0,9.000000-15.000000-1,9.000000-11.000000 2,9.000000-2.000000 3,10.000000-3.000000 3,10.000000-3.000000 3,14.000000-10.000000 0,23.000000-16.000000-5,22.000000-15.000000-2,22.000000-15.000000-5,15.000000-12.000000-4,9.000000-6.000000-5,10.000000-6.000000-5,10.000000-6.000000-5,-3.000000-2.000000 0,-11.000000 3.000000 1,-14.000000 3.000000 3,-11.000000 4.000000 2,-15.000000 7.000000 0,-16.000000 13.000000-2,-15.000000 12.000000-2,-15.000000 13.000000-3</inkml:trace>
</inkml:ink>
</file>

<file path=ppt/ink/ink49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1:39"/>
    </inkml:context>
    <inkml:brush xml:id="br0">
      <inkml:brushProperty name="width" value="0.0189677234739065" units="cm"/>
      <inkml:brushProperty name="height" value="0.0189677234739065" units="cm"/>
      <inkml:brushProperty name="color" value="#000000"/>
      <inkml:brushProperty name="ignorePressure" value="0"/>
    </inkml:brush>
  </inkml:definitions>
  <inkml:trace contextRef="#ctx0" brushRef="#br0">29300.000000 61200.000000 773,'-25.000000'-24.000000'-24,"0.000000"4.000000"8 ,0.000000 3.000000 7,0.000000 3.000000 8,1.000000 9.000000 6,4.000000 16.000000 6,3.000000 15.000000 6,3.000000 17.000000 5,3.000000 17.000000 2,3.000000 23.000000-4,3.000000 22.000000-4,4.000000 22.000000-3,1.000000 24.000000-2,0.000000 29.000000-1,0.000000 28.000000 0,0.000000 28.000000-1,0.000000 14.000000 0,0.000000 0.000000-2,0.000000 0.000000 0,0.000000 0.000000-1,-2.000000-13.000000 0,-3.000000-24.000000 0,-3.000000-26.000000 0,-2.000000-24.000000 0,-3.000000-28.000000 0,1.000000-27.000000-1,-1.000000-28.000000 1,1.000000-28.000000-1,-4.000000-9.000000 0,-6.000000 14.000000 0,-6.000000 11.000000 0,-6.000000 14.000000 0,-4.000000-3.000000 0,1.000000-15.000000-1,-1.000000-15.000000-1,1.000000-16.000000-1,-4.000000-15.000000-4,-6.000000-11.000000-5,-6.000000-14.000000-5,-6.000000-11.000000-5,-4.000000-15.000000-4,1.000000-16.000000-1,-1.000000-15.000000-2,1.000000-15.000000-2,2.000000-12.000000 0,7.000000-6.000000 2,6.000000-6.000000 0,7.000000-6.000000 2,4.000000-1.000000 1,3.000000 7.000000 5,3.000000 6.000000 2,4.000000 7.000000 5,5.000000 5.000000 3,10.000000 7.000000 4,10.000000 6.000000 4,9.000000 7.000000 3,12.000000 4.000000 3,16.000000 3.000000 0,15.000000 3.000000 0,17.000000 4.000000 1,13.000000 2.000000-2,13.000000 4.000000-6,12.000000 3.000000-4,13.000000 3.000000-6,-2.000000 4.000000-3,-16.000000 7.000000-5,-15.000000 6.000000-4,-15.000000 7.000000-4</inkml:trace>
</inkml:ink>
</file>

<file path=ppt/ink/ink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1T06:40:27"/>
    </inkml:context>
    <inkml:brush xml:id="br0">
      <inkml:brushProperty name="width" value="0.0161114223301411" units="cm"/>
      <inkml:brushProperty name="height" value="0.0161114223301411" units="cm"/>
      <inkml:brushProperty name="color" value="#000000"/>
      <inkml:brushProperty name="ignorePressure" value="0"/>
    </inkml:brush>
  </inkml:definitions>
  <inkml:trace contextRef="#ctx0" brushRef="#br0">57950.000000 17300.000000 910,'-68.000000'-60.000000'-14,"17.000000"32.000000"9 ,15.000000 31.000000 8,16.000000 32.000000 8,9.000000 11.000000 3,3.000000-5.000000-2,3.000000-7.000000-4,4.000000-5.000000-2,1.000000 13.000000-2,0.000000 34.000000 2,0.000000 35.000000 0,0.000000 35.000000 1,0.000000 19.000000 1,0.000000 7.000000-1,0.000000 6.000000-1,0.000000 7.000000 1,0.000000-3.000000-3,0.000000-8.000000-5,0.000000-10.000000-4,0.000000-9.000000-5,0.000000-18.000000-3,0.000000-24.000000-3,0.000000-26.000000-2,0.000000-24.000000-3</inkml:trace>
</inkml:ink>
</file>

<file path=ppt/ink/ink5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4:10"/>
    </inkml:context>
    <inkml:brush xml:id="br0">
      <inkml:brushProperty name="width" value="0.0179629176855087" units="cm"/>
      <inkml:brushProperty name="height" value="0.0179629176855087" units="cm"/>
      <inkml:brushProperty name="color" value="#000000"/>
      <inkml:brushProperty name="ignorePressure" value="0"/>
    </inkml:brush>
  </inkml:definitions>
  <inkml:trace contextRef="#ctx0" brushRef="#br0">6950.000000 24800.000000 816,'-72.000000'0.000000'2,"6.000000"0.000000"2 ,7.000000 0.000000 4,6.000000 0.000000 3,4.000000 4.000000 3,4.000000 10.000000 1,3.000000 10.000000 1,3.000000 9.000000 3,4.000000 13.000000-1,7.000000 20.000000-1,6.000000 18.000000-1,7.000000 20.000000-2,2.000000 14.000000-2,1.000000 14.000000-3,-1.000000 11.000000-3,1.000000 14.000000-4,1.000000-9.000000-1,3.000000-28.000000-3,3.000000-28.000000-1,4.000000-27.000000-1,1.000000-5.000000-1,0.000000 23.000000 1,0.000000 22.000000 2,0.000000 22.000000 0,0.000000-2.000000 0,0.000000-25.000000-1,0.000000-25.000000-1,0.000000-25.000000-2,0.000000-5.000000-1,0.000000 16.000000 0,0.000000 15.000000-1,0.000000 17.000000-1,0.000000 0.000000-2,0.000000-11.000000-5,0.000000-14.000000-6,0.000000-11.000000-4,1.000000-15.000000-2,4.000000-16.000000 0,3.000000-15.000000 1,3.000000-15.000000-1,1.000000-12.000000 3,1.000000-6.000000 3,-1.000000-6.000000 2,1.000000-6.000000 4</inkml:trace>
</inkml:ink>
</file>

<file path=ppt/ink/ink50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1:40"/>
    </inkml:context>
    <inkml:brush xml:id="br0">
      <inkml:brushProperty name="width" value="0.0178626980632544" units="cm"/>
      <inkml:brushProperty name="height" value="0.0178626980632544" units="cm"/>
      <inkml:brushProperty name="color" value="#000000"/>
      <inkml:brushProperty name="ignorePressure" value="0"/>
    </inkml:brush>
  </inkml:definitions>
  <inkml:trace contextRef="#ctx0" brushRef="#br0">31100.000000 59400.000000 821,'-71.000000'1.000000'10,"10.000000"4.000000"4 ,10.000000 3.000000 2,9.000000 3.000000 3,-2.000000 12.000000 0,-12.000000 22.000000 1,-13.000000 22.000000-2,-12.000000 23.000000 0,-9.000000 19.000000-2,-2.000000 19.000000-3,-3.000000 19.000000-4,-3.000000 19.000000-4,2.000000 7.000000-4,10.000000-3.000000-3,10.000000-3.000000-6,9.000000-2.000000-3,10.000000-15.000000-6,14.000000-25.000000-4,11.000000-25.000000-5,14.000000-25.000000-6,8.000000-18.000000-3,7.000000-8.000000 0,6.000000-10.000000-2,7.000000-9.000000-1</inkml:trace>
</inkml:ink>
</file>

<file path=ppt/ink/ink50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1:40"/>
    </inkml:context>
    <inkml:brush xml:id="br0">
      <inkml:brushProperty name="width" value="0.0179833807051182" units="cm"/>
      <inkml:brushProperty name="height" value="0.0179833807051182" units="cm"/>
      <inkml:brushProperty name="color" value="#000000"/>
      <inkml:brushProperty name="ignorePressure" value="0"/>
    </inkml:brush>
  </inkml:definitions>
  <inkml:trace contextRef="#ctx0" brushRef="#br0">31600.000000 60300.000000 815,'-74.000000'4.000000'4,"4.000000"10.000000"6 ,3.000000 10.000000 7,3.000000 9.000000 8,3.000000 7.000000 1,3.000000 7.000000-2,3.000000 6.000000-3,4.000000 7.000000-2,4.000000-3.000000-4,6.000000-8.000000-3,7.000000-10.000000-4,6.000000-9.000000-5,-7.000000 10.000000-3,-18.000000 32.000000-2,-19.000000 31.000000-4,-18.000000 32.000000-3,-3.000000 11.000000-3,17.000000-5.000000-5,15.000000-7.000000-4,16.000000-5.000000-4,12.000000-15.000000-1,9.000000-22.000000 1,10.000000-22.000000 2,10.000000-21.000000 1</inkml:trace>
</inkml:ink>
</file>

<file path=ppt/ink/ink50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1:41"/>
    </inkml:context>
    <inkml:brush xml:id="br0">
      <inkml:brushProperty name="width" value="0.0180153306573629" units="cm"/>
      <inkml:brushProperty name="height" value="0.0180153306573629" units="cm"/>
      <inkml:brushProperty name="color" value="#000000"/>
      <inkml:brushProperty name="ignorePressure" value="0"/>
    </inkml:brush>
  </inkml:definitions>
  <inkml:trace contextRef="#ctx0" brushRef="#br0">30800.000000 61500.000000 814,'-66.000000'-15.000000'-26,"19.000000"23.000000"19 ,19.000000 22.000000 21,19.000000 22.000000 19,10.000000 21.000000 7,4.000000 22.000000-6,3.000000 22.000000-7,3.000000 23.000000-5,1.000000 13.000000-6,1.000000 6.000000-3,-1.000000 7.000000-3,1.000000 6.000000-4,-3.000000-1.000000-3,-2.000000-5.000000-2,-3.000000-7.000000-4,-3.000000-5.000000-2,-1.000000-14.000000-3,4.000000-18.000000-2,3.000000-19.000000-2,3.000000-18.000000-1,3.000000-23.000000-5,3.000000-24.000000-6,3.000000-26.000000-6,4.000000-24.000000-7,-1.000000-15.000000-1,-3.000000-3.000000 2,-3.000000-3.000000 4,-2.000000-2.000000 1</inkml:trace>
</inkml:ink>
</file>

<file path=ppt/ink/ink50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1:41"/>
    </inkml:context>
    <inkml:brush xml:id="br0">
      <inkml:brushProperty name="width" value="0.0180187746882439" units="cm"/>
      <inkml:brushProperty name="height" value="0.0180187746882439" units="cm"/>
      <inkml:brushProperty name="color" value="#000000"/>
      <inkml:brushProperty name="ignorePressure" value="0"/>
    </inkml:brush>
  </inkml:definitions>
  <inkml:trace contextRef="#ctx0" brushRef="#br0">31900.000000 59200.000000 813,'-46.000000'-16.000000'14,"10.000000"19.000000"3 ,10.000000 19.000000 4,9.000000 19.000000 4,6.000000 5.000000-1,3.000000-5.000000-5,3.000000-7.000000-6,4.000000-5.000000-5,1.000000 5.000000-3,0.000000 19.000000 0,0.000000 19.000000 2,0.000000 19.000000-1,0.000000 1.000000 0,0.000000-16.000000-1,0.000000-15.000000-2,0.000000-15.000000-2,0.000000 4.000000 0,0.000000 25.000000 0,0.000000 25.000000 1,0.000000 25.000000 0,0.000000 0.000000-1,0.000000-25.000000-1,0.000000-25.000000-1,0.000000-25.000000-3,1.000000-4.000000-2,4.000000 20.000000-3,3.000000 18.000000-4,3.000000 20.000000-4,3.000000-4.000000-3,3.000000-25.000000-3,3.000000-25.000000-3,4.000000-25.000000-3,-1.000000-24.000000-1,-3.000000-21.000000-2,-3.000000-22.000000 0,-2.000000-22.000000 0,-3.000000-8.000000 2,1.000000 6.000000 6,-1.000000 7.000000 6,1.000000 6.000000 7</inkml:trace>
</inkml:ink>
</file>

<file path=ppt/ink/ink50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1:41"/>
    </inkml:context>
    <inkml:brush xml:id="br0">
      <inkml:brushProperty name="width" value="0.0155654670670629" units="cm"/>
      <inkml:brushProperty name="height" value="0.0155654670670629" units="cm"/>
      <inkml:brushProperty name="color" value="#000000"/>
      <inkml:brushProperty name="ignorePressure" value="0"/>
    </inkml:brush>
  </inkml:definitions>
  <inkml:trace contextRef="#ctx0" brushRef="#br0">31950.000000 59800.000000 942,'-24.000000'-69.000000'-2,"4.000000"13.000000"-3 ,3.000000 12.000000-5,3.000000 13.000000-2,1.000000 6.000000 1,1.000000 0.000000 9,-1.000000 0.000000 8,1.000000 0.000000 8,5.000000-2.000000 4,14.000000-3.000000-2,11.000000-3.000000-2,14.000000-2.000000-1,3.000000 2.000000-2,-2.000000 9.000000-5,-3.000000 10.000000-4,-3.000000 10.000000-5,10.000000-3.000000-2,26.000000-11.000000-2,24.000000-14.000000-2,26.000000-11.000000-1,13.000000-1.000000 0,4.000000 13.000000 1,3.000000 12.000000 0,3.000000 13.000000 1,-8.000000 13.000000 2,-19.000000 17.000000 2,-18.000000 15.000000 2,-19.000000 16.000000 3,-24.000000 18.000000 2,-28.000000 22.000000 1,-28.000000 22.000000 1,-27.000000 23.000000 1,-25.000000 13.000000 1,-18.000000 6.000000 1,-19.000000 7.000000 1,-18.000000 6.000000 2,-9.000000-5.000000-3,4.000000-16.000000-3,3.000000-15.000000-5,3.000000-15.000000-5,10.000000-20.000000-4,20.000000-21.000000-5,18.000000-22.000000-6,20.000000-22.000000-5,11.000000-18.000000-2,7.000000-11.000000-1,6.000000-14.000000-1,7.000000-11.000000 1</inkml:trace>
</inkml:ink>
</file>

<file path=ppt/ink/ink50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1:42"/>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32150.000000 60350.000000 1000,'-2.000000'-49.000000'-2,"-3.000000"4.000000"-2 ,-3.000000 3.000000-4,-2.000000 3.000000-2,5.000000-1.000000-1,16.000000-2.000000 4,15.000000-3.000000 2,17.000000-3.000000 4,10.000000-2.000000 2,6.000000 0.000000 0,7.000000 0.000000 2,6.000000 0.000000 0,-1.000000 4.000000-1,-5.000000 10.000000-1,-7.000000 10.000000-4,-5.000000 9.000000-2,-8.000000 13.000000-2,-5.000000 20.000000 0,-7.000000 18.000000-1,-5.000000 20.000000-1,-8.000000 3.000000 0,-5.000000-8.000000 2,-7.000000-10.000000 1,-5.000000-9.000000 1,-12.000000 1.000000 1,-16.000000 13.000000 1,-15.000000 12.000000 0,-15.000000 13.000000 2,-3.000000-1.000000 0,14.000000-11.000000 2,11.000000-14.000000 2,14.000000-11.000000 1,-3.000000-1.000000 1,-15.000000 13.000000 0,-15.000000 12.000000 0,-16.000000 13.000000-1,-5.000000 1.000000 2,6.000000-9.000000 3,7.000000-10.000000 1,6.000000-8.000000 3,9.000000-14.000000 0,13.000000-15.000000-2,12.000000-15.000000-1,13.000000-16.000000-2,15.000000-15.000000-3,19.000000-11.000000-4,19.000000-14.000000-4,19.000000-11.000000-5,15.000000-7.000000-3,13.000000 0.000000-3,12.000000 0.000000-2,13.000000 0.000000-2,-1.000000 7.000000-3,-11.000000 17.000000-1,-14.000000 15.000000-2,-11.000000 16.000000-1,-14.000000 10.000000 1,-11.000000 7.000000 6,-14.000000 6.000000 5,-11.000000 7.000000 5</inkml:trace>
</inkml:ink>
</file>

<file path=ppt/ink/ink50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1:42"/>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32200.000000 61450.000000 1000,'-43.000000'20.000000'-2,"17.000000"-9.000000"-4 ,15.000000-10.000000-3,16.000000-8.000000-3,15.000000-11.000000-1,16.000000-8.000000 4,15.000000-10.000000 2,17.000000-9.000000 4,0.000000-1.000000 1,-11.000000 10.000000 0,-14.000000 10.000000-1,-11.000000 9.000000-1,0.000000-1.000000 1,17.000000-8.000000 3,15.000000-10.000000 1,16.000000-9.000000 3,-1.000000-1.000000-1,-15.000000 10.000000-3,-15.000000 10.000000-3,-16.000000 9.000000-4,-4.000000 2.000000-1,10.000000-2.000000-1,10.000000-3.000000 0,9.000000-3.000000-1,1.000000-1.000000-1,-6.000000 4.000000-3,-6.000000 3.000000-4,-6.000000 3.000000-2</inkml:trace>
</inkml:ink>
</file>

<file path=ppt/ink/ink50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1:42"/>
    </inkml:context>
    <inkml:brush xml:id="br0">
      <inkml:brushProperty name="width" value="0.0158097073435783" units="cm"/>
      <inkml:brushProperty name="height" value="0.0158097073435783" units="cm"/>
      <inkml:brushProperty name="color" value="#000000"/>
      <inkml:brushProperty name="ignorePressure" value="0"/>
    </inkml:brush>
  </inkml:definitions>
  <inkml:trace contextRef="#ctx0" brushRef="#br0">32500.000000 62000.000000 927,'-91.000000'0.000000'-10,"19.000000"0.000000"9 ,19.000000 0.000000 8,19.000000 0.000000 9,15.000000 0.000000 3,13.000000 0.000000-4,12.000000 0.000000-2,13.000000 0.000000-4,13.000000-8.000000-5,17.000000-16.000000-4,15.000000-15.000000-5,16.000000-15.000000-5,10.000000-9.000000-4,7.000000 1.000000-3,6.000000-1.000000-2,7.000000 1.000000-4,-4.000000 4.000000 0,-12.000000 9.000000-1,-13.000000 10.000000 1,-12.000000 10.000000 1,-12.000000 5.000000 0,-8.000000 4.000000 3,-10.000000 3.000000 2,-9.000000 3.000000 1</inkml:trace>
</inkml:ink>
</file>

<file path=ppt/ink/ink50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1:43"/>
    </inkml:context>
    <inkml:brush xml:id="br0">
      <inkml:brushProperty name="width" value="0.0165126901119947" units="cm"/>
      <inkml:brushProperty name="height" value="0.0165126901119947" units="cm"/>
      <inkml:brushProperty name="color" value="#000000"/>
      <inkml:brushProperty name="ignorePressure" value="0"/>
    </inkml:brush>
  </inkml:definitions>
  <inkml:trace contextRef="#ctx0" brushRef="#br0">33050.000000 61400.000000 888,'-46.000000'6.000000'-5,"10.000000"13.000000"4 ,10.000000 12.000000 5,9.000000 13.000000 3,6.000000 2.000000 2,3.000000-5.000000-4,3.000000-7.000000-1,4.000000-5.000000-3,2.000000 11.000000-1,4.000000 32.000000 3,3.000000 31.000000 1,3.000000 32.000000 3,1.000000 21.000000 0,1.000000 13.000000-1,-1.000000 12.000000 0,1.000000 13.000000-1,-4.000000-1.000000-1,-6.000000-11.000000-1,-6.000000-14.000000 1,-6.000000-11.000000-1,-9.000000-15.000000 0,-8.000000-16.000000 1,-10.000000-15.000000 1,-9.000000-15.000000 2,-9.000000-18.000000-2,-5.000000-19.000000 0,-7.000000-18.000000-1,-5.000000-19.000000-2,-1.000000-18.000000-1,6.000000-15.000000-4,7.000000-15.000000-1,6.000000-16.000000-4,6.000000-13.000000-1,6.000000-9.000000-1,7.000000-10.000000 0,6.000000-8.000000-1,7.000000-3.000000-1,10.000000 7.000000-2,10.000000 6.000000-2,9.000000 7.000000-1,9.000000 2.000000-2,9.000000 1.000000 2,10.000000-1.000000 1,10.000000 1.000000 0,0.000000 5.000000 2,-5.000000 14.000000 2,-7.000000 11.000000 3,-5.000000 14.000000 2,5.000000-3.000000 1,19.000000-15.000000 0,19.000000-15.000000-2,19.000000-16.000000 0,2.000000-2.000000-1,-11.000000 13.000000 0,-14.000000 12.000000-2,-11.000000 13.000000 0</inkml:trace>
</inkml:ink>
</file>

<file path=ppt/ink/ink50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1:49"/>
    </inkml:context>
    <inkml:brush xml:id="br0">
      <inkml:brushProperty name="width" value="0.0183019433170557" units="cm"/>
      <inkml:brushProperty name="height" value="0.0183019433170557" units="cm"/>
      <inkml:brushProperty name="color" value="#000000"/>
      <inkml:brushProperty name="ignorePressure" value="0"/>
    </inkml:brush>
  </inkml:definitions>
  <inkml:trace contextRef="#ctx0" brushRef="#br0">36050.000000 59800.000000 801,'-91.000000'-68.000000'0,"19.000000"17.000000"0 ,19.000000 15.000000 0,19.000000 16.000000 0,7.000000 20.000000 4,-3.000000 25.000000 7,-3.000000 25.000000 7,-2.000000 25.000000 8,-1.000000 29.000000 2,3.000000 35.000000-4,3.000000 35.000000-2,4.000000 34.000000-4,2.000000 27.000000-4,4.000000 23.000000-2,3.000000 22.000000-4,3.000000 22.000000-3,3.000000 5.000000-1,3.000000-8.000000-2,3.000000-10.000000 0,4.000000-9.000000-1,5.000000-27.000000-4,10.000000-44.000000-7,10.000000-43.000000-7,9.000000-44.000000-6,4.000000-37.000000-3,1.000000-27.000000-1,-1.000000-28.000000 0,1.000000-28.000000 0,-4.000000-17.000000 1,-6.000000-2.000000 3,-6.000000-3.000000 2,-6.000000-3.000000 2,-4.000000-2.000000 2,1.000000 0.000000 2,-1.000000 0.000000 2,1.000000 0.000000 1,-1.000000-2.000000 1,1.000000-3.000000-1,-1.000000-3.000000-1,1.000000-2.000000 1</inkml:trace>
</inkml:ink>
</file>

<file path=ppt/ink/ink5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4:10"/>
    </inkml:context>
    <inkml:brush xml:id="br0">
      <inkml:brushProperty name="width" value="0.0149616915732622" units="cm"/>
      <inkml:brushProperty name="height" value="0.0149616915732622" units="cm"/>
      <inkml:brushProperty name="color" value="#000000"/>
      <inkml:brushProperty name="ignorePressure" value="0"/>
    </inkml:brush>
  </inkml:definitions>
  <inkml:trace contextRef="#ctx0" brushRef="#br0">6850.000000 25350.000000 980,'4.000000'-136.000000'-3,"10.000000"28.000000"-4 ,10.000000 28.000000-6,9.000000 29.000000-5,6.000000 18.000000 1,3.000000 9.000000 8,3.000000 10.000000 8,4.000000 10.000000 6,-3.000000 11.000000 4,-5.000000 17.000000-2,-7.000000 15.000000-1,-5.000000 16.000000-2,-11.000000 15.000000-1,-11.000000 16.000000 3,-14.000000 15.000000 0,-11.000000 17.000000 1,-17.000000 11.000000 1,-18.000000 10.000000 0,-19.000000 10.000000-1,-18.000000 9.000000 0,-9.000000-2.000000-3,4.000000-12.000000-4,3.000000-13.000000-6,3.000000-12.000000-4,9.000000-19.000000-7,16.000000-25.000000-7,15.000000-25.000000-8,17.000000-25.000000-7</inkml:trace>
</inkml:ink>
</file>

<file path=ppt/ink/ink51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1:49"/>
    </inkml:context>
    <inkml:brush xml:id="br0">
      <inkml:brushProperty name="width" value="0.0148775884881616" units="cm"/>
      <inkml:brushProperty name="height" value="0.0148775884881616" units="cm"/>
      <inkml:brushProperty name="color" value="#000000"/>
      <inkml:brushProperty name="ignorePressure" value="0"/>
    </inkml:brush>
  </inkml:definitions>
  <inkml:trace contextRef="#ctx0" brushRef="#br0">35950.000000 60150.000000 985,'6.000000'-204.000000'-38,"13.000000"45.000000"15 ,12.000000 43.000000 15,13.000000 45.000000 15,7.000000 27.000000 5,4.000000 13.000000-2,3.000000 12.000000-3,3.000000 13.000000-2,-2.000000 9.000000-3,-6.000000 6.000000 0,-6.000000 7.000000-1,-6.000000 6.000000-1,-7.000000 3.000000 0,-6.000000 0.000000-2,-6.000000 0.000000-1,-6.000000 0.000000-1,-6.000000 9.000000 1,-2.000000 19.000000 0,-3.000000 19.000000 3,-3.000000 19.000000 1,-2.000000 1.000000 1,0.000000-16.000000 0,0.000000-15.000000 0,0.000000-15.000000 0,-7.000000 0.000000 1,-11.000000 20.000000 1,-14.000000 18.000000 0,-11.000000 20.000000 1,-4.000000-1.000000 0,6.000000-19.000000 0,7.000000-18.000000-2,6.000000-19.000000-1,-7.000000 1.000000 0,-18.000000 22.000000-1,-19.000000 22.000000-1,-18.000000 23.000000 1,-6.000000-1.000000-1,10.000000-22.000000 2,10.000000-22.000000 1,9.000000-21.000000 1,12.000000-21.000000-7,16.000000-19.000000-14,15.000000-18.000000-14,17.000000-19.000000-15</inkml:trace>
</inkml:ink>
</file>

<file path=ppt/ink/ink51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1:49"/>
    </inkml:context>
    <inkml:brush xml:id="br0">
      <inkml:brushProperty name="width" value="0.0200053937733173" units="cm"/>
      <inkml:brushProperty name="height" value="0.0200053937733173" units="cm"/>
      <inkml:brushProperty name="color" value="#000000"/>
      <inkml:brushProperty name="ignorePressure" value="0"/>
    </inkml:brush>
  </inkml:definitions>
  <inkml:trace contextRef="#ctx0" brushRef="#br0">38000.000000 59450.000000 733,'-50.000000'-43.000000'2,"0.000000"17.000000"5 ,0.000000 15.000000 4,0.000000 16.000000 6,-2.000000 24.000000 1,-3.000000 35.000000 2,-3.000000 35.000000 1,-2.000000 34.000000 0,-6.000000 31.000000 0,-6.000000 28.000000 0,-6.000000 28.000000-1,-6.000000 29.000000-1,5.000000 13.000000-2,20.000000 1.000000-1,18.000000-1.000000-3,20.000000 1.000000-2,13.000000-17.000000-3,9.000000-30.000000-5,10.000000-32.000000-3,10.000000-30.000000-5,4.000000-29.000000-3,0.000000-25.000000-3,0.000000-25.000000-2,0.000000-25.000000-3,12.000000-10.000000-3,26.000000 7.000000-6,24.000000 6.000000-5,26.000000 7.000000-6,2.000000-6.000000 0,-18.000000-15.000000 5,-19.000000-15.000000 5,-18.000000-16.000000 4,-12.000000-12.000000 2,-3.000000-5.000000-2,-3.000000-7.000000-1,-2.000000-5.000000-2</inkml:trace>
</inkml:ink>
</file>

<file path=ppt/ink/ink51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1:50"/>
    </inkml:context>
    <inkml:brush xml:id="br0">
      <inkml:brushProperty name="width" value="0.0174640826880932" units="cm"/>
      <inkml:brushProperty name="height" value="0.0174640826880932" units="cm"/>
      <inkml:brushProperty name="color" value="#000000"/>
      <inkml:brushProperty name="ignorePressure" value="0"/>
    </inkml:brush>
  </inkml:definitions>
  <inkml:trace contextRef="#ctx0" brushRef="#br0">38850.000000 58850.000000 839,'-18.000000'-35.000000'-7,"17.000000"32.000000"15 ,15.000000 31.000000 17,16.000000 32.000000 16,7.000000 19.000000 1,1.000000 10.000000-12,-1.000000 10.000000-13,1.000000 9.000000-12,1.000000 7.000000-11,3.000000 7.000000-8,3.000000 6.000000-6,4.000000 7.000000-8,-3.000000-12.000000-6,-5.000000-28.000000-3,-7.000000-28.000000-4,-5.000000-27.000000-4</inkml:trace>
</inkml:ink>
</file>

<file path=ppt/ink/ink51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1:51"/>
    </inkml:context>
    <inkml:brush xml:id="br0">
      <inkml:brushProperty name="width" value="0.0179984830319881" units="cm"/>
      <inkml:brushProperty name="height" value="0.0179984830319881" units="cm"/>
      <inkml:brushProperty name="color" value="#000000"/>
      <inkml:brushProperty name="ignorePressure" value="0"/>
    </inkml:brush>
  </inkml:definitions>
  <inkml:trace contextRef="#ctx0" brushRef="#br0">40250.000000 59050.000000 814,'-93.000000'-43.000000'6,"17.000000"17.000000"4 ,15.000000 15.000000 5,16.000000 16.000000 3,5.000000 15.000000 1,-2.000000 16.000000-1,-3.000000 15.000000-1,-3.000000 17.000000-2,-4.000000 13.000000-3,-3.000000 13.000000-6,-3.000000 12.000000-5,-2.000000 13.000000-7,2.000000-1.000000-3,9.000000-11.000000-4,10.000000-14.000000-4,10.000000-11.000000-2,7.000000-14.000000-1,6.000000-11.000000 1,7.000000-14.000000 2,6.000000-11.000000 2,1.000000-6.000000 0,-3.000000 4.000000-1,-3.000000 3.000000 0,-2.000000 3.000000 0,-1.000000-1.000000-1,3.000000-2.000000 0,3.000000-3.000000 0,4.000000-3.000000-1,2.000000-4.000000 2,4.000000-3.000000 4,3.000000-3.000000 4,3.000000-2.000000 4,-1.000000-3.000000 1,-2.000000 1.000000 0,-3.000000-1.000000 0,-3.000000 1.000000-2,-1.000000-1.000000 2,4.000000 1.000000 3,3.000000-1.000000 3,3.000000 1.000000 3,1.000000 7.000000 3,1.000000 16.000000 3,-1.000000 15.000000 4,1.000000 17.000000 3,-1.000000 10.000000 2,1.000000 6.000000 1,-1.000000 7.000000 2,1.000000 6.000000 1,-1.000000 6.000000 0,1.000000 6.000000-2,-1.000000 7.000000-2,1.000000 6.000000-1,-3.000000 3.000000-3,-2.000000 0.000000 0,-3.000000 0.000000-1,-3.000000 0.000000-1,-1.000000-7.000000-1,4.000000-11.000000 0,3.000000-14.000000 0,3.000000-11.000000 0,3.000000-23.000000-9,3.000000-31.000000-17,3.000000-31.000000-18,4.000000-31.000000-17,1.000000-16.000000-6,0.000000 0.000000 4,0.000000 0.000000 6,0.000000 0.000000 4</inkml:trace>
</inkml:ink>
</file>

<file path=ppt/ink/ink51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1:51"/>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40450.000000 60150.000000 1000,'-63.000000'-5.000000'-51,"26.000000"-9.000000"19 ,24.000000-10.000000 19,26.000000-8.000000 18,16.000000-6.000000 7,10.000000 1.000000-7,10.000000-1.000000-8,9.000000 1.000000-5,-1.000000 2.000000-6,-8.000000 7.000000-4,-10.000000 6.000000-3,-9.000000 7.000000-4</inkml:trace>
</inkml:ink>
</file>

<file path=ppt/ink/ink51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1:51"/>
    </inkml:context>
    <inkml:brush xml:id="br0">
      <inkml:brushProperty name="width" value="0.0156305711716413" units="cm"/>
      <inkml:brushProperty name="height" value="0.0156305711716413" units="cm"/>
      <inkml:brushProperty name="color" value="#000000"/>
      <inkml:brushProperty name="ignorePressure" value="0"/>
    </inkml:brush>
  </inkml:definitions>
  <inkml:trace contextRef="#ctx0" brushRef="#br0">40400.000000 60850.000000 938,'-138.000000'90.000000'1,"26.000000"-18.000000"4 ,24.000000-19.000000 3,26.000000-18.000000 3,32.000000-23.000000 1,41.000000-24.000000-2,40.000000-26.000000-2,42.000000-24.000000-2,22.000000-18.000000-5,7.000000-9.000000-9,6.000000-10.000000-8,7.000000-8.000000-8,-10.000000 3.000000-6,-25.000000 20.000000-1,-25.000000 18.000000-3,-25.000000 20.000000-2</inkml:trace>
</inkml:ink>
</file>

<file path=ppt/ink/ink51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1:52"/>
    </inkml:context>
    <inkml:brush xml:id="br0">
      <inkml:brushProperty name="width" value="0.0176374148577452" units="cm"/>
      <inkml:brushProperty name="height" value="0.0176374148577452" units="cm"/>
      <inkml:brushProperty name="color" value="#000000"/>
      <inkml:brushProperty name="ignorePressure" value="0"/>
    </inkml:brush>
  </inkml:definitions>
  <inkml:trace contextRef="#ctx0" brushRef="#br0">41500.000000 59650.000000 831,'-90.000000'-40.000000'-22,"23.000000"23.000000"17 ,22.000000 22.000000 17,22.000000 22.000000 18,13.000000 13.000000 5,7.000000 7.000000-8,6.000000 6.000000-8,7.000000 7.000000-8,8.000000-3.000000-6,14.000000-8.000000-4,11.000000-10.000000-4,14.000000-9.000000-3,7.000000-10.000000-4,3.000000-9.000000-1,3.000000-10.000000-2,4.000000-8.000000-2,1.000000-14.000000-3,0.000000-15.000000-5,0.000000-15.000000-6,0.000000-16.000000-4,-7.000000-7.000000-1,-11.000000 4.000000 5,-14.000000 3.000000 6,-11.000000 3.000000 4,-9.000000 7.000000 5,-3.000000 14.000000 4,-3.000000 11.000000 5,-2.000000 14.000000 3,-5.000000 3.000000 2,-2.000000-2.000000-1,-3.000000-3.000000-1,-3.000000-3.000000-1,-6.000000 1.000000 1,-5.000000 6.000000 6,-7.000000 7.000000 3,-5.000000 6.000000 6,-3.000000 3.000000 2,4.000000 0.000000-1,3.000000 0.000000 1,3.000000 0.000000-1,1.000000 9.000000 1,1.000000 19.000000 2,-1.000000 19.000000 3,1.000000 19.000000 1,-1.000000 15.000000 1,1.000000 13.000000-2,-1.000000 12.000000-2,1.000000 13.000000-1,2.000000 9.000000-3,7.000000 6.000000-3,6.000000 7.000000-3,7.000000 6.000000-4,2.000000 1.000000-2,1.000000-3.000000 0,-1.000000-3.000000-1,1.000000-2.000000 0,-4.000000-8.000000 0,-6.000000-8.000000 0,-6.000000-10.000000 2,-6.000000-9.000000 1,-13.000000-12.000000 0,-19.000000-11.000000 3,-18.000000-14.000000 1,-19.000000-11.000000 3,-8.000000-14.000000-1,3.000000-11.000000 0,3.000000-14.000000-1,4.000000-11.000000-1,7.000000-7.000000-2,13.000000 0.000000-3,12.000000 0.000000-3,13.000000 0.000000-2,1.000000-13.000000-4,-9.000000-24.000000-4,-10.000000-26.000000-4,-8.000000-24.000000-4,2.000000-4.000000-2,16.000000 19.000000 3,15.000000 19.000000 1,17.000000 19.000000 2,5.000000 5.000000-3,-3.000000-5.000000-9,-3.000000-7.000000-7,-2.000000-5.000000-8</inkml:trace>
</inkml:ink>
</file>

<file path=ppt/ink/ink51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1:52"/>
    </inkml:context>
    <inkml:brush xml:id="br0">
      <inkml:brushProperty name="width" value="0.0206915568560362" units="cm"/>
      <inkml:brushProperty name="height" value="0.0206915568560362" units="cm"/>
      <inkml:brushProperty name="color" value="#000000"/>
      <inkml:brushProperty name="ignorePressure" value="0"/>
    </inkml:brush>
  </inkml:definitions>
  <inkml:trace contextRef="#ctx0" brushRef="#br0">43050.000000 59100.000000 708,'3.000000'62.000000'55,"6.000000"26.000000"-8 ,7.000000 24.000000-7,6.000000 26.000000-9,-1.000000 32.000000-5,-5.000000 41.000000-2,-7.000000 40.000000-4,-5.000000 42.000000-2,-15.000000 27.000000-4,-22.000000 16.000000-4,-22.000000 15.000000-5,-21.000000 17.000000-3,-12.000000-12.000000-9,1.000000-37.000000-11,-1.000000-38.000000-11,1.000000-37.000000-12,5.000000-40.000000-2,14.000000-40.000000 3,11.000000-40.000000 5,14.000000-41.000000 4,7.000000-27.000000 2,3.000000-12.000000-1,3.000000-13.000000-1,4.000000-12.000000-1</inkml:trace>
</inkml:ink>
</file>

<file path=ppt/ink/ink51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1:52"/>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44850.000000 60350.000000 1000,'-46.000000'-24.000000'-22,"10.000000"4.000000"3 ,10.000000 3.000000 2,9.000000 3.000000 3,12.000000-2.000000 5,16.000000-6.000000 9,15.000000-6.000000 9,17.000000-6.000000 9,14.000000-4.000000 1,17.000000 1.000000-6,15.000000-1.000000-6,16.000000 1.000000-8,10.000000 2.000000-5,7.000000 7.000000-7,6.000000 6.000000-6,7.000000 7.000000-6,-10.000000 2.000000-2,-25.000000 1.000000 1,-25.000000-1.000000 2,-25.000000 1.000000 2</inkml:trace>
</inkml:ink>
</file>

<file path=ppt/ink/ink51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1:52"/>
    </inkml:context>
    <inkml:brush xml:id="br0">
      <inkml:brushProperty name="width" value="0.0159035809338093" units="cm"/>
      <inkml:brushProperty name="height" value="0.0159035809338093" units="cm"/>
      <inkml:brushProperty name="color" value="#000000"/>
      <inkml:brushProperty name="ignorePressure" value="0"/>
    </inkml:brush>
  </inkml:definitions>
  <inkml:trace contextRef="#ctx0" brushRef="#br0">44900.000000 61150.000000 922,'-221.000000'110.000000'-10,"60.000000"-27.000000"11 ,60.000000-28.000000 10,59.000000-28.000000 11,45.000000-21.000000 1,31.000000-12.000000-7,32.000000-13.000000-5,31.000000-12.000000-7,24.000000-15.000000-7,20.000000-15.000000-7,18.000000-15.000000-7,20.000000-16.000000-7,-9.000000 1.000000-1,-34.000000 19.000000 4,-35.000000 19.000000 5,-33.000000 19.000000 5,-15.000000 7.000000-1,6.000000-3.000000-6,7.000000-3.000000-5,6.000000-2.000000-5</inkml:trace>
</inkml:ink>
</file>

<file path=ppt/ink/ink5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4:11"/>
    </inkml:context>
    <inkml:brush xml:id="br0">
      <inkml:brushProperty name="width" value="0.018272902816534" units="cm"/>
      <inkml:brushProperty name="height" value="0.018272902816534" units="cm"/>
      <inkml:brushProperty name="color" value="#000000"/>
      <inkml:brushProperty name="ignorePressure" value="0"/>
    </inkml:brush>
  </inkml:definitions>
  <inkml:trace contextRef="#ctx0" brushRef="#br0">3100.000000 24700.000000 802,'-91.000000'0.000000'1,"19.000000"0.000000"2 ,19.000000 0.000000 1,19.000000 0.000000 3,7.000000 7.000000 2,-3.000000 17.000000 3,-3.000000 15.000000 4,-2.000000 16.000000 3,0.000000 4.000000-1,7.000000-6.000000-3,6.000000-6.000000-3,7.000000-6.000000-4,-3.000000 13.000000-1,-8.000000 35.000000 1,-10.000000 35.000000 3,-9.000000 34.000000 2,-2.000000 4.000000 0,6.000000-24.000000-4,7.000000-26.000000-2,6.000000-24.000000-4,1.000000 8.000000-1,-3.000000 45.000000-1,-3.000000 43.000000-2,-2.000000 45.000000-1,2.000000-3.000000 0,9.000000-46.000000 0,10.000000-47.000000-1,10.000000-47.000000 1,13.000000 1.000000-1,19.000000 51.000000-3,19.000000 49.000000-2,19.000000 51.000000-1,16.000000 4.000000-6,17.000000-41.000000-5,15.000000-40.000000-6,16.000000-40.000000-7,-2.000000-32.000000-3,-19.000000-22.000000 0,-18.000000-22.000000-1,-19.000000-21.000000-1</inkml:trace>
</inkml:ink>
</file>

<file path=ppt/ink/ink52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1:58"/>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47800.000000 58250.000000 1000,'-68.000000'1.000000'-2,"17.000000"4.000000"-3 ,15.000000 3.000000-4,16.000000 3.000000-3,5.000000-1.000000-1,-2.000000-2.000000-2,-3.000000-3.000000 0,-3.000000-3.000000-1,16.000000-10.000000 5,39.000000-16.000000 11,36.000000-15.000000 11,39.000000-15.000000 10,24.000000-12.000000 2,13.000000-6.000000-9,12.000000-6.000000-8,13.000000-6.000000-8,-1.000000-2.000000-7,-11.000000 3.000000-4,-14.000000 3.000000-4,-11.000000 4.000000-4,-18.000000 7.000000-3,-22.000000 13.000000 1,-22.000000 12.000000 1,-21.000000 13.000000-1</inkml:trace>
</inkml:ink>
</file>

<file path=ppt/ink/ink52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1:59"/>
    </inkml:context>
    <inkml:brush xml:id="br0">
      <inkml:brushProperty name="width" value="0.0171013735234737" units="cm"/>
      <inkml:brushProperty name="height" value="0.0171013735234737" units="cm"/>
      <inkml:brushProperty name="color" value="#000000"/>
      <inkml:brushProperty name="ignorePressure" value="0"/>
    </inkml:brush>
  </inkml:definitions>
  <inkml:trace contextRef="#ctx0" brushRef="#br0">48400.000000 58050.000000 857,'-49.000000'0.000000'0,"4.000000"0.000000"0 ,3.000000 0.000000 0,3.000000 0.000000 0,1.000000 3.000000 2,1.000000 6.000000 4,-1.000000 7.000000 4,1.000000 6.000000 4,2.000000 9.000000 3,7.000000 13.000000-1,6.000000 12.000000 1,7.000000 13.000000 0,4.000000-1.000000-1,3.000000-11.000000-4,3.000000-14.000000-4,4.000000-11.000000-4,1.000000 10.000000-2,0.000000 34.000000-1,0.000000 35.000000 0,0.000000 35.000000-2,1.000000 19.000000 0,4.000000 7.000000 0,3.000000 6.000000 0,3.000000 7.000000 0,1.000000-1.000000-2,1.000000-6.000000 0,-1.000000-6.000000-3,1.000000-6.000000 0,-7.000000-18.000000-2,-12.000000-28.000000 0,-13.000000-28.000000 0,-12.000000-27.000000-1,-10.000000-22.000000 2,-6.000000-11.000000 4,-6.000000-14.000000 4,-6.000000-11.000000 4,-4.000000-17.000000 2,1.000000-18.000000 1,-1.000000-19.000000 0,1.000000-18.000000 1,5.000000-10.000000-2,14.000000 0.000000-4,11.000000 0.000000-5,14.000000 0.000000-4,7.000000 4.000000-4,3.000000 10.000000-1,3.000000 10.000000-2,4.000000 9.000000-2,5.000000-7.000000-3,10.000000-21.000000-2,10.000000-22.000000-4,9.000000-22.000000-3,4.000000-2.000000-1,1.000000 19.000000 0,-1.000000 19.000000 1,1.000000 19.000000 1</inkml:trace>
</inkml:ink>
</file>

<file path=ppt/ink/ink52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1:59"/>
    </inkml:context>
    <inkml:brush xml:id="br0">
      <inkml:brushProperty name="width" value="0.0171082708984613" units="cm"/>
      <inkml:brushProperty name="height" value="0.0171082708984613" units="cm"/>
      <inkml:brushProperty name="color" value="#000000"/>
      <inkml:brushProperty name="ignorePressure" value="0"/>
    </inkml:brush>
  </inkml:definitions>
  <inkml:trace contextRef="#ctx0" brushRef="#br0">48800.000000 58800.000000 857,'-40.000000'-25.000000'-5,"23.000000"0.000000"4 ,22.000000 0.000000 2,22.000000 0.000000 4,12.000000 3.000000-1,3.000000 6.000000-2,3.000000 7.000000-2,4.000000 6.000000-3,-4.000000 4.000000 0,-9.000000 4.000000-2,-10.000000 3.000000 1,-8.000000 3.000000 0,-9.000000 9.000000 1,-6.000000 16.000000 0,-6.000000 15.000000 2,-6.000000 17.000000 2,-9.000000 7.000000 2,-8.000000 0.000000 4,-10.000000 0.000000 4,-9.000000 0.000000 4,-2.000000-7.000000 1,6.000000-11.000000-2,7.000000-14.000000-3,6.000000-11.000000-1,1.000000-4.000000 0,-3.000000 6.000000 0,-3.000000 7.000000 1,-2.000000 6.000000 0,0.000000-2.000000 0,7.000000-9.000000-3,6.000000-10.000000-4,7.000000-8.000000-2,4.000000-4.000000-1,3.000000 3.000000 0,3.000000 3.000000 2,4.000000 4.000000-1,18.000000-10.000000-4,34.000000-22.000000-14,35.000000-22.000000-12,35.000000-21.000000-13,4.000000-7.000000-2,-25.000000 9.000000 8,-25.000000 10.000000 8,-25.000000 10.000000 8,-13.000000 4.000000 3,1.000000 0.000000-1,-1.000000 0.000000-2,1.000000 0.000000-2</inkml:trace>
</inkml:ink>
</file>

<file path=ppt/ink/ink52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1:59"/>
    </inkml:context>
    <inkml:brush xml:id="br0">
      <inkml:brushProperty name="width" value="0.0150375822558999" units="cm"/>
      <inkml:brushProperty name="height" value="0.0150375822558999" units="cm"/>
      <inkml:brushProperty name="color" value="#000000"/>
      <inkml:brushProperty name="ignorePressure" value="0"/>
    </inkml:brush>
  </inkml:definitions>
  <inkml:trace contextRef="#ctx0" brushRef="#br0">47400.000000 61550.000000 975,'-46.000000'-2.000000'-4,"10.000000"-3.000000"-9 ,10.000000-3.000000-9,9.000000-2.000000-7,12.000000-5.000000 2,16.000000-2.000000 17,15.000000-3.000000 15,17.000000-3.000000 17,16.000000-7.000000 4,19.000000-9.000000-3,19.000000-10.000000-6,19.000000-8.000000-4,1.000000-3.000000-4,-16.000000 7.000000-2,-15.000000 6.000000-3,-15.000000 7.000000-2,8.000000-4.000000-2,35.000000-12.000000 0,35.000000-13.000000 1,34.000000-12.000000 0,-1.000000 1.000000-3,-33.000000 16.000000-3,-35.000000 15.000000-5,-34.000000 17.000000-4,-20.000000 5.000000-4,-2.000000-3.000000-7,-3.000000-3.000000-6,-3.000000-2.000000-6</inkml:trace>
</inkml:ink>
</file>

<file path=ppt/ink/ink52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2:00"/>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47450.000000 62650.000000 1000,'-40.000000'20.000000'-8,"23.000000"-9.000000"4 ,22.000000-10.000000 5,22.000000-8.000000 4,21.000000-15.000000 0,22.000000-19.000000-5,22.000000-18.000000-4,23.000000-19.000000-4,11.000000-8.000000-4,4.000000 3.000000 0,3.000000 3.000000 0,3.000000 4.000000-2,-11.000000 7.000000-2,-25.000000 13.000000-4,-25.000000 12.000000-4,-25.000000 13.000000-5</inkml:trace>
</inkml:ink>
</file>

<file path=ppt/ink/ink52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2:00"/>
    </inkml:context>
    <inkml:brush xml:id="br0">
      <inkml:brushProperty name="width" value="0.0168796386569738" units="cm"/>
      <inkml:brushProperty name="height" value="0.0168796386569738" units="cm"/>
      <inkml:brushProperty name="color" value="#000000"/>
      <inkml:brushProperty name="ignorePressure" value="0"/>
    </inkml:brush>
  </inkml:definitions>
  <inkml:trace contextRef="#ctx0" brushRef="#br0">48000.000000 62350.000000 868,'-46.000000'25.000000'-10,"10.000000"0.000000"7 ,10.000000 0.000000 6,9.000000 0.000000 6,2.000000 1.000000 4,-2.000000 4.000000 1,-3.000000 3.000000 0,-3.000000 3.000000 2,-1.000000 7.000000-1,4.000000 14.000000-2,3.000000 11.000000-1,3.000000 14.000000-2,-1.000000 8.000000-1,-2.000000 7.000000-2,-3.000000 6.000000-2,-3.000000 7.000000-1,-1.000000-3.000000-4,4.000000-8.000000-2,3.000000-10.000000-5,3.000000-9.000000-3,3.000000-12.000000-1,3.000000-11.000000 0,3.000000-14.000000 1,4.000000-11.000000 1,2.000000-14.000000-4,4.000000-11.000000-7,3.000000-14.000000-8,3.000000-11.000000-8,1.000000-7.000000-1,1.000000 0.000000 4,-1.000000 0.000000 5,1.000000 0.000000 5</inkml:trace>
</inkml:ink>
</file>

<file path=ppt/ink/ink52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2:00"/>
    </inkml:context>
    <inkml:brush xml:id="br0">
      <inkml:brushProperty name="width" value="0.0159377604722977" units="cm"/>
      <inkml:brushProperty name="height" value="0.0159377604722977" units="cm"/>
      <inkml:brushProperty name="color" value="#000000"/>
      <inkml:brushProperty name="ignorePressure" value="0"/>
    </inkml:brush>
  </inkml:definitions>
  <inkml:trace contextRef="#ctx0" brushRef="#br0">48300.000000 62450.000000 920,'-44.000000'25.000000'-14,"13.000000"0.000000"7 ,12.000000 0.000000 6,13.000000 0.000000 6,4.000000-2.000000 2,-3.000000-3.000000-2,-3.000000-3.000000-2,-2.000000-2.000000-2,-3.000000 2.000000 0,1.000000 9.000000 1,-1.000000 10.000000 1,1.000000 10.000000 0,-3.000000 13.000000 1,-2.000000 19.000000 1,-3.000000 19.000000-1,-3.000000 19.000000 1,-1.000000 4.000000 0,4.000000-9.000000 1,3.000000-10.000000 0,3.000000-8.000000 2,3.000000-8.000000-1,3.000000-2.000000 0,3.000000-3.000000-2,4.000000-3.000000-1,5.000000-9.000000-1,10.000000-11.000000-1,10.000000-14.000000-2,9.000000-11.000000 0,12.000000-11.000000 0,16.000000-5.000000-1,15.000000-7.000000 0,17.000000-5.000000 1,10.000000-11.000000-2,6.000000-11.000000-2,7.000000-14.000000-1,6.000000-11.000000-3,3.000000-9.000000-4,0.000000-3.000000-7,0.000000-3.000000-6,0.000000-2.000000-7,-11.000000 2.000000-1,-22.000000 9.000000 1,-22.000000 10.000000 4,-21.000000 10.000000 2</inkml:trace>
</inkml:ink>
</file>

<file path=ppt/ink/ink52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2:03"/>
    </inkml:context>
    <inkml:brush xml:id="br0">
      <inkml:brushProperty name="width" value="0.0187264233827591" units="cm"/>
      <inkml:brushProperty name="height" value="0.0187264233827591" units="cm"/>
      <inkml:brushProperty name="color" value="#000000"/>
      <inkml:brushProperty name="ignorePressure" value="0"/>
    </inkml:brush>
  </inkml:definitions>
  <inkml:trace contextRef="#ctx0" brushRef="#br0">51100.000000 61350.000000 783,'-69.000000'45.000000'0,"13.000000"-9.000000"3 ,12.000000-10.000000 1,13.000000-8.000000 1,7.000000-4.000000 1,4.000000 3.000000 1,3.000000 3.000000 0,3.000000 4.000000 0,10.000000-3.000000-1,20.000000-5.000000-3,18.000000-7.000000-2,20.000000-5.000000-2,13.000000-9.000000-2,9.000000-9.000000 2,10.000000-10.000000 0,10.000000-8.000000 2,7.000000-12.000000 1,6.000000-12.000000 1,7.000000-13.000000 1,6.000000-12.000000 2,-4.000000-7.000000 0,-11.000000 1.000000-1,-14.000000-1.000000-2,-11.000000 1.000000-1,-12.000000 5.000000-3,-9.000000 14.000000-5,-10.000000 11.000000-4,-8.000000 14.000000-6,-6.000000-1.000000-3,1.000000-12.000000-1,-1.000000-13.000000-1,1.000000-12.000000-2,-6.000000 1.000000 2,-8.000000 16.000000 2,-10.000000 15.000000 4,-9.000000 17.000000 3,-9.000000 2.000000 1,-5.000000-9.000000 0,-7.000000-10.000000-1,-5.000000-8.000000 0,-3.000000-1.000000 2,4.000000 9.000000 2,3.000000 10.000000 3,3.000000 10.000000 3,-5.000000 5.000000 4,-12.000000 4.000000 2,-13.000000 3.000000 2,-12.000000 3.000000 4,-4.000000 3.000000 1,7.000000 3.000000-1,6.000000 3.000000-1,7.000000 4.000000 1,-4.000000 11.000000 0,-12.000000 23.000000 5,-13.000000 22.000000 4,-12.000000 22.000000 3,-9.000000 19.000000 4,-2.000000 20.000000 0,-3.000000 18.000000 2,-3.000000 20.000000 0,1.000000 11.000000 1,6.000000 7.000000-3,7.000000 6.000000-2,6.000000 7.000000-2,7.000000 2.000000-3,10.000000 1.000000-5,10.000000-1.000000-3,9.000000 1.000000-4,17.000000-12.000000-3,25.000000-21.000000-1,25.000000-22.000000-3,25.000000-22.000000 0,23.000000-27.000000-3,22.000000-31.000000-1,22.000000-31.000000-1,23.000000-31.000000-1,13.000000-29.000000-3,6.000000-24.000000-5,7.000000-26.000000-4,6.000000-24.000000-5,-10.000000-4.000000-5,-24.000000 19.000000-8,-26.000000 19.000000-8,-24.000000 19.000000-7</inkml:trace>
</inkml:ink>
</file>

<file path=ppt/ink/ink52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2:09"/>
    </inkml:context>
    <inkml:brush xml:id="br0">
      <inkml:brushProperty name="width" value="0.0170310717076063" units="cm"/>
      <inkml:brushProperty name="height" value="0.0170310717076063" units="cm"/>
      <inkml:brushProperty name="color" value="#000000"/>
      <inkml:brushProperty name="ignorePressure" value="0"/>
    </inkml:brush>
  </inkml:definitions>
  <inkml:trace contextRef="#ctx0" brushRef="#br0">53150.000000 60000.000000 861,'-115.000000'-2.000000'2,"23.000000"-3.000000"4 ,22.000000-3.000000 4,22.000000-2.000000 5,12.000000-3.000000 2,3.000000 1.000000 2,3.000000-1.000000 1,4.000000 1.000000 2,13.000000-4.000000-4,26.000000-6.000000-9,24.000000-6.000000-8,26.000000-6.000000-10,21.000000-10.000000-7,19.000000-12.000000-5,19.000000-13.000000-6,19.000000-12.000000-5,-4.000000 1.000000-4,-24.000000 16.000000 1,-26.000000 15.000000 1,-24.000000 17.000000-1</inkml:trace>
</inkml:ink>
</file>

<file path=ppt/ink/ink52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2:10"/>
    </inkml:context>
    <inkml:brush xml:id="br0">
      <inkml:brushProperty name="width" value="0.0156558994203806" units="cm"/>
      <inkml:brushProperty name="height" value="0.0156558994203806" units="cm"/>
      <inkml:brushProperty name="color" value="#000000"/>
      <inkml:brushProperty name="ignorePressure" value="0"/>
    </inkml:brush>
  </inkml:definitions>
  <inkml:trace contextRef="#ctx0" brushRef="#br0">54850.000000 57500.000000 936,'-46.000000'-2.000000'-27,"10.000000"-3.000000"4 ,10.000000-3.000000 4,9.000000-2.000000 5,4.000000 3.000000 4,1.000000 14.000000 4,-1.000000 11.000000 5,1.000000 14.000000 5,1.000000 5.000000 2,3.000000 1.000000 0,3.000000-1.000000 0,4.000000 1.000000 0,4.000000 4.000000-1,6.000000 9.000000-2,7.000000 10.000000-1,6.000000 10.000000-3,3.000000-1.000000-1,0.000000-9.000000-1,0.000000-10.000000-1,0.000000-8.000000-1,4.000000-12.000000 0,10.000000-12.000000-1,10.000000-13.000000-1,9.000000-12.000000 1,2.000000-16.000000-2,-2.000000-19.000000 1,-3.000000-18.000000 0,-3.000000-19.000000 0,-4.000000-12.000000-1,-3.000000-2.000000 0,-3.000000-3.000000-1,-2.000000-3.000000-1,-6.000000 4.000000 0,-6.000000 13.000000 3,-6.000000 12.000000 3,-6.000000 13.000000 1,-6.000000 10.000000 3,-2.000000 10.000000 1,-3.000000 10.000000 1,-3.000000 9.000000 1,-2.000000 2.000000 1,0.000000-2.000000 0,0.000000-3.000000 0,0.000000-3.000000 1,0.000000-1.000000 0,0.000000 4.000000 2,0.000000 3.000000 2,0.000000 3.000000 1,-2.000000 7.000000 2,-3.000000 14.000000-2,-3.000000 11.000000-1,-2.000000 14.000000 0,-1.000000 8.000000-2,3.000000 7.000000-1,3.000000 6.000000-3,4.000000 7.000000-1,2.000000 8.000000-2,4.000000 14.000000 0,3.000000 11.000000-1,3.000000 14.000000 0,-1.000000 3.000000-1,-2.000000-2.000000 1,-3.000000-3.000000-1,-3.000000-3.000000 0,-7.000000-4.000000 1,-9.000000-3.000000 4,-10.000000-3.000000 2,-8.000000-2.000000 3,-9.000000-8.000000 2,-6.000000-8.000000 3,-6.000000-10.000000 1,-6.000000-9.000000 3,-2.000000-12.000000-1,3.000000-11.000000-1,3.000000-14.000000-2,4.000000-11.000000-3,4.000000-7.000000-2,6.000000 0.000000-2,7.000000 0.000000-4,6.000000 0.000000-2,1.000000-4.000000-1,-3.000000-5.000000 2,-3.000000-7.000000 2,-2.000000-5.000000 1,0.000000-3.000000 0,7.000000 4.000000-5,6.000000 3.000000-2,7.000000 3.000000-4,4.000000-5.000000-2,3.000000-12.000000 0,3.000000-13.000000-1,4.000000-12.000000 1,1.000000-4.000000-5,0.000000 7.000000-9,0.000000 6.000000-9,0.000000 7.000000-8</inkml:trace>
</inkml:ink>
</file>

<file path=ppt/ink/ink5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4:11"/>
    </inkml:context>
    <inkml:brush xml:id="br0">
      <inkml:brushProperty name="width" value="0.0175163075327873" units="cm"/>
      <inkml:brushProperty name="height" value="0.0175163075327873" units="cm"/>
      <inkml:brushProperty name="color" value="#000000"/>
      <inkml:brushProperty name="ignorePressure" value="0"/>
    </inkml:brush>
  </inkml:definitions>
  <inkml:trace contextRef="#ctx0" brushRef="#br0">7650.000000 25000.000000 837,'1.000000'-46.000000'0,"4.000000"10.000000"2 ,3.000000 10.000000 0,3.000000 9.000000 1,3.000000 15.000000 3,3.000000 22.000000 5,3.000000 22.000000 6,4.000000 23.000000 6,1.000000 24.000000 0,0.000000 28.000000-3,0.000000 28.000000-3,0.000000 29.000000-4,-5.000000 24.000000-2,-9.000000 22.000000-3,-10.000000 22.000000-4,-8.000000 23.000000-1,-17.000000 14.000000-6,-21.000000 10.000000-5,-22.000000 10.000000-7,-22.000000 9.000000-5,-7.000000-16.000000-4,10.000000-41.000000-2,10.000000-40.000000 0,9.000000-40.000000-2,7.000000-31.000000-1,7.000000-18.000000-1,6.000000-19.000000 0,7.000000-18.000000-2</inkml:trace>
</inkml:ink>
</file>

<file path=ppt/ink/ink53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2:10"/>
    </inkml:context>
    <inkml:brush xml:id="br0">
      <inkml:brushProperty name="width" value="0.0150555539876223" units="cm"/>
      <inkml:brushProperty name="height" value="0.0150555539876223" units="cm"/>
      <inkml:brushProperty name="color" value="#000000"/>
      <inkml:brushProperty name="ignorePressure" value="0"/>
    </inkml:brush>
  </inkml:definitions>
  <inkml:trace contextRef="#ctx0" brushRef="#br0">56050.000000 57800.000000 974,'-47.000000'0.000000'-34,"6.000000"0.000000"17 ,7.000000 0.000000 17,6.000000 0.000000 16,9.000000-7.000000 7,13.000000-11.000000-6,12.000000-14.000000-5,13.000000-11.000000-5,15.000000-7.000000-5,19.000000 0.000000-8,19.000000 0.000000-6,19.000000 0.000000-6,-1.000000 4.000000-3,-18.000000 10.000000 0,-19.000000 10.000000 2,-18.000000 9.000000 1,-10.000000 2.000000 0,0.000000-2.000000-1,0.000000-3.000000-2,0.000000-3.000000-1</inkml:trace>
</inkml:ink>
</file>

<file path=ppt/ink/ink53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2:53"/>
    </inkml:context>
    <inkml:brush xml:id="br0">
      <inkml:brushProperty name="width" value="0.0172158516943455" units="cm"/>
      <inkml:brushProperty name="height" value="0.0172158516943455" units="cm"/>
      <inkml:brushProperty name="color" value="#000000"/>
      <inkml:brushProperty name="ignorePressure" value="0"/>
    </inkml:brush>
  </inkml:definitions>
  <inkml:trace contextRef="#ctx0" brushRef="#br0">56400.000000 56600.000000 851,'-22.000000'-36.000000'5,"6.000000"28.000000"8 ,7.000000 28.000000 9,6.000000 29.000000 9,4.000000 21.000000 1,4.000000 16.000000-9,3.000000 15.000000-8,3.000000 17.000000-8,1.000000 13.000000-7,1.000000 13.000000-8,-1.000000 12.000000-7,1.000000 13.000000-7,-1.000000-9.000000-8,1.000000-27.000000-5,-1.000000-28.000000-7,1.000000-28.000000-6</inkml:trace>
</inkml:ink>
</file>

<file path=ppt/ink/ink53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2:53"/>
    </inkml:context>
    <inkml:brush xml:id="br0">
      <inkml:brushProperty name="width" value="0.0167059320956469" units="cm"/>
      <inkml:brushProperty name="height" value="0.0167059320956469" units="cm"/>
      <inkml:brushProperty name="color" value="#000000"/>
      <inkml:brushProperty name="ignorePressure" value="0"/>
    </inkml:brush>
  </inkml:definitions>
  <inkml:trace contextRef="#ctx0" brushRef="#br0">54700.000000 59650.000000 877,'-91.000000'-24.000000'0,"19.000000"4.000000"0 ,19.000000 3.000000-1,19.000000 3.000000 0,15.000000-1.000000 4,13.000000-2.000000 8,12.000000-3.000000 8,13.000000-3.000000 8,18.000000-9.000000 1,26.000000-11.000000-9,24.000000-14.000000-6,26.000000-11.000000-8,19.000000-9.000000-6,17.000000-3.000000-3,15.000000-3.000000-4,16.000000-2.000000-3,1.000000-1.000000-2,-12.000000 3.000000-3,-13.000000 3.000000-3,-12.000000 4.000000-1,-18.000000 5.000000-4,-21.000000 10.000000-5,-22.000000 10.000000-4,-22.000000 9.000000-5</inkml:trace>
</inkml:ink>
</file>

<file path=ppt/ink/ink53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2:54"/>
    </inkml:context>
    <inkml:brush xml:id="br0">
      <inkml:brushProperty name="width" value="0.0149506209418178" units="cm"/>
      <inkml:brushProperty name="height" value="0.0149506209418178" units="cm"/>
      <inkml:brushProperty name="color" value="#000000"/>
      <inkml:brushProperty name="ignorePressure" value="0"/>
    </inkml:brush>
  </inkml:definitions>
  <inkml:trace contextRef="#ctx0" brushRef="#br0">55650.000000 59250.000000 981,'-69.000000'3.000000'-33,"13.000000"6.000000"12 ,12.000000 7.000000 10,13.000000 6.000000 12,7.000000 6.000000 5,4.000000 6.000000 2,3.000000 7.000000 1,3.000000 6.000000 2,1.000000 4.000000 0,1.000000 4.000000-2,-1.000000 3.000000-1,1.000000 3.000000-1,1.000000 1.000000-2,3.000000 1.000000-1,3.000000-1.000000-1,4.000000 1.000000-2,5.000000-7.000000 0,10.000000-12.000000-2,10.000000-13.000000 0,9.000000-12.000000 0,9.000000-10.000000-1,9.000000-6.000000 0,10.000000-6.000000 1,10.000000-6.000000-1,0.000000-9.000000-1,-5.000000-8.000000-1,-7.000000-10.000000 0,-5.000000-9.000000-2,-8.000000-1.000000-1,-5.000000 10.000000-1,-7.000000 10.000000-1,-5.000000 9.000000-2,2.000000-2.000000-1,13.000000-12.000000-2,12.000000-13.000000-4,13.000000-12.000000-1,-1.000000-2.000000-1,-11.000000 9.000000 2,-14.000000 10.000000 2,-11.000000 10.000000 2,-7.000000 5.000000 2,0.000000 4.000000 1,0.000000 3.000000 1,0.000000 3.000000 2</inkml:trace>
</inkml:ink>
</file>

<file path=ppt/ink/ink53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2:54"/>
    </inkml:context>
    <inkml:brush xml:id="br0">
      <inkml:brushProperty name="width" value="0.018892353400588" units="cm"/>
      <inkml:brushProperty name="height" value="0.018892353400588" units="cm"/>
      <inkml:brushProperty name="color" value="#000000"/>
      <inkml:brushProperty name="ignorePressure" value="0"/>
    </inkml:brush>
  </inkml:definitions>
  <inkml:trace contextRef="#ctx0" brushRef="#br0">55950.000000 59000.000000 776,'-46.000000'-21.000000'4,"10.000000"10.000000"7 ,10.000000 10.000000 8,9.000000 9.000000 8,6.000000 6.000000 2,3.000000 3.000000-6,3.000000 3.000000-5,4.000000 4.000000-4,1.000000 15.000000-2,0.000000 28.000000-1,0.000000 28.000000 2,0.000000 29.000000-1,-2.000000 29.000000 0,-3.000000 31.000000-4,-3.000000 32.000000-2,-2.000000 31.000000-4,-3.000000-8.000000-1,1.000000-47.000000-1,-1.000000-47.000000 1,1.000000-46.000000 0,-1.000000-24.000000-11,1.000000 0.000000-21,-1.000000 0.000000-20,1.000000 0.000000-22</inkml:trace>
</inkml:ink>
</file>

<file path=ppt/ink/ink53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2:56"/>
    </inkml:context>
    <inkml:brush xml:id="br0">
      <inkml:brushProperty name="width" value="0.0160947907716036" units="cm"/>
      <inkml:brushProperty name="height" value="0.0160947907716036" units="cm"/>
      <inkml:brushProperty name="color" value="#000000"/>
      <inkml:brushProperty name="ignorePressure" value="0"/>
    </inkml:brush>
  </inkml:definitions>
  <inkml:trace contextRef="#ctx0" brushRef="#br0">58150.000000 61000.000000 911,'-91.000000'0.000000'2,"19.000000"0.000000"5 ,19.000000 0.000000 4,19.000000 0.000000 5,15.000000 0.000000 0,13.000000 0.000000-1,12.000000 0.000000-3,13.000000 0.000000-2,4.000000 1.000000-11,-3.000000 4.000000-18,-3.000000 3.000000-19,-2.000000 3.000000-18</inkml:trace>
</inkml:ink>
</file>

<file path=ppt/ink/ink53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2:57"/>
    </inkml:context>
    <inkml:brush xml:id="br0">
      <inkml:brushProperty name="width" value="0.0163165982812643" units="cm"/>
      <inkml:brushProperty name="height" value="0.0163165982812643" units="cm"/>
      <inkml:brushProperty name="color" value="#000000"/>
      <inkml:brushProperty name="ignorePressure" value="0"/>
    </inkml:brush>
  </inkml:definitions>
  <inkml:trace contextRef="#ctx0" brushRef="#br0">61400.000000 59450.000000 898,'-69.000000'-24.000000'-4,"13.000000"4.000000"3 ,12.000000 3.000000 3,13.000000 3.000000 3,4.000000 10.000000 3,-3.000000 20.000000 0,-3.000000 18.000000 3,-2.000000 20.000000 0,0.000000 19.000000 0,7.000000 22.000000-3,6.000000 22.000000-2,7.000000 23.000000-4,0.000000 19.000000-1,-2.000000 19.000000 1,-3.000000 19.000000-1,-3.000000 19.000000 1,-2.000000 9.000000 0,0.000000 0.000000-1,0.000000 0.000000 1,0.000000 0.000000-1,-2.000000-10.000000 1,-3.000000-18.000000-1,-3.000000-19.000000 1,-2.000000-18.000000 0,-3.000000-21.000000 0,1.000000-22.000000 1,-1.000000-22.000000 0,1.000000-21.000000 0,1.000000-20.000000 0,3.000000-15.000000-2,3.000000-15.000000-1,4.000000-16.000000-3,4.000000-19.000000-3,6.000000-22.000000-4,7.000000-22.000000-4,6.000000-21.000000-5,3.000000-9.000000-1,0.000000 7.000000 1,0.000000 6.000000 0,0.000000 7.000000 1,0.000000 4.000000-1,0.000000 3.000000-4,0.000000 3.000000-3,0.000000 4.000000-3</inkml:trace>
</inkml:ink>
</file>

<file path=ppt/ink/ink53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2:57"/>
    </inkml:context>
    <inkml:brush xml:id="br0">
      <inkml:brushProperty name="width" value="0.0150040276348591" units="cm"/>
      <inkml:brushProperty name="height" value="0.0150040276348591" units="cm"/>
      <inkml:brushProperty name="color" value="#000000"/>
      <inkml:brushProperty name="ignorePressure" value="0"/>
    </inkml:brush>
  </inkml:definitions>
  <inkml:trace contextRef="#ctx0" brushRef="#br0">61350.000000 59700.000000 977,'-46.000000'-24.000000'-2,"10.000000"4.000000"-5 ,10.000000 3.000000-3,9.000000 3.000000-5,10.000000 3.000000 0,14.000000 3.000000 7,11.000000 3.000000 5,14.000000 4.000000 6,8.000000-1.000000 4,7.000000-3.000000-1,6.000000-3.000000 2,7.000000-2.000000-1,7.000000-5.000000 1,9.000000-2.000000-2,10.000000-3.000000 0,10.000000-3.000000-2,8.000000-2.000000-1,10.000000 0.000000 0,10.000000 0.000000-2,9.000000 0.000000 0,10.000000-2.000000-2,14.000000-3.000000 0,11.000000-3.000000 0,14.000000-2.000000 0,3.000000-3.000000-1,-2.000000 1.000000 0,-3.000000-1.000000-1,-3.000000 1.000000 1,-18.000000 4.000000 0,-31.000000 9.000000-1,-31.000000 10.000000 2,-31.000000 10.000000-1,-7.000000 0.000000 0,19.000000-5.000000 1,19.000000-7.000000 1,19.000000-5.000000-1,-2.000000-3.000000 1,-22.000000 4.000000 0,-22.000000 3.000000 0,-21.000000 3.000000 1,2.000000 1.000000-1,29.000000 1.000000 0,28.000000-1.000000 1,28.000000 1.000000 0,15.000000-1.000000 0,4.000000 1.000000 0,3.000000-1.000000 1,3.000000 1.000000 0,-2.000000-3.000000 1,-6.000000-2.000000 0,-6.000000-3.000000-1,-6.000000-3.000000 1,-9.000000-2.000000 0,-8.000000 0.000000 0,-10.000000 0.000000-1,-9.000000 0.000000 0,-7.000000 0.000000 1,-3.000000 0.000000-1,-3.000000 0.000000 0,-2.000000 0.000000-1,-3.000000-2.000000 1,1.000000-3.000000-1,-1.000000-3.000000 1,1.000000-2.000000-1,-1.000000-3.000000-1,1.000000 1.000000 0,-1.000000-1.000000-2,1.000000 1.000000 0,-4.000000 1.000000-4,-6.000000 3.000000-2,-6.000000 3.000000-4,-6.000000 4.000000-4</inkml:trace>
</inkml:ink>
</file>

<file path=ppt/ink/ink53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2:59"/>
    </inkml:context>
    <inkml:brush xml:id="br0">
      <inkml:brushProperty name="width" value="0.0168989989906549" units="cm"/>
      <inkml:brushProperty name="height" value="0.0168989989906549" units="cm"/>
      <inkml:brushProperty name="color" value="#000000"/>
      <inkml:brushProperty name="ignorePressure" value="0"/>
    </inkml:brush>
  </inkml:definitions>
  <inkml:trace contextRef="#ctx0" brushRef="#br0">62500.000000 60350.000000 867,'-71.000000'-22.000000'1,"10.000000"6.000000"5 ,10.000000 7.000000 5,9.000000 6.000000 7,6.000000 9.000000 2,3.000000 13.000000-2,3.000000 12.000000-1,4.000000 13.000000-1,2.000000 7.000000-4,4.000000 4.000000-4,3.000000 3.000000-5,3.000000 3.000000-4,4.000000-2.000000-2,7.000000-6.000000 1,6.000000-6.000000 3,7.000000-6.000000 2,5.000000-6.000000-2,7.000000-2.000000-5,6.000000-3.000000-6,7.000000-3.000000-4,10.000000-15.000000-6,16.000000-24.000000-5,15.000000-26.000000-5,17.000000-24.000000-5,2.000000-18.000000 0,-9.000000-9.000000 4,-10.000000-10.000000 4,-8.000000-8.000000 4,-9.000000-6.000000 5,-6.000000 1.000000 4,-6.000000-1.000000 3,-6.000000 1.000000 5,-9.000000 7.000000 3,-8.000000 16.000000 0,-10.000000 15.000000 3,-9.000000 17.000000 0,-7.000000 14.000000 3,-3.000000 17.000000 4,-3.000000 15.000000 4,-2.000000 16.000000 4,-5.000000 16.000000 3,-2.000000 20.000000 1,-3.000000 18.000000 2,-3.000000 20.000000 2,-1.000000 10.000000-1,4.000000 3.000000-3,3.000000 3.000000-1,3.000000 4.000000-3,3.000000-6.000000-3,3.000000-11.000000-3,3.000000-14.000000-3,4.000000-11.000000-3,-1.000000 11.000000-2,-3.000000 39.000000 0,-3.000000 36.000000-1,-2.000000 39.000000 0,-1.000000 13.000000 1,3.000000-9.000000 0,3.000000-10.000000 1,4.000000-8.000000 1,-1.000000-20.000000-1,-3.000000-28.000000-1,-3.000000-28.000000-1,-2.000000-27.000000-1,-3.000000-3.000000-2,1.000000 26.000000 0,-1.000000 24.000000-2,1.000000 26.000000-1,-7.000000-1.000000 1,-12.000000-24.000000 4,-13.000000-26.000000 4,-12.000000-24.000000 3,-9.000000-18.000000 4,-2.000000-9.000000 2,-3.000000-10.000000 2,-3.000000-8.000000 2,-1.000000-15.000000 0,4.000000-19.000000-4,3.000000-18.000000-4,3.000000-19.000000-3,6.000000-16.000000-4,9.000000-12.000000-1,10.000000-13.000000-3,10.000000-12.000000-2,7.000000 2.000000-3,6.000000 20.000000-3,7.000000 18.000000-4,6.000000 20.000000-4,3.000000 6.000000-4,0.000000-2.000000-8,0.000000-3.000000-7,0.000000-3.000000-7</inkml:trace>
</inkml:ink>
</file>

<file path=ppt/ink/ink53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2:59"/>
    </inkml:context>
    <inkml:brush xml:id="br0">
      <inkml:brushProperty name="width" value="0.016298446804285" units="cm"/>
      <inkml:brushProperty name="height" value="0.016298446804285" units="cm"/>
      <inkml:brushProperty name="color" value="#000000"/>
      <inkml:brushProperty name="ignorePressure" value="0"/>
    </inkml:brush>
  </inkml:definitions>
  <inkml:trace contextRef="#ctx0" brushRef="#br0">63750.000000 61050.000000 899,'-133.000000'-2.000000'3,"34.000000"-3.000000"4 ,35.000000-3.000000 5,35.000000-2.000000 5,24.000000-5.000000 1,16.000000-2.000000-2,15.000000-3.000000-3,17.000000-3.000000-3,16.000000-6.000000-5,19.000000-5.000000-8,19.000000-7.000000-8,19.000000-5.000000-7,5.000000-3.000000-6,-5.000000 4.000000-1,-7.000000 3.000000-4,-5.000000 3.000000-1,-12.000000 3.000000 0,-16.000000 3.000000 1,-15.000000 3.000000 3,-15.000000 4.000000 2</inkml:trace>
</inkml:ink>
</file>

<file path=ppt/ink/ink5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4:18"/>
    </inkml:context>
    <inkml:brush xml:id="br0">
      <inkml:brushProperty name="width" value="0.0170164797455072" units="cm"/>
      <inkml:brushProperty name="height" value="0.0170164797455072" units="cm"/>
      <inkml:brushProperty name="color" value="#000000"/>
      <inkml:brushProperty name="ignorePressure" value="0"/>
    </inkml:brush>
  </inkml:definitions>
  <inkml:trace contextRef="#ctx0" brushRef="#br0">8800.000000 23400.000000 861,'-93.000000'-46.000000'0,"17.000000"10.000000"-2 ,15.000000 10.000000-1,16.000000 9.000000-2,10.000000 7.000000 5,7.000000 7.000000 7,6.000000 6.000000 10,7.000000 7.000000 8,4.000000 8.000000 1,3.000000 14.000000-3,3.000000 11.000000-5,4.000000 14.000000-5,1.000000 0.000000-3,0.000000-8.000000-4,0.000000-10.000000-2,0.000000-9.000000-5,0.000000 2.000000 0,0.000000 17.000000 0,0.000000 15.000000 0,0.000000 16.000000 2,-2.000000 1.000000-1,-3.000000-12.000000-1,-3.000000-13.000000-1,-2.000000-12.000000-1,-1.000000 1.000000 0,3.000000 16.000000 1,3.000000 15.000000-1,4.000000 17.000000 1,1.000000 2.000000-1,0.000000-9.000000-4,0.000000-10.000000-2,0.000000-8.000000-3,1.000000-29.000000-3,4.000000-47.000000-2,3.000000-47.000000-2,3.000000-46.000000-2,6.000000-24.000000-1,9.000000 0.000000 3,10.000000 0.000000 2,10.000000 0.000000 2,5.000000 0.000000 2,4.000000 0.000000 2,3.000000 0.000000 1,3.000000 0.000000 1,-1.000000 7.000000 2,-2.000000 17.000000 1,-3.000000 15.000000 2,-3.000000 16.000000 1,-7.000000 13.000000 1,-9.000000 14.000000 1,-10.000000 11.000000 2,-8.000000 14.000000 1,0.000000 7.000000 0,14.000000 3.000000 2,11.000000 3.000000 0,14.000000 4.000000 1,-1.000000 11.000000 1,-12.000000 23.000000 1,-13.000000 22.000000 1,-12.000000 22.000000 1,-9.000000 16.000000 1,-2.000000 14.000000 0,-3.000000 11.000000-1,-3.000000 14.000000 0,-2.000000 2.000000-1,0.000000-6.000000-3,0.000000-6.000000-2,0.000000-6.000000-3,0.000000-15.000000-2,0.000000-21.000000 2,0.000000-22.000000-1,0.000000-22.000000 2,0.000000-10.000000-6,0.000000 4.000000-8,0.000000 3.000000-11,0.000000 3.000000-8</inkml:trace>
</inkml:ink>
</file>

<file path=ppt/ink/ink54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2:59"/>
    </inkml:context>
    <inkml:brush xml:id="br0">
      <inkml:brushProperty name="width" value="0.0171137936413288" units="cm"/>
      <inkml:brushProperty name="height" value="0.0171137936413288" units="cm"/>
      <inkml:brushProperty name="color" value="#000000"/>
      <inkml:brushProperty name="ignorePressure" value="0"/>
    </inkml:brush>
  </inkml:definitions>
  <inkml:trace contextRef="#ctx0" brushRef="#br0">64850.000000 59900.000000 857,'-68.000000'-21.000000'7,"17.000000"10.000000"2 ,15.000000 10.000000 3,16.000000 9.000000 1,9.000000 13.000000 2,3.000000 20.000000 1,3.000000 18.000000 0,4.000000 20.000000 0,1.000000 17.000000 0,0.000000 20.000000-5,0.000000 18.000000-4,0.000000 20.000000-3,0.000000 8.000000-3,0.000000 1.000000-4,0.000000-1.000000-2,0.000000 1.000000-2,-2.000000-4.000000-5,-3.000000-6.000000-5,-3.000000-6.000000-6,-2.000000-6.000000-6,-3.000000-18.000000-2,1.000000-28.000000 4,-1.000000-28.000000 3,1.000000-27.000000 3,-1.000000-17.000000 1,1.000000-3.000000 0,-1.000000-3.000000-2,1.000000-2.000000 0</inkml:trace>
</inkml:ink>
</file>

<file path=ppt/ink/ink54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3:00"/>
    </inkml:context>
    <inkml:brush xml:id="br0">
      <inkml:brushProperty name="width" value="0.0191113110631704" units="cm"/>
      <inkml:brushProperty name="height" value="0.0191113110631704" units="cm"/>
      <inkml:brushProperty name="color" value="#000000"/>
      <inkml:brushProperty name="ignorePressure" value="0"/>
    </inkml:brush>
  </inkml:definitions>
  <inkml:trace contextRef="#ctx0" brushRef="#br0">62000.000000 60600.000000 767,'-68.000000'-68.000000'0,"17.000000"17.000000"-1 ,15.000000 15.000000 0,16.000000 16.000000 0,4.000000 9.000000 0,-6.000000 3.000000 3,-6.000000 3.000000 1,-6.000000 4.000000 3,-2.000000 1.000000 1,3.000000 0.000000 1,3.000000 0.000000 1,4.000000 0.000000 0,-6.000000 12.000000 3,-11.000000 26.000000 4,-14.000000 24.000000 3,-11.000000 26.000000 4,-7.000000 21.000000 1,0.000000 19.000000-3,0.000000 19.000000-2,0.000000 19.000000-2,9.000000 13.000000-3,19.000000 10.000000-2,19.000000 10.000000-3,19.000000 9.000000-3,19.000000-1.000000-5,23.000000-8.000000-8,22.000000-10.000000-7,22.000000-9.000000-8,4.000000-24.000000-1,-12.000000-37.000000 4,-13.000000-38.000000 3,-12.000000-37.000000 5,-5.000000-21.000000-4,3.000000-3.000000-13,3.000000-3.000000-12,4.000000-2.000000-11</inkml:trace>
</inkml:ink>
</file>

<file path=ppt/ink/ink54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3:00"/>
    </inkml:context>
    <inkml:brush xml:id="br0">
      <inkml:brushProperty name="width" value="0.0180106274783611" units="cm"/>
      <inkml:brushProperty name="height" value="0.0180106274783611" units="cm"/>
      <inkml:brushProperty name="color" value="#000000"/>
      <inkml:brushProperty name="ignorePressure" value="0"/>
    </inkml:brush>
  </inkml:definitions>
  <inkml:trace contextRef="#ctx0" brushRef="#br0">65300.000000 60250.000000 814,'1.000000'-65.000000'3,"4.000000"23.000000"5 ,3.000000 22.000000 7,3.000000 22.000000 5,3.000000 21.000000 3,3.000000 22.000000-2,3.000000 22.000000-1,4.000000 23.000000-1,-6.000000 20.000000-2,-11.000000 23.000000-3,-14.000000 22.000000-2,-11.000000 22.000000-4,-15.000000 19.000000-4,-16.000000 20.000000-2,-15.000000 18.000000-5,-15.000000 20.000000-4,-9.000000 2.000000-2,1.000000-12.000000-3,-1.000000-13.000000-3,1.000000-12.000000-2,8.000000-30.000000-1,20.000000-47.000000-2,18.000000-47.000000-1,20.000000-46.000000 0,8.000000-26.000000-3,1.000000-3.000000-5,-1.000000-3.000000-3,1.000000-2.000000-6</inkml:trace>
</inkml:ink>
</file>

<file path=ppt/ink/ink54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3:00"/>
    </inkml:context>
    <inkml:brush xml:id="br0">
      <inkml:brushProperty name="width" value="0.0193281937390566" units="cm"/>
      <inkml:brushProperty name="height" value="0.0193281937390566" units="cm"/>
      <inkml:brushProperty name="color" value="#000000"/>
      <inkml:brushProperty name="ignorePressure" value="0"/>
    </inkml:brush>
  </inkml:definitions>
  <inkml:trace contextRef="#ctx0" brushRef="#br0">66600.000000 59950.000000 758,'-46.000000'-90.000000'-32,"10.000000"23.000000"19 ,10.000000 22.000000 17,9.000000 22.000000 20,6.000000 18.000000 6,3.000000 16.000000-4,3.000000 15.000000-3,4.000000 17.000000-4,-1.000000 3.000000-4,-3.000000-5.000000-3,-3.000000-7.000000-3,-2.000000-5.000000-2,-6.000000 8.000000-1,-6.000000 26.000000 2,-6.000000 24.000000 2,-6.000000 26.000000 2,-1.000000 2.000000-1,7.000000-18.000000-2,6.000000-19.000000-2,7.000000-18.000000-3,-4.000000 4.000000 0,-12.000000 28.000000 2,-13.000000 28.000000 2,-12.000000 29.000000 3,-2.000000 1.000000-1,9.000000-25.000000-3,10.000000-25.000000-3,10.000000-25.000000-4,0.000000 1.000000-2,-5.000000 29.000000-5,-7.000000 28.000000-2,-5.000000 28.000000-4,2.000000 3.000000-3,13.000000-22.000000-3,12.000000-22.000000-5,13.000000-21.000000-3,12.000000-23.000000-2,13.000000-21.000000-3,12.000000-22.000000-2,13.000000-22.000000-3,2.000000-15.000000 2,-5.000000-5.000000 4,-7.000000-7.000000 5,-5.000000-5.000000 3</inkml:trace>
</inkml:ink>
</file>

<file path=ppt/ink/ink54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3:01"/>
    </inkml:context>
    <inkml:brush xml:id="br0">
      <inkml:brushProperty name="width" value="0.0157731827348471" units="cm"/>
      <inkml:brushProperty name="height" value="0.0157731827348471" units="cm"/>
      <inkml:brushProperty name="color" value="#000000"/>
      <inkml:brushProperty name="ignorePressure" value="0"/>
    </inkml:brush>
  </inkml:definitions>
  <inkml:trace contextRef="#ctx0" brushRef="#br0">66650.000000 60800.000000 929,'-22.000000'-27.000000'-17,"6.000000"-3.000000"7 ,7.000000-3.000000 7,6.000000-2.000000 8,9.000000 0.000000 2,13.000000 7.000000-3,12.000000 6.000000-3,13.000000 7.000000-2,6.000000 4.000000-1,0.000000 3.000000-1,0.000000 3.000000 0,0.000000 4.000000 0,-5.000000 5.000000-1,-9.000000 10.000000 0,-10.000000 10.000000-1,-8.000000 9.000000 1,-8.000000 6.000000-1,-2.000000 3.000000 2,-3.000000 3.000000 0,-3.000000 4.000000 1,-2.000000-3.000000 1,0.000000-5.000000 2,0.000000-7.000000 2,0.000000-5.000000 2,-7.000000 2.000000 2,-11.000000 13.000000 3,-14.000000 12.000000 1,-11.000000 13.000000 4,-6.000000 4.000000 0,4.000000-3.000000-1,3.000000-3.000000 0,3.000000-2.000000-1,6.000000-8.000000-3,9.000000-8.000000-4,10.000000-10.000000-4,10.000000-9.000000-3,11.000000-13.000000-6,17.000000-16.000000-5,15.000000-15.000000-6,16.000000-15.000000-5,4.000000-7.000000-5,-6.000000 3.000000-2,-6.000000 3.000000-2,-6.000000 4.000000-3</inkml:trace>
</inkml:ink>
</file>

<file path=ppt/ink/ink54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3:02"/>
    </inkml:context>
    <inkml:brush xml:id="br0">
      <inkml:brushProperty name="width" value="0.0194680076092482" units="cm"/>
      <inkml:brushProperty name="height" value="0.0194680076092482" units="cm"/>
      <inkml:brushProperty name="color" value="#000000"/>
      <inkml:brushProperty name="ignorePressure" value="0"/>
    </inkml:brush>
  </inkml:definitions>
  <inkml:trace contextRef="#ctx0" brushRef="#br0">60450.000000 58850.000000 753,'-210.000000'131.000000'18,"32.000000"13.000000"3 ,31.000000 12.000000 3,32.000000 13.000000 3,13.000000 23.000000-1,-3.000000 34.000000-3,-3.000000 35.000000-2,-2.000000 35.000000-4,8.000000 14.000000-1,22.000000-2.000000-1,22.000000-3.000000-2,23.000000-3.000000 0,31.000000-13.000000-4,45.000000-22.000000-5,43.000000-22.000000-7,45.000000-21.000000-5,22.000000-29.000000-6,4.000000-34.000000-8,3.000000-35.000000-6,3.000000-33.000000-8,-11.000000-28.000000-4,-25.000000-18.000000-2,-25.000000-19.000000-3,-25.000000-18.000000-2</inkml:trace>
</inkml:ink>
</file>

<file path=ppt/ink/ink54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3:02"/>
    </inkml:context>
    <inkml:brush xml:id="br0">
      <inkml:brushProperty name="width" value="0.0195793434977531" units="cm"/>
      <inkml:brushProperty name="height" value="0.0195793434977531" units="cm"/>
      <inkml:brushProperty name="color" value="#000000"/>
      <inkml:brushProperty name="ignorePressure" value="0"/>
    </inkml:brush>
  </inkml:definitions>
  <inkml:trace contextRef="#ctx0" brushRef="#br0">69450.000000 59250.000000 749,'-46.000000'-90.000000'-16,"10.000000"23.000000"0 ,10.000000 22.000000 2,9.000000 22.000000 0,7.000000 15.000000 9,7.000000 9.000000 19,6.000000 10.000000 17,7.000000 10.000000 17,4.000000 16.000000 5,3.000000 26.000000-9,3.000000 24.000000-10,4.000000 26.000000-10,-4.000000 27.000000-6,-9.000000 32.000000-2,-10.000000 31.000000-3,-8.000000 32.000000-2,-12.000000 25.000000-4,-12.000000 23.000000-5,-13.000000 22.000000-3,-12.000000 22.000000-5,-10.000000 2.000000-6,-6.000000-15.000000-9,-6.000000-15.000000-7,-6.000000-16.000000-9,5.000000-38.000000 0,20.000000-59.000000 7,18.000000-60.000000 7,20.000000-58.000000 8,8.000000-33.000000 0,1.000000-2.000000-8,-1.000000-3.000000-6,1.000000-3.000000-7</inkml:trace>
</inkml:ink>
</file>

<file path=ppt/ink/ink54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3:02"/>
    </inkml:context>
    <inkml:brush xml:id="br0">
      <inkml:brushProperty name="width" value="0.0183071736246347" units="cm"/>
      <inkml:brushProperty name="height" value="0.0183071736246347" units="cm"/>
      <inkml:brushProperty name="color" value="#000000"/>
      <inkml:brushProperty name="ignorePressure" value="0"/>
    </inkml:brush>
  </inkml:definitions>
  <inkml:trace contextRef="#ctx0" brushRef="#br0">70900.000000 57950.000000 801,'-46.000000'-77.000000'17,"10.000000"47.000000"8 ,10.000000 47.000000 8,9.000000 48.000000 7,1.000000 35.000000-2,-6.000000 25.000000-11,-6.000000 25.000000-12,-6.000000 25.000000-12,-1.000000-4.000000-4,7.000000-30.000000-1,6.000000-32.000000 1,7.000000-30.000000 0,-1.000000-15.000000-9,-6.000000 3.000000-19,-6.000000 3.000000-20,-6.000000 4.000000-18</inkml:trace>
</inkml:ink>
</file>

<file path=ppt/ink/ink54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3:17"/>
    </inkml:context>
    <inkml:brush xml:id="br0">
      <inkml:brushProperty name="width" value="0.0147290928289294" units="cm"/>
      <inkml:brushProperty name="height" value="0.0147290928289294" units="cm"/>
      <inkml:brushProperty name="color" value="#000000"/>
      <inkml:brushProperty name="ignorePressure" value="0"/>
    </inkml:brush>
  </inkml:definitions>
  <inkml:trace contextRef="#ctx0" brushRef="#br0">50900.000000 66850.000000 995,'-47.000000'0.000000'-40,"6.000000"0.000000"8 ,7.000000 0.000000 7,6.000000 0.000000 8,9.000000-2.000000 7,13.000000-3.000000 8,12.000000-3.000000 6,13.000000-2.000000 8,7.000000-1.000000 2,4.000000 3.000000-3,3.000000 3.000000-4,3.000000 4.000000-2,3.000000-1.000000-3,3.000000-3.000000-1,3.000000-3.000000-2,4.000000-2.000000-2,5.000000-3.000000 1,10.000000 1.000000-1,10.000000-1.000000 1,9.000000 1.000000 0,7.000000-4.000000 0,7.000000-6.000000 1,6.000000-6.000000 0,7.000000-6.000000 1,8.000000-4.000000 0,14.000000 1.000000-1,11.000000-1.000000 1,14.000000 1.000000 0,7.000000-1.000000 1,3.000000 1.000000-1,3.000000-1.000000 2,4.000000 1.000000-1,-3.000000 1.000000 1,-5.000000 3.000000 2,-7.000000 3.000000 0,-5.000000 4.000000 1,-8.000000 2.000000 1,-5.000000 4.000000-1,-7.000000 3.000000 0,-5.000000 3.000000 0,-1.000000-1.000000-1,6.000000-2.000000 0,7.000000-3.000000 1,6.000000-3.000000-1,3.000000-2.000000 0,0.000000 0.000000 0,0.000000 0.000000-1,0.000000 0.000000-1,-2.000000 1.000000 1,-3.000000 4.000000-1,-3.000000 3.000000 1,-2.000000 3.000000 0,-8.000000-1.000000-1,-8.000000-2.000000 0,-10.000000-3.000000 1,-9.000000-3.000000-1,-15.000000 1.000000 0,-18.000000 6.000000-1,-19.000000 7.000000-2,-18.000000 6.000000 1,2.000000-1.000000-2,26.000000-5.000000 1,24.000000-7.000000 0,26.000000-5.000000 0,1.000000-1.000000 0,-22.000000 6.000000 0,-22.000000 7.000000 1,-21.000000 6.000000 0,1.000000-2.000000 0,25.000000-9.000000-1,25.000000-10.000000 1,25.000000-8.000000 0,7.000000-4.000000-1,-8.000000 3.000000 1,-10.000000 3.000000-1,-9.000000 4.000000 1,-10.000000 1.000000-1,-9.000000 0.000000 0,-10.000000 0.000000 1,-8.000000 0.000000 0,-6.000000 0.000000-1,1.000000 0.000000 1,-1.000000 0.000000 0,1.000000 0.000000 0,4.000000 0.000000-1,9.000000 0.000000 1,10.000000 0.000000 0,10.000000 0.000000 0,5.000000-2.000000 0,4.000000-3.000000-1,3.000000-3.000000 0,3.000000-2.000000 0,-2.000000 0.000000-2,-6.000000 7.000000-3,-6.000000 6.000000-4,-6.000000 7.000000-2,-7.000000 2.000000-2,-6.000000 1.000000 1,-6.000000-1.000000 0,-6.000000 1.000000 1,-9.000000 1.000000-1,-8.000000 3.000000-3,-10.000000 3.000000-4,-9.000000 4.000000-3</inkml:trace>
</inkml:ink>
</file>

<file path=ppt/ink/ink54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3:18"/>
    </inkml:context>
    <inkml:brush xml:id="br0">
      <inkml:brushProperty name="width" value="0.0155146745964885" units="cm"/>
      <inkml:brushProperty name="height" value="0.0155146745964885" units="cm"/>
      <inkml:brushProperty name="color" value="#000000"/>
      <inkml:brushProperty name="ignorePressure" value="0"/>
    </inkml:brush>
  </inkml:definitions>
  <inkml:trace contextRef="#ctx0" brushRef="#br0">51450.000000 67700.000000 945,'0.000000'-46.000000'-78,"0.000000"10.000000"26 ,0.000000 10.000000 26,0.000000 9.000000 26,-2.000000 4.000000 14,-3.000000 1.000000 2,-3.000000-1.000000 1,-2.000000 1.000000 2,-5.000000 2.000000 0,-2.000000 7.000000-3,-3.000000 6.000000-2,-3.000000 7.000000-2,-2.000000 11.000000-2,0.000000 20.000000-1,0.000000 18.000000-1,0.000000 20.000000-1,-2.000000 16.000000-1,-3.000000 16.000000-1,-3.000000 15.000000 0,-2.000000 17.000000-1,-3.000000 14.000000-1,1.000000 17.000000 0,-1.000000 15.000000-1,1.000000 16.000000 0,-1.000000 2.000000-1,1.000000-8.000000 0,-1.000000-10.000000 1,1.000000-9.000000 0,1.000000-16.000000 0,3.000000-22.000000 0,3.000000-22.000000 0,4.000000-21.000000-1,-1.000000-21.000000 1,-3.000000-19.000000-1,-3.000000-18.000000 0,-2.000000-19.000000 1,-3.000000-16.000000-1,1.000000-12.000000-2,-1.000000-13.000000-2,1.000000-12.000000 0,1.000000-9.000000-2,3.000000-2.000000 0,3.000000-3.000000 0,4.000000-3.000000-1,2.000000 1.000000 0,4.000000 6.000000-3,3.000000 7.000000-1,3.000000 6.000000-3,1.000000-2.000000-2,1.000000-9.000000-3,-1.000000-10.000000-3,1.000000-8.000000-3,-1.000000-1.000000 0,1.000000 9.000000 4,-1.000000 10.000000 3,1.000000 10.000000 2,1.000000 4.000000 3,3.000000 0.000000 2,3.000000 0.000000 0,4.000000 0.000000 2,-1.000000 0.000000 0,-3.000000 0.000000 3,-3.000000 0.000000 1,-2.000000 0.000000 1</inkml:trace>
</inkml:ink>
</file>

<file path=ppt/ink/ink5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4:19"/>
    </inkml:context>
    <inkml:brush xml:id="br0">
      <inkml:brushProperty name="width" value="0.0193653404712677" units="cm"/>
      <inkml:brushProperty name="height" value="0.0193653404712677" units="cm"/>
      <inkml:brushProperty name="color" value="#000000"/>
      <inkml:brushProperty name="ignorePressure" value="0"/>
    </inkml:brush>
  </inkml:definitions>
  <inkml:trace contextRef="#ctx0" brushRef="#br0">10050.000000 25950.000000 757,'0.000000'-47.000000'-2,"0.000000"6.000000"-4 ,0.000000 7.000000-3,0.000000 6.000000-4,0.000000 3.000000-1,0.000000 0.000000 3,0.000000 0.000000 2,0.000000 0.000000 2,0.000000 0.000000 4,0.000000 0.000000 5,0.000000 0.000000 5,0.000000 0.000000 5,-2.000000 1.000000 4,-3.000000 4.000000 1,-3.000000 3.000000 1,-2.000000 3.000000 2,-5.000000 20.000000 3,-2.000000 38.000000 4,-3.000000 37.000000 5,-3.000000 38.000000 4,-2.000000 27.000000-2,0.000000 20.000000-6,0.000000 18.000000-8,0.000000 20.000000-6,1.000000 14.000000-7,4.000000 14.000000-3,3.000000 11.000000-6,3.000000 14.000000-4,3.000000-4.000000-5,3.000000-19.000000-4,3.000000-18.000000-7,4.000000-19.000000-4,4.000000-27.000000-2,6.000000-34.000000 0,7.000000-35.000000 2,6.000000-33.000000 0,1.000000-26.000000 1,-3.000000-16.000000 1,-3.000000-15.000000 2,-2.000000-15.000000 0,-3.000000-11.000000 1,1.000000-2.000000 0,-1.000000-3.000000 1,1.000000-3.000000-1</inkml:trace>
</inkml:ink>
</file>

<file path=ppt/ink/ink55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3:19"/>
    </inkml:context>
    <inkml:brush xml:id="br0">
      <inkml:brushProperty name="width" value="0.0153168365359306" units="cm"/>
      <inkml:brushProperty name="height" value="0.0153168365359306" units="cm"/>
      <inkml:brushProperty name="color" value="#000000"/>
      <inkml:brushProperty name="ignorePressure" value="0"/>
    </inkml:brush>
  </inkml:definitions>
  <inkml:trace contextRef="#ctx0" brushRef="#br0">51300.000000 67850.000000 957,'48.000000'21.000000'-57,"-3.000000"-5.000000"15 ,-3.000000-7.000000 14,-2.000000-5.000000 13,2.000000-8.000000 9,9.000000-5.000000 1,10.000000-7.000000 2,10.000000-5.000000 2,7.000000-4.000000 0,6.000000 0.000000 2,7.000000 0.000000-1,6.000000 0.000000 2,7.000000 0.000000 0,10.000000 0.000000 1,10.000000 0.000000 0,9.000000 0.000000 2,2.000000-2.000000-1,-2.000000-3.000000 1,-3.000000-3.000000-1,-3.000000-2.000000 1,-7.000000-1.000000-1,-9.000000 3.000000 0,-10.000000 3.000000 0,-8.000000 4.000000-1,-14.000000 4.000000 0,-15.000000 6.000000-1,-15.000000 7.000000 0,-16.000000 6.000000-1,-4.000000-1.000000 0,10.000000-5.000000 1,10.000000-7.000000 0,9.000000-5.000000 0,-1.000000-1.000000 0,-8.000000 6.000000 0,-10.000000 7.000000-1,-9.000000 6.000000 1,-2.000000 1.000000-1,6.000000-3.000000 1,7.000000-3.000000 0,6.000000-2.000000 0,9.000000-3.000000 0,13.000000 1.000000 0,12.000000-1.000000 1,13.000000 1.000000-1,6.000000-1.000000 1,0.000000 1.000000-1,0.000000-1.000000 0,0.000000 1.000000-1,-4.000000-3.000000 0,-5.000000-2.000000 0,-7.000000-3.000000 1,-5.000000-3.000000-1,-4.000000-2.000000 1,0.000000 0.000000 0,0.000000 0.000000 0,0.000000 0.000000 0,0.000000 0.000000 1,0.000000 0.000000-1,0.000000 0.000000 0,0.000000 0.000000 0,-2.000000 1.000000 0,-3.000000 4.000000 0,-3.000000 3.000000 0,-2.000000 3.000000 0,-1.000000 1.000000-1,3.000000 1.000000 0,3.000000-1.000000 0,4.000000 1.000000-1,1.000000-3.000000 1,0.000000-2.000000-1,0.000000-3.000000 2,0.000000-3.000000 0,-2.000000 1.000000 0,-3.000000 6.000000 0,-3.000000 7.000000-1,-2.000000 6.000000 0,-9.000000 1.000000 1,-12.000000-3.000000-1,-13.000000-3.000000 0,-12.000000-2.000000 1,-1.000000-1.000000-1,14.000000 3.000000 0,11.000000 3.000000 1,14.000000 4.000000 0,5.000000-3.000000 0,1.000000-5.000000 1,-1.000000-7.000000 1,1.000000-5.000000 0,-1.000000-3.000000 1,1.000000 4.000000 0,-1.000000 3.000000-1,1.000000 3.000000-1,-4.000000-1.000000 1,-6.000000-2.000000-1,-6.000000-3.000000 0,-6.000000-3.000000-1,-2.000000-2.000000 1,3.000000 0.000000-1,3.000000 0.000000-1,4.000000 0.000000 0,-3.000000 0.000000-1,-5.000000 0.000000 0,-7.000000 0.000000 0,-5.000000 0.000000 0,-4.000000 1.000000-1,0.000000 4.000000 0,0.000000 3.000000 1,0.000000 3.000000-1,1.000000-1.000000 0,4.000000-2.000000-3,3.000000-3.000000-2,3.000000-3.000000-1,-1.000000 1.000000-3,-2.000000 6.000000-4,-3.000000 7.000000-2,-3.000000 6.000000-3,-4.000000 1.000000-3,-3.000000-3.000000-3,-3.000000-3.000000-1,-2.000000-2.000000-4</inkml:trace>
</inkml:ink>
</file>

<file path=ppt/ink/ink55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3:20"/>
    </inkml:context>
    <inkml:brush xml:id="br0">
      <inkml:brushProperty name="width" value="0.0176570732146502" units="cm"/>
      <inkml:brushProperty name="height" value="0.0176570732146502" units="cm"/>
      <inkml:brushProperty name="color" value="#000000"/>
      <inkml:brushProperty name="ignorePressure" value="0"/>
    </inkml:brush>
  </inkml:definitions>
  <inkml:trace contextRef="#ctx0" brushRef="#br0">52450.000000 68550.000000 830,'21.000000'-71.000000'-4,"-5.000000"10.000000"-9 ,-7.000000 10.000000-9,-5.000000 9.000000-9,-4.000000 7.000000 1,0.000000 7.000000 8,0.000000 6.000000 8,0.000000 7.000000 10,-2.000000-1.000000 6,-3.000000-6.000000 5,-3.000000-6.000000 6,-2.000000-6.000000 4,-8.000000-1.000000 4,-8.000000 7.000000 1,-10.000000 6.000000 1,-9.000000 7.000000 1,-9.000000 10.000000 0,-5.000000 16.000000-2,-7.000000 15.000000 0,-5.000000 17.000000-3,-4.000000 19.000000 0,0.000000 26.000000-3,0.000000 24.000000-1,0.000000 26.000000-1,3.000000 16.000000-3,6.000000 10.000000-2,7.000000 10.000000-3,6.000000 9.000000-3,9.000000 2.000000-2,13.000000-2.000000-4,12.000000-3.000000-2,13.000000-3.000000-2,15.000000-17.000000-4,19.000000-27.000000-1,19.000000-28.000000-4,19.000000-28.000000-2,15.000000-31.000000-4,13.000000-30.000000-8,12.000000-32.000000-6,13.000000-30.000000-7,-5.000000-14.000000 1,-22.000000 7.000000 7,-22.000000 6.000000 9,-21.000000 7.000000 7</inkml:trace>
</inkml:ink>
</file>

<file path=ppt/ink/ink55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3:20"/>
    </inkml:context>
    <inkml:brush xml:id="br0">
      <inkml:brushProperty name="width" value="0.0165781900286674" units="cm"/>
      <inkml:brushProperty name="height" value="0.0165781900286674" units="cm"/>
      <inkml:brushProperty name="color" value="#000000"/>
      <inkml:brushProperty name="ignorePressure" value="0"/>
    </inkml:brush>
  </inkml:definitions>
  <inkml:trace contextRef="#ctx0" brushRef="#br0">53000.000000 68600.000000 884,'-49.000000'3.000000'-1,"4.000000"6.000000"4 ,3.000000 7.000000 4,3.000000 6.000000 5,4.000000 6.000000 1,7.000000 6.000000-2,6.000000 7.000000-2,7.000000 6.000000-2,4.000000 1.000000-2,3.000000-3.000000-3,3.000000-3.000000-3,4.000000-2.000000-2,7.000000-5.000000-4,13.000000-2.000000-2,12.000000-3.000000-2,13.000000-3.000000-4,9.000000-12.000000-2,6.000000-18.000000-4,7.000000-19.000000-3,6.000000-18.000000-4,-2.000000-12.000000 1,-9.000000-3.000000 3,-10.000000-3.000000 4,-8.000000-2.000000 4,-8.000000-5.000000 3,-2.000000-2.000000 4,-3.000000-3.000000 3,-3.000000-3.000000 4,-6.000000 2.000000 2,-5.000000 10.000000-1,-7.000000 10.000000 1,-5.000000 9.000000 0,-4.000000 7.000000 1,0.000000 7.000000 1,0.000000 6.000000 2,0.000000 7.000000 2,0.000000 2.000000 2,0.000000 1.000000 0,0.000000-1.000000 1,0.000000 1.000000 2,0.000000 5.000000 1,0.000000 14.000000 2,0.000000 11.000000 1,0.000000 14.000000 3,0.000000 13.000000 0,0.000000 16.000000-4,0.000000 15.000000-4,0.000000 17.000000-2,0.000000 10.000000-2,0.000000 6.000000-3,0.000000 7.000000 0,0.000000 6.000000-2,-2.000000 4.000000 0,-3.000000 4.000000 0,-3.000000 3.000000 0,-2.000000 3.000000 0,-5.000000-5.000000 1,-2.000000-12.000000 1,-3.000000-13.000000 1,-3.000000-12.000000 1,-6.000000-13.000000 1,-5.000000-12.000000 3,-7.000000-13.000000 2,-5.000000-12.000000 2,-4.000000-12.000000 1,0.000000-8.000000-1,0.000000-10.000000 0,0.000000-9.000000-1,3.000000-5.000000-2,6.000000 0.000000-3,7.000000 0.000000-3,6.000000 0.000000-3,1.000000-5.000000-3,-3.000000-9.000000 1,-3.000000-10.000000 1,-2.000000-8.000000-1,2.000000-4.000000 0,9.000000 3.000000-1,10.000000 3.000000-2,10.000000 4.000000-1,2.000000-6.000000-1,-3.000000-11.000000 0,-3.000000-14.000000 0,-2.000000-11.000000-1,-1.000000-1.000000-1,3.000000 13.000000-3,3.000000 12.000000-4,4.000000 13.000000-3,2.000000 4.000000-1,4.000000-3.000000 1,3.000000-3.000000 1,3.000000-2.000000 1,3.000000-5.000000 0,3.000000-2.000000-4,3.000000-3.000000-2,4.000000-3.000000-4</inkml:trace>
</inkml:ink>
</file>

<file path=ppt/ink/ink55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3:20"/>
    </inkml:context>
    <inkml:brush xml:id="br0">
      <inkml:brushProperty name="width" value="0.0156515836715698" units="cm"/>
      <inkml:brushProperty name="height" value="0.0156515836715698" units="cm"/>
      <inkml:brushProperty name="color" value="#000000"/>
      <inkml:brushProperty name="ignorePressure" value="0"/>
    </inkml:brush>
  </inkml:definitions>
  <inkml:trace contextRef="#ctx0" brushRef="#br0">54150.000000 68850.000000 937,'-69.000000'23.000000'-65,"13.000000"-3.000000"29 ,12.000000-3.000000 28,13.000000-2.000000 29,12.000000-9.000000 13,13.000000-12.000000-3,12.000000-13.000000-4,13.000000-12.000000-2,6.000000-4.000000-6,0.000000 7.000000-8,0.000000 6.000000-7,0.000000 7.000000-9,6.000000-1.000000-3,13.000000-6.000000 0,12.000000-6.000000-2,13.000000-6.000000 1,-1.000000-1.000000-3,-11.000000 7.000000-1,-14.000000 6.000000-2,-11.000000 7.000000-3,-6.000000 0.000000 0,4.000000-2.000000 2,3.000000-3.000000 2,3.000000-3.000000 1,-1.000000-1.000000 0,-2.000000 4.000000-3,-3.000000 3.000000-2,-3.000000 3.000000-2</inkml:trace>
</inkml:ink>
</file>

<file path=ppt/ink/ink55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3:21"/>
    </inkml:context>
    <inkml:brush xml:id="br0">
      <inkml:brushProperty name="width" value="0.0159822702407837" units="cm"/>
      <inkml:brushProperty name="height" value="0.0159822702407837" units="cm"/>
      <inkml:brushProperty name="color" value="#000000"/>
      <inkml:brushProperty name="ignorePressure" value="0"/>
    </inkml:brush>
  </inkml:definitions>
  <inkml:trace contextRef="#ctx0" brushRef="#br0">55150.000000 67750.000000 917,'-46.000000'3.000000'10,"10.000000"6.000000"-1 ,10.000000 7.000000-1,9.000000 6.000000-2,6.000000 7.000000 0,3.000000 10.000000 1,3.000000 10.000000 0,4.000000 9.000000 1,1.000000 13.000000-1,0.000000 20.000000-1,0.000000 18.000000-2,0.000000 20.000000-1,0.000000 13.000000-2,0.000000 9.000000-1,0.000000 10.000000-3,0.000000 10.000000-1,-2.000000-4.000000-4,-3.000000-16.000000-4,-3.000000-15.000000-4,-2.000000-15.000000-5,-1.000000-18.000000-2,3.000000-19.000000-2,3.000000-18.000000-1,4.000000-19.000000-2</inkml:trace>
</inkml:ink>
</file>

<file path=ppt/ink/ink55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3:21"/>
    </inkml:context>
    <inkml:brush xml:id="br0">
      <inkml:brushProperty name="width" value="0.0173582565039396" units="cm"/>
      <inkml:brushProperty name="height" value="0.0173582565039396" units="cm"/>
      <inkml:brushProperty name="color" value="#000000"/>
      <inkml:brushProperty name="ignorePressure" value="0"/>
    </inkml:brush>
  </inkml:definitions>
  <inkml:trace contextRef="#ctx0" brushRef="#br0">55700.000000 67850.000000 844,'-65.000000'-32.000000'2,"23.000000"39.000000"9 ,22.000000 36.000000 8,22.000000 39.000000 9,8.000000 30.000000 1,-2.000000 26.000000-6,-3.000000 24.000000-6,-3.000000 26.000000-6,-10.000000 18.000000-4,-16.000000 13.000000-2,-15.000000 12.000000-2,-15.000000 13.000000-3,-9.000000-7.000000-2,1.000000-24.000000-6,-1.000000-26.000000-4,1.000000-24.000000-6,4.000000-28.000000-1,9.000000-27.000000-1,10.000000-28.000000 1,10.000000-28.000000 0,-1.000000-13.000000-2,-9.000000 3.000000-3,-10.000000 3.000000-4,-8.000000 4.000000-3,0.000000-9.000000 0,14.000000-18.000000 4,11.000000-19.000000 6,14.000000-18.000000 4</inkml:trace>
</inkml:ink>
</file>

<file path=ppt/ink/ink55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3:21"/>
    </inkml:context>
    <inkml:brush xml:id="br0">
      <inkml:brushProperty name="width" value="0.0182595010846853" units="cm"/>
      <inkml:brushProperty name="height" value="0.0182595010846853" units="cm"/>
      <inkml:brushProperty name="color" value="#000000"/>
      <inkml:brushProperty name="ignorePressure" value="0"/>
    </inkml:brush>
  </inkml:definitions>
  <inkml:trace contextRef="#ctx0" brushRef="#br0">56850.000000 67800.000000 803,'0.000000'-69.000000'-17,"0.000000"13.000000"10 ,0.000000 12.000000 10,0.000000 13.000000 11,-7.000000 20.000000 7,-11.000000 28.000000 4,-14.000000 28.000000 4,-11.000000 29.000000 4,-9.000000 22.000000-1,-3.000000 20.000000-7,-3.000000 18.000000-7,-2.000000 20.000000-7,-5.000000 13.000000-6,-2.000000 9.000000-1,-3.000000 10.000000-3,-3.000000 10.000000-3,4.000000-9.000000-4,13.000000-24.000000-6,12.000000-26.000000-5,13.000000-24.000000-6,9.000000-23.000000-3,6.000000-18.000000 1,7.000000-19.000000 0,6.000000-18.000000 0,6.000000-15.000000-1,6.000000-9.000000-3,7.000000-10.000000-3,6.000000-8.000000-3</inkml:trace>
</inkml:ink>
</file>

<file path=ppt/ink/ink55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3:22"/>
    </inkml:context>
    <inkml:brush xml:id="br0">
      <inkml:brushProperty name="width" value="0.016175776720047" units="cm"/>
      <inkml:brushProperty name="height" value="0.016175776720047" units="cm"/>
      <inkml:brushProperty name="color" value="#000000"/>
      <inkml:brushProperty name="ignorePressure" value="0"/>
    </inkml:brush>
  </inkml:definitions>
  <inkml:trace contextRef="#ctx0" brushRef="#br0">57250.000000 68450.000000 906,'0.000000'-47.000000'-12,"0.000000"6.000000"7 ,0.000000 7.000000 7,0.000000 6.000000 7,6.000000 1.000000 2,13.000000-3.000000-2,12.000000-3.000000 0,13.000000-2.000000-3,1.000000 0.000000-1,-9.000000 7.000000-3,-10.000000 6.000000-2,-8.000000 7.000000-3,-1.000000 2.000000-1,9.000000 1.000000 1,10.000000-1.000000 1,10.000000 1.000000 0,4.000000 1.000000 0,0.000000 3.000000-1,0.000000 3.000000-1,0.000000 4.000000-1,-8.000000 15.000000 1,-16.000000 28.000000 2,-15.000000 28.000000 3,-15.000000 29.000000 2,-17.000000 15.000000 3,-15.000000 3.000000 0,-15.000000 3.000000 2,-16.000000 4.000000 2,-8.000000-1.000000 0,0.000000-3.000000-1,0.000000-3.000000-1,0.000000-2.000000 0,3.000000-11.000000-1,6.000000-15.000000-1,7.000000-15.000000-1,6.000000-16.000000-2,12.000000-15.000000-2,19.000000-11.000000-2,19.000000-14.000000-4,19.000000-11.000000-2,18.000000-14.000000-4,19.000000-11.000000-3,19.000000-14.000000-3,19.000000-11.000000-4,9.000000-9.000000-2,0.000000-3.000000-1,0.000000-3.000000-3,0.000000-2.000000-1,-8.000000 2.000000 1,-16.000000 9.000000 4,-15.000000 10.000000 2,-15.000000 10.000000 4</inkml:trace>
</inkml:ink>
</file>

<file path=ppt/ink/ink55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3:37"/>
    </inkml:context>
    <inkml:brush xml:id="br0">
      <inkml:brushProperty name="width" value="0.0151920337229967" units="cm"/>
      <inkml:brushProperty name="height" value="0.0151920337229967" units="cm"/>
      <inkml:brushProperty name="color" value="#000000"/>
      <inkml:brushProperty name="ignorePressure" value="0"/>
    </inkml:brush>
  </inkml:definitions>
  <inkml:trace contextRef="#ctx0" brushRef="#br0">47900.000000 67600.000000 965,'23.000000'20.000000'-51,"-3.000000"-9.000000"13 ,-3.000000-10.000000 14,-2.000000-8.000000 13,-3.000000-4.000000 8,1.000000 3.000000 1,-1.000000 3.000000 1,1.000000 4.000000 1,-1.000000-1.000000 0,1.000000-3.000000 1,-1.000000-3.000000 0,1.000000-2.000000 0,-1.000000-1.000000 0,1.000000 3.000000 0,-1.000000 3.000000 0,1.000000 4.000000-1,1.000000-1.000000 1,3.000000-3.000000-1,3.000000-3.000000 0,4.000000-2.000000 0,1.000000-3.000000 0,0.000000 1.000000 0,0.000000-1.000000 0,0.000000 1.000000 0,1.000000 1.000000 0,4.000000 3.000000 0,3.000000 3.000000 1,3.000000 4.000000-1,-1.000000-1.000000 1,-2.000000-3.000000 0,-3.000000-3.000000 0,-3.000000-2.000000 0,-2.000000-1.000000 0,0.000000 3.000000 1,0.000000 3.000000-1,0.000000 4.000000 0,0.000000 1.000000 0,0.000000 0.000000 0,0.000000 0.000000 0,0.000000 0.000000-1,1.000000 0.000000 0,4.000000 0.000000 1,3.000000 0.000000-1,3.000000 0.000000 1,-1.000000 0.000000 0,-2.000000 0.000000-1,-3.000000 0.000000 1,-3.000000 0.000000 0,-2.000000 0.000000 0,0.000000 0.000000 0,0.000000 0.000000-1,0.000000 0.000000 0,0.000000 0.000000 0,0.000000 0.000000 0,0.000000 0.000000 0,0.000000 0.000000 0,0.000000-2.000000 0,0.000000-3.000000 1,0.000000-3.000000 1,0.000000-2.000000 0,0.000000-1.000000 1,0.000000 3.000000-1,0.000000 3.000000 1,0.000000 4.000000-1,0.000000-1.000000 0,0.000000-3.000000 0,0.000000-3.000000 0,0.000000-2.000000 0,-2.000000-3.000000-1,-3.000000 1.000000 1,-3.000000-1.000000-1,-2.000000 1.000000 0,-1.000000-1.000000-1,3.000000 1.000000 1,3.000000-1.000000-1,4.000000 1.000000 1,1.000000-1.000000-1,0.000000 1.000000 0,0.000000-1.000000 0,0.000000 1.000000 0,0.000000 1.000000 0,0.000000 3.000000 0,0.000000 3.000000 0,0.000000 4.000000 0,-2.000000-1.000000 1,-3.000000-3.000000 0,-3.000000-3.000000 0,-2.000000-2.000000 0,0.000000-3.000000 1,7.000000 1.000000-1,6.000000-1.000000 0,7.000000 1.000000 0,0.000000-1.000000 0,-2.000000 1.000000 0,-3.000000-1.000000 0,-3.000000 1.000000 1,-2.000000-1.000000 0,0.000000 1.000000 0,0.000000-1.000000 1,0.000000 1.000000 1,0.000000-1.000000-1,0.000000 1.000000 1,0.000000-1.000000 0,0.000000 1.000000 0,0.000000 1.000000 0,0.000000 3.000000 1,0.000000 3.000000-1,0.000000 4.000000 2,0.000000-1.000000-1,0.000000-3.000000 0,0.000000-3.000000 1,0.000000-2.000000-1,0.000000-1.000000 0,0.000000 3.000000 0,0.000000 3.000000-1,0.000000 4.000000 0,0.000000-1.000000 0,0.000000-3.000000-2,0.000000-3.000000 0,0.000000-2.000000-1,0.000000-3.000000-1,0.000000 1.000000 0,0.000000-1.000000 0,0.000000 1.000000 0,0.000000 1.000000-1,0.000000 3.000000 0,0.000000 3.000000-1,0.000000 4.000000-1,0.000000 1.000000-2,0.000000 0.000000-1,0.000000 0.000000-3,0.000000 0.000000-3</inkml:trace>
</inkml:ink>
</file>

<file path=ppt/ink/ink55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3:38"/>
    </inkml:context>
    <inkml:brush xml:id="br0">
      <inkml:brushProperty name="width" value="0.0155486334115267" units="cm"/>
      <inkml:brushProperty name="height" value="0.0155486334115267" units="cm"/>
      <inkml:brushProperty name="color" value="#000000"/>
      <inkml:brushProperty name="ignorePressure" value="0"/>
    </inkml:brush>
  </inkml:definitions>
  <inkml:trace contextRef="#ctx0" brushRef="#br0">48900.000000 68650.000000 943,'-22.000000'-25.000000'-66,"6.000000"0.000000"26 ,7.000000 0.000000 26,6.000000 0.000000 26,4.000000 0.000000 10,4.000000 0.000000-6,3.000000 0.000000-5,3.000000 0.000000-6,1.000000 1.000000-4,1.000000 4.000000 0,-1.000000 3.000000-1,1.000000 3.000000 0,1.000000 1.000000-2,3.000000 1.000000 0,3.000000-1.000000-2,4.000000 1.000000 0,1.000000 1.000000-1,0.000000 3.000000 2,0.000000 3.000000 1,0.000000 4.000000 1,-4.000000 10.000000 2,-5.000000 19.000000 0,-7.000000 19.000000 2,-5.000000 19.000000 1,-9.000000 13.000000 0,-9.000000 10.000000 2,-10.000000 10.000000 1,-8.000000 9.000000 0,-11.000000 6.000000 2,-8.000000 3.000000 0,-10.000000 3.000000 1,-9.000000 4.000000 1,-2.000000-4.000000 1,6.000000-9.000000-1,7.000000-10.000000-1,6.000000-8.000000 1,7.000000-15.000000-3,10.000000-19.000000-3,10.000000-18.000000-2,9.000000-19.000000-5,15.000000-15.000000-2,22.000000-8.000000-3,22.000000-10.000000-4,23.000000-9.000000-2,13.000000-10.000000-3,6.000000-9.000000 2,7.000000-10.000000-1,6.000000-8.000000 1,-7.000000 0.000000 1,-18.000000 14.000000-1,-19.000000 11.000000 1,-18.000000 14.000000 0,-6.000000 0.000000 0,10.000000-8.000000 0,10.000000-10.000000 1,9.000000-9.000000-1,1.000000-4.000000 0,-6.000000 4.000000 1,-6.000000 3.000000-1,-6.000000 3.000000 1</inkml:trace>
</inkml:ink>
</file>

<file path=ppt/ink/ink5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4:20"/>
    </inkml:context>
    <inkml:brush xml:id="br0">
      <inkml:brushProperty name="width" value="0.0173799768090248" units="cm"/>
      <inkml:brushProperty name="height" value="0.0173799768090248" units="cm"/>
      <inkml:brushProperty name="color" value="#000000"/>
      <inkml:brushProperty name="ignorePressure" value="0"/>
    </inkml:brush>
  </inkml:definitions>
  <inkml:trace contextRef="#ctx0" brushRef="#br0">10150.000000 25950.000000 843,'4.000000'-141.000000'1,"10.000000"19.000000"3 ,10.000000 19.000000 1,9.000000 19.000000 2,10.000000 13.000000 2,14.000000 10.000000-1,11.000000 10.000000 1,14.000000 9.000000 0,5.000000 10.000000-2,1.000000 14.000000-3,-1.000000 11.000000-2,1.000000 14.000000-4,-12.000000 21.000000 2,-21.000000 31.000000 3,-22.000000 32.000000 4,-22.000000 31.000000 3,-29.000000 26.000000 3,-33.000000 22.000000-2,-35.000000 22.000000-1,-34.000000 23.000000 0,-13.000000 0.000000-1,9.000000-18.000000-2,10.000000-19.000000-1,10.000000-18.000000-1,11.000000-25.000000-3,17.000000-27.000000-3,15.000000-28.000000-4,16.000000-28.000000-4,5.000000-12.000000-1,-2.000000 7.000000 0,-3.000000 6.000000 0,-3.000000 7.000000 1,1.000000-4.000000-6,6.000000-12.000000-12,7.000000-13.000000-12,6.000000-12.000000-13</inkml:trace>
</inkml:ink>
</file>

<file path=ppt/ink/ink56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3:43"/>
    </inkml:context>
    <inkml:brush xml:id="br0">
      <inkml:brushProperty name="width" value="0.016293853521347" units="cm"/>
      <inkml:brushProperty name="height" value="0.016293853521347" units="cm"/>
      <inkml:brushProperty name="color" value="#000000"/>
      <inkml:brushProperty name="ignorePressure" value="0"/>
    </inkml:brush>
  </inkml:definitions>
  <inkml:trace contextRef="#ctx0" brushRef="#br0">53200.000000 63550.000000 900,'-24.000000'-46.000000'0,"4.000000"10.000000"1 ,3.000000 10.000000 1,3.000000 9.000000 1,1.000000 4.000000 2,1.000000 1.000000 5,-1.000000-1.000000 4,1.000000 1.000000 4,1.000000 7.000000 1,3.000000 16.000000-6,3.000000 15.000000-4,4.000000 17.000000-4,1.000000 17.000000-4,0.000000 23.000000-3,0.000000 22.000000-3,0.000000 22.000000-2,0.000000-2.000000 0,0.000000-25.000000 2,0.000000-25.000000 2,0.000000-25.000000 2,1.000000-10.000000-7,4.000000 7.000000-13,3.000000 6.000000-16,3.000000 7.000000-13</inkml:trace>
</inkml:ink>
</file>

<file path=ppt/ink/ink56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3:47"/>
    </inkml:context>
    <inkml:brush xml:id="br0">
      <inkml:brushProperty name="width" value="0.0173772033303976" units="cm"/>
      <inkml:brushProperty name="height" value="0.0173772033303976" units="cm"/>
      <inkml:brushProperty name="color" value="#000000"/>
      <inkml:brushProperty name="ignorePressure" value="0"/>
    </inkml:brush>
  </inkml:definitions>
  <inkml:trace contextRef="#ctx0" brushRef="#br0">53200.000000 63500.000000 844,'-22.000000'-47.000000'-47,"6.000000"6.000000"13 ,7.000000 7.000000 12,6.000000 6.000000 14,3.000000 4.000000 7,0.000000 4.000000 3,0.000000 3.000000 2,0.000000 3.000000 4,0.000000 6.000000 3,0.000000 9.000000 6,0.000000 10.000000 4,0.000000 10.000000 5,0.000000 13.000000 0,0.000000 19.000000-3,0.000000 19.000000-5,0.000000 19.000000-5,0.000000 18.000000-2,0.000000 19.000000-3,0.000000 19.000000-1,0.000000 19.000000-2,0.000000 10.000000-1,0.000000 4.000000-2,0.000000 3.000000-2,0.000000 3.000000-1,0.000000-5.000000-2,0.000000-12.000000 1,0.000000-13.000000-1,0.000000-12.000000 1,-4.000000-19.000000-1,-5.000000-25.000000 0,-7.000000-25.000000 1,-5.000000-25.000000 0,-3.000000-16.000000 1,4.000000-6.000000 2,3.000000-6.000000 1,3.000000-6.000000 3,-8.000000-6.000000 0,-19.000000-2.000000 1,-18.000000-3.000000 0,-19.000000-3.000000 1,-2.000000-4.000000 0,16.000000-3.000000 0,15.000000-3.000000-2,17.000000-2.000000 1,-1.000000-8.000000-1,-16.000000-8.000000 0,-15.000000-10.000000 0,-15.000000-9.000000 1,-1.000000-1.000000-2,16.000000 10.000000-3,15.000000 10.000000-1,17.000000 9.000000-3,2.000000-7.000000-4,-9.000000-21.000000-8,-10.000000-22.000000-6,-8.000000-22.000000-7,0.000000-2.000000-1,14.000000 19.000000 5,11.000000 19.000000 5,14.000000 19.000000 5,7.000000 7.000000-1,3.000000-3.000000-5,3.000000-3.000000-7,4.000000-2.000000-5</inkml:trace>
</inkml:ink>
</file>

<file path=ppt/ink/ink56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3:48"/>
    </inkml:context>
    <inkml:brush xml:id="br0">
      <inkml:brushProperty name="width" value="0.0148318773135543" units="cm"/>
      <inkml:brushProperty name="height" value="0.0148318773135543" units="cm"/>
      <inkml:brushProperty name="color" value="#000000"/>
      <inkml:brushProperty name="ignorePressure" value="0"/>
    </inkml:brush>
  </inkml:definitions>
  <inkml:trace contextRef="#ctx0" brushRef="#br0">53300.000000 63450.000000 988,'-83.000000'18.000000'1,"34.000000"-11.000000"0 ,35.000000-14.000000 0,35.000000-11.000000 2,21.000000-11.000000-1,9.000000-5.000000 0,10.000000-7.000000-1,10.000000-5.000000-1,-3.000000 0.000000 0,-11.000000 10.000000-4,-14.000000 10.000000-2,-11.000000 9.000000-2,3.000000-2.000000-3,23.000000-12.000000-4,22.000000-13.000000-3,22.000000-12.000000-3,1.000000-2.000000-2,-19.000000 9.000000 0,-18.000000 10.000000-1,-19.000000 10.000000 0</inkml:trace>
</inkml:ink>
</file>

<file path=ppt/ink/ink56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3:48"/>
    </inkml:context>
    <inkml:brush xml:id="br0">
      <inkml:brushProperty name="width" value="0.0156036783009768" units="cm"/>
      <inkml:brushProperty name="height" value="0.0156036783009768" units="cm"/>
      <inkml:brushProperty name="color" value="#000000"/>
      <inkml:brushProperty name="ignorePressure" value="0"/>
    </inkml:brush>
  </inkml:definitions>
  <inkml:trace contextRef="#ctx0" brushRef="#br0">53800.000000 64050.000000 939,'-22.000000'-47.000000'-25,"6.000000"6.000000"5 ,7.000000 7.000000 5,6.000000 6.000000 6,4.000000 1.000000 4,4.000000-3.000000 2,3.000000-3.000000 2,3.000000-2.000000 2,3.000000 2.000000 2,3.000000 9.000000-2,3.000000 10.000000 1,4.000000 10.000000-2,-1.000000 7.000000 1,-3.000000 6.000000 0,-3.000000 7.000000 1,-2.000000 6.000000 2,-5.000000 10.000000 0,-2.000000 17.000000 1,-3.000000 15.000000 2,-3.000000 16.000000 1,-7.000000 10.000000 1,-9.000000 7.000000 1,-10.000000 6.000000 2,-8.000000 7.000000 0,-6.000000-1.000000 1,1.000000-6.000000-2,-1.000000-6.000000 0,1.000000-6.000000-1,4.000000-10.000000-2,9.000000-12.000000-4,10.000000-13.000000-5,10.000000-12.000000-3,11.000000-15.000000-3,17.000000-15.000000-4,15.000000-15.000000-1,16.000000-16.000000-4,7.000000-10.000000 0,1.000000-3.000000 1,-1.000000-3.000000 2,1.000000-2.000000 1,-4.000000-1.000000-2,-6.000000 3.000000-5,-6.000000 3.000000-5,-6.000000 4.000000-5</inkml:trace>
</inkml:ink>
</file>

<file path=ppt/ink/ink56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3:49"/>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59550.000000 67750.000000 1000,'-85.000000'-2.000000'-11,"32.000000"-3.000000"-10 ,31.000000-3.000000-10,32.000000-2.000000-11</inkml:trace>
</inkml:ink>
</file>

<file path=ppt/ink/ink56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3:49"/>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60000.000000 67250.000000 1000,'-66.000000'-25.000000'-3,"19.000000"0.000000"-3 ,19.000000 0.000000-5,19.000000 0.000000-3,15.000000-2.000000-1,13.000000-3.000000 4,12.000000-3.000000 5,13.000000-2.000000 4,12.000000-5.000000 1,13.000000-2.000000-3,12.000000-3.000000-3,13.000000-3.000000-2,6.000000-2.000000-3,0.000000 0.000000-2,0.000000 0.000000-3,0.000000 0.000000-3,-10.000000 4.000000 0,-18.000000 10.000000 3,-19.000000 10.000000 3,-18.000000 9.000000 3</inkml:trace>
</inkml:ink>
</file>

<file path=ppt/ink/ink56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3:50"/>
    </inkml:context>
    <inkml:brush xml:id="br0">
      <inkml:brushProperty name="width" value="0.0162288080900908" units="cm"/>
      <inkml:brushProperty name="height" value="0.0162288080900908" units="cm"/>
      <inkml:brushProperty name="color" value="#000000"/>
      <inkml:brushProperty name="ignorePressure" value="0"/>
    </inkml:brush>
  </inkml:definitions>
  <inkml:trace contextRef="#ctx0" brushRef="#br0">60600.000000 66850.000000 903,'-24.000000'23.000000'-38,"4.000000"-3.000000"11 ,3.000000-3.000000 12,3.000000-2.000000 11,1.000000-1.000000 9,1.000000 3.000000 2,-1.000000 3.000000 3,1.000000 4.000000 4,-1.000000 7.000000 1,1.000000 13.000000 0,-1.000000 12.000000 0,1.000000 13.000000-1,-3.000000 13.000000 1,-2.000000 17.000000-1,-3.000000 15.000000 1,-3.000000 16.000000-1,-2.000000 7.000000-2,0.000000 1.000000-3,0.000000-1.000000-4,0.000000 1.000000-3,1.000000-9.000000-4,4.000000-15.000000-3,3.000000-15.000000-2,3.000000-16.000000-2,4.000000-29.000000-6,7.000000-40.000000-9,6.000000-40.000000-7,7.000000-41.000000-9,2.000000-16.000000-1,1.000000 9.000000 6,-1.000000 10.000000 7,1.000000 10.000000 6,-1.000000 5.000000 5,1.000000 4.000000 4,-1.000000 3.000000 4,1.000000 3.000000 3</inkml:trace>
</inkml:ink>
</file>

<file path=ppt/ink/ink56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3:50"/>
    </inkml:context>
    <inkml:brush xml:id="br0">
      <inkml:brushProperty name="width" value="0.0161555502563715" units="cm"/>
      <inkml:brushProperty name="height" value="0.0161555502563715" units="cm"/>
      <inkml:brushProperty name="color" value="#000000"/>
      <inkml:brushProperty name="ignorePressure" value="0"/>
    </inkml:brush>
  </inkml:definitions>
  <inkml:trace contextRef="#ctx0" brushRef="#br0">60450.000000 67350.000000 907,'23.000000'-90.000000'-63,"-3.000000"23.000000"22 ,-3.000000 22.000000 24,-2.000000 22.000000 24,-5.000000 18.000000 11,-2.000000 16.000000-1,-3.000000 15.000000 1,-3.000000 17.000000-1,-2.000000 7.000000-1,0.000000 0.000000-1,0.000000 0.000000-1,0.000000 0.000000-2,0.000000 6.000000-2,0.000000 13.000000 0,0.000000 12.000000 0,0.000000 13.000000-2,0.000000 1.000000 0,0.000000-9.000000-1,0.000000-10.000000 0,0.000000-8.000000 0,1.000000-9.000000-2,4.000000-6.000000-1,3.000000-6.000000-2,3.000000-6.000000-1,6.000000-10.000000-2,9.000000-12.000000-4,10.000000-13.000000-3,10.000000-12.000000-5,4.000000-13.000000-1,0.000000-12.000000-2,0.000000-13.000000 0,0.000000-12.000000-3,-4.000000-4.000000-1,-5.000000 7.000000-6,-7.000000 6.000000-4,-5.000000 7.000000-4</inkml:trace>
</inkml:ink>
</file>

<file path=ppt/ink/ink56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3:53"/>
    </inkml:context>
    <inkml:brush xml:id="br0">
      <inkml:brushProperty name="width" value="0.0168691109865904" units="cm"/>
      <inkml:brushProperty name="height" value="0.0168691109865904" units="cm"/>
      <inkml:brushProperty name="color" value="#000000"/>
      <inkml:brushProperty name="ignorePressure" value="0"/>
    </inkml:brush>
  </inkml:definitions>
  <inkml:trace contextRef="#ctx0" brushRef="#br0">63550.000000 66800.000000 869,'-69.000000'43.000000'-1,"13.000000"-11.000000"-2 ,12.000000-14.000000-3,13.000000-11.000000-2,6.000000-6.000000 2,0.000000 4.000000 4,0.000000 3.000000 4,0.000000 3.000000 4,9.000000 1.000000 3,19.000000 1.000000-2,19.000000-1.000000-2,19.000000 1.000000 0,16.000000-6.000000-2,17.000000-8.000000-2,15.000000-10.000000-3,16.000000-9.000000-1,7.000000-13.000000-3,1.000000-16.000000-3,-1.000000-15.000000-4,1.000000-15.000000-3,-3.000000-11.000000-2,-2.000000-2.000000-1,-3.000000-3.000000 0,-3.000000-3.000000 0,-10.000000 2.000000 0,-16.000000 10.000000 3,-15.000000 10.000000 3,-15.000000 9.000000 3,-14.000000 10.000000 3,-8.000000 14.000000 2,-10.000000 11.000000 3,-9.000000 14.000000 3,-10.000000 2.000000 0,-9.000000-6.000000 0,-10.000000-6.000000-1,-8.000000-6.000000-1,-11.000000-1.000000 1,-8.000000 7.000000 1,-10.000000 6.000000 3,-9.000000 7.000000 1,-9.000000 10.000000 3,-5.000000 16.000000 4,-7.000000 15.000000 4,-5.000000 17.000000 2,-8.000000 13.000000 3,-5.000000 13.000000-1,-7.000000 12.000000 0,-5.000000 13.000000 0,-3.000000 15.000000 0,4.000000 19.000000-1,3.000000 19.000000-1,3.000000 19.000000-1,10.000000 9.000000 0,20.000000 0.000000-3,18.000000 0.000000 0,20.000000 0.000000-3,19.000000-8.000000-1,22.000000-16.000000-1,22.000000-15.000000-1,23.000000-15.000000-1,22.000000-18.000000-3,26.000000-19.000000-7,24.000000-18.000000-5,26.000000-19.000000-6,19.000000-22.000000-4,17.000000-25.000000-2,15.000000-25.000000-3,16.000000-25.000000-2,-7.000000-16.000000 0,-28.000000-6.000000 3,-28.000000-6.000000 1,-27.000000-6.000000 4,-22.000000 1.000000-1,-11.000000 9.000000-1,-14.000000 10.000000-1,-11.000000 10.000000-2</inkml:trace>
</inkml:ink>
</file>

<file path=ppt/ink/ink56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3:53"/>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65750.000000 65450.000000 1000,'-63.000000'20.000000'-38,"26.000000"-9.000000"15 ,24.000000-10.000000 12,26.000000-8.000000 14,12.000000-6.000000 4,0.000000 1.000000-2,0.000000-1.000000-4,0.000000 1.000000-3,10.000000-6.000000-2,23.000000-8.000000-1,22.000000-10.000000 1,22.000000-9.000000-2,1.000000-2.000000 0,-19.000000 6.000000-4,-18.000000 7.000000-1,-19.000000 6.000000-3,-8.000000 3.000000-2,3.000000 0.000000-1,3.000000 0.000000 0,4.000000 0.000000-2</inkml:trace>
</inkml:ink>
</file>

<file path=ppt/ink/ink5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4:20"/>
    </inkml:context>
    <inkml:brush xml:id="br0">
      <inkml:brushProperty name="width" value="0.0171471200883389" units="cm"/>
      <inkml:brushProperty name="height" value="0.0171471200883389" units="cm"/>
      <inkml:brushProperty name="color" value="#000000"/>
      <inkml:brushProperty name="ignorePressure" value="0"/>
    </inkml:brush>
  </inkml:definitions>
  <inkml:trace contextRef="#ctx0" brushRef="#br0">11750.000000 27350.000000 855,'-93.000000'-2.000000'-16,"17.000000"-3.000000"-1 ,15.000000-3.000000-1,16.000000-2.000000 0,13.000000-1.000000 7,14.000000 3.000000 17,11.000000 3.000000 17,14.000000 4.000000 16,11.000000-3.000000 5,14.000000-5.000000-8,11.000000-7.000000-7,14.000000-5.000000-8,0.000000-3.000000-6,-8.000000 4.000000-6,-10.000000 3.000000-6,-9.000000 3.000000-6,9.000000-4.000000-5,28.000000-8.000000-4,28.000000-10.000000-5,29.000000-9.000000-4,11.000000-7.000000-3,-2.000000-3.000000-2,-3.000000-3.000000-3,-3.000000-2.000000-2,-13.000000 2.000000 0,-22.000000 9.000000 2,-22.000000 10.000000 3,-21.000000 10.000000 1</inkml:trace>
</inkml:ink>
</file>

<file path=ppt/ink/ink57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3:54"/>
    </inkml:context>
    <inkml:brush xml:id="br0">
      <inkml:brushProperty name="width" value="0.0171725321561098" units="cm"/>
      <inkml:brushProperty name="height" value="0.0171725321561098" units="cm"/>
      <inkml:brushProperty name="color" value="#000000"/>
      <inkml:brushProperty name="ignorePressure" value="0"/>
    </inkml:brush>
  </inkml:definitions>
  <inkml:trace contextRef="#ctx0" brushRef="#br0">67800.000000 63350.000000 854,'-49.000000'0.000000'-7,"4.000000"0.000000"4 ,3.000000 0.000000 3,3.000000 0.000000 2,3.000000 1.000000 2,3.000000 4.000000 1,3.000000 3.000000 0,4.000000 3.000000 2,2.000000 3.000000-1,4.000000 3.000000-2,3.000000 3.000000-4,3.000000 4.000000-1,3.000000 5.000000-1,3.000000 10.000000 1,3.000000 10.000000 1,4.000000 9.000000 2,8.000000 1.000000-1,17.000000-6.000000-2,15.000000-6.000000-2,16.000000-6.000000-2,9.000000-9.000000-3,3.000000-8.000000-4,3.000000-10.000000-3,4.000000-9.000000-3,-1.000000-10.000000-2,-3.000000-9.000000 0,-3.000000-10.000000 2,-2.000000-8.000000-1,-9.000000-3.000000 3,-12.000000 7.000000 2,-13.000000 6.000000 2,-12.000000 7.000000 4,-4.000000-4.000000 1,7.000000-12.000000 0,6.000000-13.000000 1,7.000000-12.000000 1,-1.000000-1.000000 0,-6.000000 14.000000 2,-6.000000 11.000000 0,-6.000000 14.000000 2,-6.000000-1.000000 0,-2.000000-12.000000 2,-3.000000-13.000000 1,-3.000000-12.000000 1,-4.000000-2.000000 1,-3.000000 9.000000 3,-3.000000 10.000000 2,-2.000000 10.000000 3,-5.000000 7.000000 1,-2.000000 6.000000 2,-3.000000 7.000000 1,-3.000000 6.000000 2,-1.000000 10.000000 0,4.000000 17.000000-2,3.000000 15.000000-3,3.000000 16.000000-2,3.000000 13.000000-1,3.000000 14.000000-3,3.000000 11.000000-1,4.000000 14.000000-2,2.000000 11.000000-1,4.000000 14.000000-1,3.000000 11.000000 0,3.000000 14.000000 0,-2.000000 3.000000-2,-6.000000-2.000000 1,-6.000000-3.000000-2,-6.000000-3.000000-1,-7.000000-12.000000 1,-6.000000-18.000000 0,-6.000000-19.000000 1,-6.000000-18.000000 1,-1.000000-18.000000 1,7.000000-16.000000 1,6.000000-15.000000 1,7.000000-15.000000 0,-7.000000-6.000000 1,-19.000000 7.000000 2,-18.000000 6.000000 0,-19.000000 7.000000 1,-12.000000-4.000000 0,-2.000000-12.000000 0,-3.000000-13.000000 0,-3.000000-12.000000 0,4.000000-15.000000 0,13.000000-15.000000 2,12.000000-15.000000 1,13.000000-16.000000 1,12.000000-7.000000 1,13.000000 4.000000-1,12.000000 3.000000-1,13.000000 3.000000-1,7.000000 4.000000-10,4.000000 7.000000-22,3.000000 6.000000-21,3.000000 7.000000-21</inkml:trace>
</inkml:ink>
</file>

<file path=ppt/ink/ink57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3:55"/>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69100.000000 63600.000000 1000,'-69.000000'0.000000'-24,"13.000000"0.000000"3 ,12.000000 0.000000 3,13.000000 0.000000 2,15.000000-4.000000 7,19.000000-5.000000 11,19.000000-7.000000 11,19.000000-5.000000 12,16.000000-9.000000-1,17.000000-9.000000-14,15.000000-10.000000-12,16.000000-8.000000-15,1.000000-3.000000-5,-12.000000 7.000000 2,-13.000000 6.000000 1,-12.000000 7.000000 1,-12.000000 4.000000 1,-8.000000 3.000000 0,-10.000000 3.000000-2,-9.000000 4.000000 0</inkml:trace>
</inkml:ink>
</file>

<file path=ppt/ink/ink57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3:55"/>
    </inkml:context>
    <inkml:brush xml:id="br0">
      <inkml:brushProperty name="width" value="0.0156964026391506" units="cm"/>
      <inkml:brushProperty name="height" value="0.0156964026391506" units="cm"/>
      <inkml:brushProperty name="color" value="#000000"/>
      <inkml:brushProperty name="ignorePressure" value="0"/>
    </inkml:brush>
  </inkml:definitions>
  <inkml:trace contextRef="#ctx0" brushRef="#br0">69850.000000 62500.000000 934,'-46.000000'-46.000000'-11,"10.000000"10.000000"6 ,10.000000 10.000000 8,9.000000 9.000000 5,6.000000 9.000000 4,3.000000 9.000000 0,3.000000 10.000000-1,4.000000 10.000000 0,2.000000 14.000000-1,4.000000 23.000000-3,3.000000 22.000000-2,3.000000 22.000000-3,-1.000000 15.000000-2,-2.000000 9.000000 1,-3.000000 10.000000-2,-3.000000 10.000000 1,-2.000000 7.000000-1,0.000000 6.000000 0,0.000000 7.000000 0,0.000000 6.000000-1,-2.000000-2.000000-2,-3.000000-9.000000-7,-3.000000-10.000000-6,-2.000000-8.000000-7,-3.000000-20.000000-4,1.000000-28.000000-2,-1.000000-28.000000-2,1.000000-27.000000-2</inkml:trace>
</inkml:ink>
</file>

<file path=ppt/ink/ink57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3:55"/>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68600.000000 65350.000000 1000,'-83.000000'-27.000000'-15,"34.000000"-3.000000"5 ,35.000000-3.000000 4,35.000000-2.000000 5,25.000000-6.000000 3,20.000000-6.000000 1,18.000000-6.000000 0,20.000000-6.000000 1,16.000000-9.000000 0,16.000000-8.000000-2,15.000000-10.000000 0,17.000000-9.000000-2,5.000000-2.000000-3,-3.000000 6.000000-4,-3.000000 7.000000-5,-2.000000 6.000000-5,-19.000000 10.000000-3,-30.000000 17.000000-3,-32.000000 15.000000-4,-30.000000 16.000000-2</inkml:trace>
</inkml:ink>
</file>

<file path=ppt/ink/ink57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3:56"/>
    </inkml:context>
    <inkml:brush xml:id="br0">
      <inkml:brushProperty name="width" value="0.0154502037912607" units="cm"/>
      <inkml:brushProperty name="height" value="0.0154502037912607" units="cm"/>
      <inkml:brushProperty name="color" value="#000000"/>
      <inkml:brushProperty name="ignorePressure" value="0"/>
    </inkml:brush>
  </inkml:definitions>
  <inkml:trace contextRef="#ctx0" brushRef="#br0">69200.000000 65200.000000 949,'-68.000000'1.000000'0,"17.000000"4.000000"4 ,15.000000 3.000000 2,16.000000 3.000000 3,5.000000 3.000000 0,-2.000000 3.000000-1,-3.000000 3.000000-2,-3.000000 4.000000-1,-2.000000 5.000000-2,0.000000 10.000000-3,0.000000 10.000000 0,0.000000 9.000000-3,3.000000 2.000000-1,6.000000-2.000000 3,7.000000-3.000000 0,6.000000-3.000000 2,3.000000-6.000000-1,0.000000-5.000000-3,0.000000-7.000000-2,0.000000-5.000000-2,3.000000-4.000000-1,6.000000 0.000000 0,7.000000 0.000000 1,6.000000 0.000000 0,9.000000-4.000000 0,13.000000-5.000000 1,12.000000-7.000000 1,13.000000-5.000000-1,7.000000-11.000000 1,4.000000-11.000000 0,3.000000-14.000000 0,3.000000-11.000000 0,3.000000-9.000000-1,3.000000-3.000000-2,3.000000-3.000000-3,4.000000-2.000000-2,-6.000000 2.000000-1,-11.000000 9.000000 0,-14.000000 10.000000-1,-11.000000 10.000000 1,-11.000000 4.000000-1,-5.000000 0.000000 1,-7.000000 0.000000 2,-5.000000 0.000000 0</inkml:trace>
</inkml:ink>
</file>

<file path=ppt/ink/ink57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3:56"/>
    </inkml:context>
    <inkml:brush xml:id="br0">
      <inkml:brushProperty name="width" value="0.0168499890714884" units="cm"/>
      <inkml:brushProperty name="height" value="0.0168499890714884" units="cm"/>
      <inkml:brushProperty name="color" value="#000000"/>
      <inkml:brushProperty name="ignorePressure" value="0"/>
    </inkml:brush>
  </inkml:definitions>
  <inkml:trace contextRef="#ctx0" brushRef="#br0">69800.000000 64900.000000 870,'-90.000000'6.000000'-2,"23.000000"13.000000"7 ,22.000000 12.000000 9,22.000000 13.000000 6,12.000000 13.000000 3,3.000000 17.000000-4,3.000000 15.000000-2,4.000000 16.000000-4,2.000000 16.000000-2,4.000000 20.000000-5,3.000000 18.000000-3,3.000000 20.000000-3,-1.000000-1.000000-5,-2.000000-19.000000-7,-3.000000-18.000000-5,-3.000000-19.000000-7,-6.000000-16.000000-5,-5.000000-12.000000-5,-7.000000-13.000000-4,-5.000000-12.000000-6</inkml:trace>
</inkml:ink>
</file>

<file path=ppt/ink/ink57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3:57"/>
    </inkml:context>
    <inkml:brush xml:id="br0">
      <inkml:brushProperty name="width" value="0.0171109270304441" units="cm"/>
      <inkml:brushProperty name="height" value="0.0171109270304441" units="cm"/>
      <inkml:brushProperty name="color" value="#000000"/>
      <inkml:brushProperty name="ignorePressure" value="0"/>
    </inkml:brush>
  </inkml:definitions>
  <inkml:trace contextRef="#ctx0" brushRef="#br0">43700.000000 67100.000000 857,'-91.000000'-24.000000'-23,"19.000000"4.000000"11 ,19.000000 3.000000 11,19.000000 3.000000 10,16.000000-2.000000 8,17.000000-6.000000 3,15.000000-6.000000 4,16.000000-6.000000 3,15.000000-2.000000-1,16.000000 3.000000-4,15.000000 3.000000-6,17.000000 4.000000-5,7.000000 1.000000-6,0.000000 0.000000-3,0.000000 0.000000-6,0.000000 0.000000-5,-8.000000 1.000000-3,-16.000000 4.000000-1,-15.000000 3.000000-3,-15.000000 3.000000-1,-4.000000-1.000000-1,9.000000-2.000000 0,10.000000-3.000000 0,10.000000-3.000000 1,-1.000000-1.000000-3,-9.000000 4.000000-3,-10.000000 3.000000-6,-8.000000 3.000000-3</inkml:trace>
</inkml:ink>
</file>

<file path=ppt/ink/ink57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3:57"/>
    </inkml:context>
    <inkml:brush xml:id="br0">
      <inkml:brushProperty name="width" value="0.0161804892122746" units="cm"/>
      <inkml:brushProperty name="height" value="0.0161804892122746" units="cm"/>
      <inkml:brushProperty name="color" value="#000000"/>
      <inkml:brushProperty name="ignorePressure" value="0"/>
    </inkml:brush>
  </inkml:definitions>
  <inkml:trace contextRef="#ctx0" brushRef="#br0">43850.000000 67900.000000 906,'-91.000000'45.000000'-54,"19.000000"-9.000000"23 ,19.000000-10.000000 21,19.000000-8.000000 22,16.000000-6.000000 12,17.000000 1.000000 0,15.000000-1.000000 0,16.000000 1.000000 1,16.000000-4.000000-3,20.000000-6.000000-3,18.000000-6.000000-4,20.000000-6.000000-4,11.000000-10.000000-4,7.000000-12.000000-3,6.000000-13.000000-3,7.000000-12.000000-2,0.000000-5.000000-5,-2.000000 3.000000-5,-3.000000 3.000000-5,-3.000000 4.000000-6,-10.000000 2.000000-4,-16.000000 4.000000-5,-15.000000 3.000000-5,-15.000000 3.000000-3</inkml:trace>
</inkml:ink>
</file>

<file path=ppt/ink/ink57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3:58"/>
    </inkml:context>
    <inkml:brush xml:id="br0">
      <inkml:brushProperty name="width" value="0.0159950815141201" units="cm"/>
      <inkml:brushProperty name="height" value="0.0159950815141201" units="cm"/>
      <inkml:brushProperty name="color" value="#000000"/>
      <inkml:brushProperty name="ignorePressure" value="0"/>
    </inkml:brush>
  </inkml:definitions>
  <inkml:trace contextRef="#ctx0" brushRef="#br0">71350.000000 64600.000000 916,'-68.000000'-47.000000'-3,"17.000000"6.000000"5 ,15.000000 7.000000 6,16.000000 6.000000 5,10.000000 4.000000 3,7.000000 4.000000-4,6.000000 3.000000-1,7.000000 3.000000-3,8.000000-1.000000-1,14.000000-2.000000-2,11.000000-3.000000-2,14.000000-3.000000-1,13.000000-2.000000-3,16.000000 0.000000-3,15.000000 0.000000-3,17.000000 0.000000-2,13.000000-2.000000-3,13.000000-3.000000-2,12.000000-3.000000-2,13.000000-2.000000-1,-10.000000-1.000000-2,-31.000000 3.000000 1,-31.000000 3.000000 0,-31.000000 4.000000 0,-16.000000 2.000000 0,0.000000 4.000000-2,0.000000 3.000000-1,0.000000 3.000000-2</inkml:trace>
</inkml:ink>
</file>

<file path=ppt/ink/ink57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3:59"/>
    </inkml:context>
    <inkml:brush xml:id="br0">
      <inkml:brushProperty name="width" value="0.016621021553874" units="cm"/>
      <inkml:brushProperty name="height" value="0.016621021553874" units="cm"/>
      <inkml:brushProperty name="color" value="#000000"/>
      <inkml:brushProperty name="ignorePressure" value="0"/>
    </inkml:brush>
  </inkml:definitions>
  <inkml:trace contextRef="#ctx0" brushRef="#br0">71350.000000 65600.000000 882,'-61.000000'-4.000000'4,"28.000000"-5.000000"5 ,28.000000-7.000000 7,29.000000-5.000000 5,22.000000-6.000000 1,20.000000-3.000000-3,18.000000-3.000000-5,20.000000-2.000000-4,17.000000-5.000000-8,20.000000-2.000000-10,18.000000-3.000000-11,20.000000-3.000000-12,-8.000000 1.000000-6,-30.000000 6.000000 0,-32.000000 7.000000-2,-30.000000 6.000000 0</inkml:trace>
</inkml:ink>
</file>

<file path=ppt/ink/ink5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4:21"/>
    </inkml:context>
    <inkml:brush xml:id="br0">
      <inkml:brushProperty name="width" value="0.0168137103319168" units="cm"/>
      <inkml:brushProperty name="height" value="0.0168137103319168" units="cm"/>
      <inkml:brushProperty name="color" value="#000000"/>
      <inkml:brushProperty name="ignorePressure" value="0"/>
    </inkml:brush>
  </inkml:definitions>
  <inkml:trace contextRef="#ctx0" brushRef="#br0">12600.000000 25900.000000 872,'-91.000000'4.000000'-12,"19.000000"10.000000"9 ,19.000000 10.000000 9,19.000000 9.000000 9,12.000000 13.000000 4,6.000000 20.000000 0,7.000000 18.000000-1,6.000000 20.000000 0,1.000000 14.000000-2,-3.000000 14.000000-3,-3.000000 11.000000-4,-2.000000 14.000000-2,-1.000000 8.000000-4,3.000000 7.000000-5,3.000000 6.000000-3,4.000000 7.000000-4,1.000000-14.000000-3,0.000000-30.000000-4,0.000000-32.000000-3,0.000000-30.000000-3,0.000000-22.000000-4,0.000000-8.000000-4,0.000000-10.000000-5,0.000000-9.000000-4</inkml:trace>
</inkml:ink>
</file>

<file path=ppt/ink/ink58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4:24"/>
    </inkml:context>
    <inkml:brush xml:id="br0">
      <inkml:brushProperty name="width" value="0.0225726347416639" units="cm"/>
      <inkml:brushProperty name="height" value="0.0225726347416639" units="cm"/>
      <inkml:brushProperty name="color" value="#000000"/>
      <inkml:brushProperty name="ignorePressure" value="0"/>
    </inkml:brush>
  </inkml:definitions>
  <inkml:trace contextRef="#ctx0" brushRef="#br0">52450.000000 63100.000000 649,'-93.000000'-47.000000'-4,"17.000000"6.000000"1 ,15.000000 7.000000 1,16.000000 6.000000 1,9.000000 3.000000 7,3.000000 0.000000 14,3.000000 0.000000 14,4.000000 0.000000 13,18.000000 12.000000 4,34.000000 26.000000-5,35.000000 24.000000-5,35.000000 26.000000-5,21.000000 15.000000-6,9.000000 6.000000-7,10.000000 7.000000-7,10.000000 6.000000-7,7.000000 6.000000-7,6.000000 6.000000-11,7.000000 7.000000-8,6.000000 6.000000-10,-12.000000-7.000000-5,-27.000000-18.000000-1,-28.000000-19.000000-2,-28.000000-18.000000-2,-17.000000-10.000000-1,-2.000000 0.000000-4,-3.000000 0.000000-2,-3.000000 0.000000-4</inkml:trace>
</inkml:ink>
</file>

<file path=ppt/ink/ink58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4:25"/>
    </inkml:context>
    <inkml:brush xml:id="br0">
      <inkml:brushProperty name="width" value="0.0222640261054039" units="cm"/>
      <inkml:brushProperty name="height" value="0.0222640261054039" units="cm"/>
      <inkml:brushProperty name="color" value="#000000"/>
      <inkml:brushProperty name="ignorePressure" value="0"/>
    </inkml:brush>
  </inkml:definitions>
  <inkml:trace contextRef="#ctx0" brushRef="#br0">56050.000000 67850.000000 658,'-46.000000'-111.000000'2,"10.000000"28.000000"1 ,10.000000 28.000000 4,9.000000 29.000000 2,6.000000 11.000000 4,3.000000-2.000000 5,3.000000-3.000000 6,4.000000-3.000000 4,5.000000 2.000000 3,10.000000 10.000000 0,10.000000 10.000000-2,9.000000 9.000000 1,12.000000 13.000000-3,16.000000 20.000000-5,15.000000 18.000000-3,17.000000 20.000000-5,13.000000 14.000000-2,13.000000 14.000000-3,12.000000 11.000000-1,13.000000 14.000000-3,9.000000 14.000000-4,6.000000 20.000000-10,7.000000 18.000000-8,6.000000 20.000000-9,-15.000000-12.000000-10,-33.000000-41.000000-12,-35.000000-40.000000-12,-34.000000-40.000000-12</inkml:trace>
</inkml:ink>
</file>

<file path=ppt/ink/ink58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4:26"/>
    </inkml:context>
    <inkml:brush xml:id="br0">
      <inkml:brushProperty name="width" value="0.0220113974064589" units="cm"/>
      <inkml:brushProperty name="height" value="0.0220113974064589" units="cm"/>
      <inkml:brushProperty name="color" value="#000000"/>
      <inkml:brushProperty name="ignorePressure" value="0"/>
    </inkml:brush>
  </inkml:definitions>
  <inkml:trace contextRef="#ctx0" brushRef="#br0">48000.000000 68400.000000 666,'-100.000000'-130.000000'18,"50.000000"41.000000"13 ,50.000000 40.000000 11,50.000000 42.000000 14,34.000000 30.000000 0,19.000000 22.000000-11,19.000000 22.000000-11,19.000000 23.000000-11,7.000000 19.000000-8,-3.000000 19.000000-6,-3.000000 19.000000-4,-2.000000 19.000000-7,-9.000000 10.000000-7,-12.000000 4.000000-11,-13.000000 3.000000-11,-12.000000 3.000000-11,-13.000000-15.000000-7,-12.000000-30.000000-3,-13.000000-32.000000-2,-12.000000-30.000000-4</inkml:trace>
</inkml:ink>
</file>

<file path=ppt/ink/ink58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4:31"/>
    </inkml:context>
    <inkml:brush xml:id="br0">
      <inkml:brushProperty name="width" value="0.0185604672878981" units="cm"/>
      <inkml:brushProperty name="height" value="0.0185604672878981" units="cm"/>
      <inkml:brushProperty name="color" value="#000000"/>
      <inkml:brushProperty name="ignorePressure" value="0"/>
    </inkml:brush>
  </inkml:definitions>
  <inkml:trace contextRef="#ctx0" brushRef="#br0">75000.000000 59950.000000 790,'-71.000000'0.000000'0,"10.000000"0.000000"1 ,10.000000 0.000000 1,9.000000 0.000000 0,17.000000-2.000000 1,25.000000-3.000000 4,25.000000-3.000000 1,25.000000-2.000000 3,6.000000-3.000000-1,-12.000000 1.000000-3,-13.000000-1.000000-5,-12.000000 1.000000-3,2.000000-4.000000-2,20.000000-6.000000-1,18.000000-6.000000 1,20.000000-6.000000 0,0.000000-2.000000-1,-15.000000 3.000000-1,-15.000000 3.000000-1,-16.000000 4.000000 0,-2.000000-4.000000-2,13.000000-9.000000-2,12.000000-10.000000-3,13.000000-8.000000-1,2.000000-6.000000-1,-5.000000 1.000000 1,-7.000000-1.000000 1,-5.000000 1.000000 1,-11.000000-3.000000 1,-11.000000-2.000000 2,-14.000000-3.000000 1,-11.000000-3.000000 2,-15.000000 4.000000 2,-16.000000 13.000000 2,-15.000000 12.000000 2,-15.000000 13.000000 4,-12.000000 12.000000 1,-6.000000 13.000000 3,-6.000000 12.000000 3,-6.000000 13.000000 2,-7.000000 13.000000 3,-6.000000 17.000000 0,-6.000000 15.000000 1,-6.000000 16.000000 2,-2.000000 15.000000 0,3.000000 16.000000 0,3.000000 15.000000 0,4.000000 17.000000-1,5.000000 14.000000 0,10.000000 17.000000-1,10.000000 15.000000 0,9.000000 16.000000 0,13.000000-2.000000-2,20.000000-19.000000 0,18.000000-18.000000-2,20.000000-19.000000 0,10.000000-24.000000-3,3.000000-28.000000-3,3.000000-28.000000-3,4.000000-27.000000-4,16.000000-15.000000-2,32.000000 0.000000-5,31.000000 0.000000-3,32.000000 0.000000-4,21.000000-15.000000-3,13.000000-27.000000-3,12.000000-28.000000-3,13.000000-28.000000-3,4.000000-27.000000-4,-3.000000-25.000000-1,-3.000000-25.000000-3,-2.000000-25.000000-3,-17.000000 1.000000 2,-28.000000 29.000000 5,-28.000000 28.000000 7,-27.000000 28.000000 5</inkml:trace>
</inkml:ink>
</file>

<file path=ppt/ink/ink58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4:33"/>
    </inkml:context>
    <inkml:brush xml:id="br0">
      <inkml:brushProperty name="width" value="0.0175433605909348" units="cm"/>
      <inkml:brushProperty name="height" value="0.0175433605909348" units="cm"/>
      <inkml:brushProperty name="color" value="#000000"/>
      <inkml:brushProperty name="ignorePressure" value="0"/>
    </inkml:brush>
  </inkml:definitions>
  <inkml:trace contextRef="#ctx0" brushRef="#br0">77550.000000 55250.000000 836,'-113.000000'-43.000000'1,"26.000000"17.000000"5 ,24.000000 15.000000 4,26.000000 16.000000 4,15.000000 9.000000 1,6.000000 3.000000-2,7.000000 3.000000-2,6.000000 4.000000-3,1.000000 8.000000 1,-3.000000 17.000000 2,-3.000000 15.000000 1,-2.000000 16.000000 2,-3.000000 1.000000-1,1.000000-12.000000-4,-1.000000-13.000000-4,1.000000-12.000000-3,1.000000 4.000000-1,3.000000 22.000000 0,3.000000 22.000000 1,4.000000 23.000000 1,1.000000 0.000000 0,0.000000-18.000000-3,0.000000-19.000000-1,0.000000-18.000000-3,0.000000-1.000000-1,0.000000 19.000000-2,0.000000 19.000000-1,0.000000 19.000000-2,4.000000-4.000000-3,10.000000-24.000000-4,10.000000-26.000000-4,9.000000-24.000000-4,2.000000-20.000000-3,-2.000000-11.000000-4,-3.000000-14.000000-3,-3.000000-11.000000-4</inkml:trace>
</inkml:ink>
</file>

<file path=ppt/ink/ink58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4:33"/>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77550.000000 55900.000000 1000,'-22.000000'-25.000000'-12,"6.000000"0.000000"5 ,7.000000 0.000000 4,6.000000 0.000000 3,10.000000-4.000000 3,17.000000-5.000000-2,15.000000-7.000000-1,16.000000-5.000000-1,16.000000-11.000000-1,20.000000-11.000000-3,18.000000-14.000000-3,20.000000-11.000000-2,-3.000000 2.000000 0,-21.000000 19.000000 3,-22.000000 19.000000 2,-22.000000 19.000000 2,-10.000000 7.000000-2,4.000000-3.000000-9,3.000000-3.000000-8,3.000000-2.000000-8</inkml:trace>
</inkml:ink>
</file>

<file path=ppt/ink/ink58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4:33"/>
    </inkml:context>
    <inkml:brush xml:id="br0">
      <inkml:brushProperty name="width" value="0.0163604412227869" units="cm"/>
      <inkml:brushProperty name="height" value="0.0163604412227869" units="cm"/>
      <inkml:brushProperty name="color" value="#000000"/>
      <inkml:brushProperty name="ignorePressure" value="0"/>
    </inkml:brush>
  </inkml:definitions>
  <inkml:trace contextRef="#ctx0" brushRef="#br0">79350.000000 54300.000000 896,'-91.000000'-22.000000'-38,"19.000000"6.000000"20 ,19.000000 7.000000 20,19.000000 6.000000 19,12.000000 6.000000 7,6.000000 6.000000-4,7.000000 7.000000-4,6.000000 6.000000-5,4.000000 4.000000-3,4.000000 4.000000-3,3.000000 3.000000-2,3.000000 3.000000-3,6.000000-2.000000-2,9.000000-6.000000-4,10.000000-6.000000-3,10.000000-6.000000-3,5.000000-7.000000-4,4.000000-6.000000-4,3.000000-6.000000-4,3.000000-6.000000-3,-1.000000-12.000000-1,-2.000000-15.000000 0,-3.000000-15.000000 1,-3.000000-16.000000 1,-6.000000-8.000000 1,-5.000000 0.000000 2,-7.000000 0.000000 2,-5.000000 0.000000 1,-8.000000 0.000000 4,-5.000000 0.000000 8,-7.000000 0.000000 7,-5.000000 0.000000 7,-4.000000 6.000000 3,0.000000 13.000000 0,0.000000 12.000000-1,0.000000 13.000000-1,-2.000000 10.000000 2,-3.000000 10.000000 5,-3.000000 10.000000 4,-2.000000 9.000000 5,-3.000000 13.000000 1,1.000000 20.000000-5,-1.000000 18.000000-4,1.000000 20.000000-3,1.000000 13.000000-3,3.000000 9.000000-3,3.000000 10.000000-2,4.000000 10.000000-3,1.000000 7.000000-1,0.000000 6.000000-2,0.000000 7.000000-2,0.000000 6.000000-2,-5.000000-1.000000 0,-9.000000-5.000000-1,-10.000000-7.000000 0,-8.000000-5.000000-1,-9.000000-11.000000 1,-6.000000-11.000000 2,-6.000000-14.000000 2,-6.000000-11.000000 2,-7.000000-15.000000 1,-6.000000-16.000000 0,-6.000000-15.000000-1,-6.000000-15.000000 1,-4.000000-18.000000 0,1.000000-19.000000-1,-1.000000-18.000000 0,1.000000-19.000000-1,5.000000-15.000000-4,14.000000-8.000000-9,11.000000-10.000000-10,14.000000-9.000000-9,8.000000 1.000000-2,7.000000 13.000000 2,6.000000 12.000000 5,7.000000 13.000000 2,4.000000 9.000000 3,3.000000 6.000000-1,3.000000 7.000000 0,4.000000 6.000000 0</inkml:trace>
</inkml:ink>
</file>

<file path=ppt/ink/ink58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4:34"/>
    </inkml:context>
    <inkml:brush xml:id="br0">
      <inkml:brushProperty name="width" value="0.0173315368592739" units="cm"/>
      <inkml:brushProperty name="height" value="0.0173315368592739" units="cm"/>
      <inkml:brushProperty name="color" value="#000000"/>
      <inkml:brushProperty name="ignorePressure" value="0"/>
    </inkml:brush>
  </inkml:definitions>
  <inkml:trace contextRef="#ctx0" brushRef="#br0">77700.000000 57500.000000 846,'-49.000000'0.000000'1,"4.000000"0.000000"3 ,3.000000 0.000000 2,3.000000 0.000000 4,15.000000-8.000000 2,29.000000-16.000000 6,28.000000-15.000000 4,28.000000-15.000000 6,28.000000-12.000000-3,28.000000-6.000000-8,28.000000-6.000000-8,29.000000-6.000000-8,24.000000-7.000000-6,22.000000-6.000000-6,22.000000-6.000000-4,23.000000-6.000000-6,-6.000000 2.000000-2,-31.000000 14.000000-1,-31.000000 11.000000-1,-31.000000 14.000000-1,-32.000000 10.000000-1,-31.000000 9.000000-1,-31.000000 10.000000-1,-31.000000 10.000000-2</inkml:trace>
</inkml:ink>
</file>

<file path=ppt/ink/ink58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4:34"/>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78350.000000 57600.000000 1000,'-24.000000'-15.000000'-1,"4.000000"23.000000"-1 ,3.000000 22.000000-2,3.000000 22.000000-1,1.000000 10.000000 0,1.000000 1.000000-1,-1.000000-1.000000 0,1.000000 1.000000 0,1.000000-1.000000 0,3.000000 1.000000 1,3.000000-1.000000 2,4.000000 1.000000 0,1.000000-4.000000 2,0.000000-6.000000 0,0.000000-6.000000 1,0.000000-6.000000 1,7.000000-7.000000-1,17.000000-6.000000 1,15.000000-6.000000-2,16.000000-6.000000 1,10.000000-10.000000-2,7.000000-12.000000 0,6.000000-13.000000-1,7.000000-12.000000 0,5.000000-12.000000-1,7.000000-8.000000-1,6.000000-10.000000-1,7.000000-9.000000-2,-6.000000-1.000000 0,-15.000000 10.000000-2,-15.000000 10.000000-1,-16.000000 9.000000-1,-12.000000 7.000000-2,-5.000000 7.000000-1,-7.000000 6.000000-1,-5.000000 7.000000-1</inkml:trace>
</inkml:ink>
</file>

<file path=ppt/ink/ink58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4:34"/>
    </inkml:context>
    <inkml:brush xml:id="br0">
      <inkml:brushProperty name="width" value="0.0173877589404583" units="cm"/>
      <inkml:brushProperty name="height" value="0.0173877589404583" units="cm"/>
      <inkml:brushProperty name="color" value="#000000"/>
      <inkml:brushProperty name="ignorePressure" value="0"/>
    </inkml:brush>
  </inkml:definitions>
  <inkml:trace contextRef="#ctx0" brushRef="#br0">79200.000000 57200.000000 843,'-69.000000'-22.000000'-25,"13.000000"6.000000"10 ,12.000000 7.000000 11,13.000000 6.000000 10,7.000000 4.000000 7,4.000000 4.000000 4,3.000000 3.000000 4,3.000000 3.000000 3,1.000000 10.000000 1,1.000000 20.000000-3,-1.000000 18.000000-3,1.000000 20.000000-3,-1.000000 22.000000-3,1.000000 29.000000-3,-1.000000 28.000000-3,1.000000 28.000000-3,1.000000 18.000000-2,3.000000 10.000000-1,3.000000 10.000000-1,4.000000 9.000000 0,-1.000000-18.000000-3,-3.000000-43.000000-7,-3.000000-44.000000-6,-2.000000-43.000000-6,-1.000000-23.000000-7,3.000000 1.000000-6,3.000000-1.000000-7,4.000000 1.000000-6</inkml:trace>
</inkml:ink>
</file>

<file path=ppt/ink/ink5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4:21"/>
    </inkml:context>
    <inkml:brush xml:id="br0">
      <inkml:brushProperty name="width" value="0.0197847746312618" units="cm"/>
      <inkml:brushProperty name="height" value="0.0197847746312618" units="cm"/>
      <inkml:brushProperty name="color" value="#000000"/>
      <inkml:brushProperty name="ignorePressure" value="0"/>
    </inkml:brush>
  </inkml:definitions>
  <inkml:trace contextRef="#ctx0" brushRef="#br0">15650.000000 25450.000000 741,'-118.000000'-65.000000'-26,"17.000000"23.000000"17 ,15.000000 22.000000 18,16.000000 22.000000 16,4.000000 27.000000 8,-6.000000 35.000000-1,-6.000000 35.000000-2,-6.000000 34.000000-2,-2.000000 27.000000-2,3.000000 23.000000-4,3.000000 22.000000-4,4.000000 22.000000-3,5.000000 8.000000-2,10.000000-2.000000-1,10.000000-3.000000-1,9.000000-3.000000-2,7.000000-23.000000-2,7.000000-40.000000-3,6.000000-40.000000-5,7.000000-41.000000-2,5.000000-10.000000-2,7.000000 22.000000 0,6.000000 22.000000 2,7.000000 23.000000-1,2.000000-6.000000 0,1.000000-31.000000-5,-1.000000-31.000000-2,1.000000-31.000000-4,8.000000-15.000000-2,20.000000 4.000000 0,18.000000 3.000000-1,20.000000 3.000000 0,2.000000-4.000000-1,-12.000000-8.000000-1,-13.000000-10.000000-2,-12.000000-9.000000-1,-5.000000-9.000000-3,3.000000-5.000000-2,3.000000-7.000000-3,4.000000-5.000000-3</inkml:trace>
</inkml:ink>
</file>

<file path=ppt/ink/ink59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4:36"/>
    </inkml:context>
    <inkml:brush xml:id="br0">
      <inkml:brushProperty name="width" value="0.0189439132809639" units="cm"/>
      <inkml:brushProperty name="height" value="0.0189439132809639" units="cm"/>
      <inkml:brushProperty name="color" value="#000000"/>
      <inkml:brushProperty name="ignorePressure" value="0"/>
    </inkml:brush>
  </inkml:definitions>
  <inkml:trace contextRef="#ctx0" brushRef="#br0">73750.000000 62400.000000 774,'-46.000000'-2.000000'-18,"10.000000"-3.000000"6 ,10.000000-3.000000 6,9.000000-2.000000 7,9.000000-1.000000 2,9.000000 3.000000 0,10.000000 3.000000 0,10.000000 4.000000-1,5.000000-1.000000 0,4.000000-3.000000 1,3.000000-3.000000-1,3.000000-2.000000 0,3.000000-3.000000 1,3.000000 1.000000-2,3.000000-1.000000 0,4.000000 1.000000-1,-3.000000 1.000000 0,-5.000000 3.000000-1,-7.000000 3.000000 0,-5.000000 4.000000-1,2.000000-3.000000 0,13.000000-5.000000 1,12.000000-7.000000 0,13.000000-5.000000 2,-1.000000-1.000000-1,-11.000000 6.000000 0,-14.000000 7.000000 1,-11.000000 6.000000-1,0.000000-1.000000 0,17.000000-5.000000 0,15.000000-7.000000 0,16.000000-5.000000 1,1.000000-3.000000 0,-12.000000 4.000000-1,-13.000000 3.000000 1,-12.000000 3.000000 0,1.000000-1.000000 1,16.000000-2.000000-1,15.000000-3.000000 1,17.000000-3.000000 0,5.000000-2.000000 0,-3.000000 0.000000 1,-3.000000 0.000000 1,-2.000000 0.000000-1,-8.000000 1.000000 1,-8.000000 4.000000 1,-10.000000 3.000000-1,-9.000000 3.000000 2,-4.000000 3.000000-1,4.000000 3.000000 0,3.000000 3.000000 0,3.000000 4.000000 1,3.000000-3.000000-1,3.000000-5.000000 0,3.000000-7.000000-1,4.000000-5.000000 0,2.000000-3.000000 0,4.000000 4.000000 0,3.000000 3.000000-2,3.000000 3.000000 1,3.000000-1.000000-1,3.000000-2.000000-1,3.000000-3.000000-1,4.000000-3.000000 0,-4.000000-1.000000 0,-9.000000 4.000000 0,-10.000000 3.000000 1,-8.000000 3.000000 0,-4.000000-1.000000 0,3.000000-2.000000 0,3.000000-3.000000 0,4.000000-3.000000 0,2.000000-2.000000 0,4.000000 0.000000 0,3.000000 0.000000 0,3.000000 0.000000-1,-1.000000 0.000000 1,-2.000000 0.000000 1,-3.000000 0.000000-1,-3.000000 0.000000 1,-1.000000 0.000000 0,4.000000 0.000000 0,3.000000 0.000000 0,3.000000 0.000000 0,1.000000-2.000000 1,1.000000-3.000000 0,-1.000000-3.000000 0,1.000000-2.000000 0,-1.000000-1.000000 1,1.000000 3.000000-1,-1.000000 3.000000 1,1.000000 4.000000-1,-6.000000 1.000000 0,-8.000000 0.000000 0,-10.000000 0.000000 0,-9.000000 0.000000 0,-7.000000 1.000000 0,-3.000000 4.000000 0,-3.000000 3.000000-1,-2.000000 3.000000 1,-5.000000 3.000000-1,-2.000000 3.000000 0,-3.000000 3.000000 0,-3.000000 4.000000 0,-4.000000-1.000000 0,-3.000000-3.000000 0,-3.000000-3.000000-1,-2.000000-2.000000 1,-1.000000-1.000000 0,3.000000 3.000000-1,3.000000 3.000000 1,4.000000 4.000000 0,1.000000-3.000000 1,0.000000-5.000000-1,0.000000-7.000000 1,0.000000-5.000000 1,0.000000-4.000000 0,0.000000 0.000000-1,0.000000 0.000000 0,0.000000 0.000000 0,1.000000-2.000000 0,4.000000-3.000000 0,3.000000-3.000000 0,3.000000-2.000000 0,3.000000-3.000000-1,3.000000 1.000000 1,3.000000-1.000000-1,4.000000 1.000000 0,2.000000-1.000000 0,4.000000 1.000000 0,3.000000-1.000000-2,3.000000 1.000000 1,-1.000000 2.000000-3,-2.000000 7.000000-3,-3.000000 6.000000-2,-3.000000 7.000000-4,-4.000000 4.000000-3,-3.000000 3.000000-6,-3.000000 3.000000-3,-2.000000 4.000000-6</inkml:trace>
</inkml:ink>
</file>

<file path=ppt/ink/ink59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4:37"/>
    </inkml:context>
    <inkml:brush xml:id="br0">
      <inkml:brushProperty name="width" value="0.0173649396747351" units="cm"/>
      <inkml:brushProperty name="height" value="0.0173649396747351" units="cm"/>
      <inkml:brushProperty name="color" value="#000000"/>
      <inkml:brushProperty name="ignorePressure" value="0"/>
    </inkml:brush>
  </inkml:definitions>
  <inkml:trace contextRef="#ctx0" brushRef="#br0">74300.000000 64050.000000 844,'-179.000000'0.000000'12,"45.000000"0.000000"2 ,43.000000 0.000000 3,45.000000 0.000000 2,35.000000-5.000000 1,28.000000-9.000000-1,28.000000-10.000000 0,29.000000-8.000000-2,18.000000-9.000000-4,9.000000-6.000000-7,10.000000-6.000000-9,10.000000-6.000000-8,5.000000-4.000000-4,4.000000 1.000000-4,3.000000-1.000000-2,3.000000 1.000000-2,-5.000000 1.000000-2,-12.000000 3.000000 2,-13.000000 3.000000 1,-12.000000 4.000000 2,-15.000000 5.000000 1,-15.000000 10.000000 2,-15.000000 10.000000 1,-16.000000 9.000000 3,-7.000000 2.000000 0,4.000000-2.000000-1,3.000000-3.000000 0,3.000000-3.000000-1,-2.000000-1.000000 1,-6.000000 4.000000 3,-6.000000 3.000000 2,-6.000000 3.000000 2</inkml:trace>
</inkml:ink>
</file>

<file path=ppt/ink/ink59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4:38"/>
    </inkml:context>
    <inkml:brush xml:id="br0">
      <inkml:brushProperty name="width" value="0.0172440316528082" units="cm"/>
      <inkml:brushProperty name="height" value="0.0172440316528082" units="cm"/>
      <inkml:brushProperty name="color" value="#000000"/>
      <inkml:brushProperty name="ignorePressure" value="0"/>
    </inkml:brush>
  </inkml:definitions>
  <inkml:trace contextRef="#ctx0" brushRef="#br0">75000.000000 63600.000000 850,'-47.000000'0.000000'-3,"6.000000"0.000000"-6 ,7.000000 0.000000-6,6.000000 0.000000-5,3.000000 4.000000 2,0.000000 10.000000 12,0.000000 10.000000 12,0.000000 9.000000 12,1.000000 6.000000 4,4.000000 3.000000-2,3.000000 3.000000-2,3.000000 4.000000-3,-1.000000 11.000000-2,-2.000000 23.000000-1,-3.000000 22.000000-1,-3.000000 22.000000-1,-1.000000 5.000000-2,4.000000-8.000000-1,3.000000-10.000000-2,3.000000-9.000000-2,1.000000-12.000000-3,1.000000-11.000000-4,-1.000000-14.000000-4,1.000000-11.000000-5,1.000000-20.000000-5,3.000000-24.000000-4,3.000000-26.000000-5,4.000000-24.000000-4,4.000000-15.000000-2,6.000000-3.000000 4,7.000000-3.000000 2,6.000000-2.000000 3,1.000000 2.000000 4,-3.000000 9.000000 4,-3.000000 10.000000 5,-2.000000 10.000000 4,0.000000-3.000000 3,7.000000-11.000000 1,6.000000-14.000000 1,7.000000-11.000000 1,-1.000000-1.000000 0,-6.000000 13.000000 0,-6.000000 12.000000 1,-6.000000 13.000000-1,-2.000000 1.000000 1,3.000000-9.000000 0,3.000000-10.000000 0,4.000000-8.000000 0,-3.000000 0.000000 0,-5.000000 14.000000 2,-7.000000 11.000000 0,-5.000000 14.000000 0,-1.000000-1.000000 2,6.000000-12.000000 1,7.000000-13.000000 1,6.000000-12.000000 1,1.000000-1.000000 3,-3.000000 14.000000 2,-3.000000 11.000000 3,-2.000000 14.000000 3,-3.000000 13.000000 2,1.000000 16.000000 3,-1.000000 15.000000 2,1.000000 17.000000 2,-3.000000 13.000000-1,-2.000000 13.000000-5,-3.000000 12.000000-3,-3.000000 13.000000-4,-2.000000 4.000000-3,0.000000-3.000000 0,0.000000-3.000000-1,0.000000-2.000000 0,1.000000-6.000000 0,4.000000-6.000000-1,3.000000-6.000000 1,3.000000-6.000000-1,1.000000-10.000000-1,1.000000-12.000000-2,-1.000000-13.000000-3,1.000000-12.000000-1,4.000000-13.000000-4,9.000000-12.000000-1,10.000000-13.000000-3,10.000000-12.000000-3,0.000000-7.000000-1,-5.000000 1.000000-1,-7.000000-1.000000-1,-5.000000 1.000000-2,3.000000-10.000000 0,17.000000-19.000000-1,15.000000-18.000000-1,16.000000-19.000000 0,1.000000-2.000000-4,-12.000000 16.000000-5,-13.000000 15.000000-6,-12.000000 17.000000-5</inkml:trace>
</inkml:ink>
</file>

<file path=ppt/ink/ink59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4:39"/>
    </inkml:context>
    <inkml:brush xml:id="br0">
      <inkml:brushProperty name="width" value="0.0160271506756544" units="cm"/>
      <inkml:brushProperty name="height" value="0.0160271506756544" units="cm"/>
      <inkml:brushProperty name="color" value="#000000"/>
      <inkml:brushProperty name="ignorePressure" value="0"/>
    </inkml:brush>
  </inkml:definitions>
  <inkml:trace contextRef="#ctx0" brushRef="#br0">76850.000000 62900.000000 915,'-47.000000'-44.000000'-32,"6.000000"13.000000"10 ,7.000000 12.000000 12,6.000000 13.000000 9,4.000000 4.000000 7,4.000000-3.000000 2,3.000000-3.000000 2,3.000000-2.000000 2,1.000000 3.000000 0,1.000000 14.000000-3,-1.000000 11.000000-1,1.000000 14.000000-2,-1.000000 8.000000 0,1.000000 7.000000-1,-1.000000 6.000000-1,1.000000 7.000000 1,1.000000-1.000000-1,3.000000-6.000000-1,3.000000-6.000000-1,4.000000-6.000000-2,1.000000 9.000000 0,0.000000 25.000000 2,0.000000 25.000000 1,0.000000 25.000000 1,0.000000 1.000000 0,0.000000-21.000000-1,0.000000-22.000000-3,0.000000-22.000000-1,-4.000000 14.000000-2,-5.000000 50.000000 1,-7.000000 50.000000 0,-5.000000 50.000000 0,-4.000000 12.000000 1,0.000000-24.000000 0,0.000000-26.000000 1,0.000000-24.000000 0,-4.000000-28.000000 1,-5.000000-27.000000 1,-7.000000-28.000000 0,-5.000000-28.000000 1,-4.000000-21.000000 1,0.000000-12.000000 2,0.000000-13.000000 0,0.000000-12.000000 2,-2.000000-13.000000-1,-3.000000-12.000000-2,-3.000000-13.000000-4,-2.000000-12.000000-1,0.000000-9.000000-5,7.000000-2.000000-5,6.000000-3.000000-6,7.000000-3.000000-5,7.000000 1.000000-3,9.000000 6.000000 0,10.000000 7.000000-2,10.000000 6.000000 0,2.000000 6.000000 0,-3.000000 6.000000 1,-3.000000 7.000000 3,-2.000000 6.000000 1</inkml:trace>
</inkml:ink>
</file>

<file path=ppt/ink/ink59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4:45"/>
    </inkml:context>
    <inkml:brush xml:id="br0">
      <inkml:brushProperty name="width" value="0.0160956215113401" units="cm"/>
      <inkml:brushProperty name="height" value="0.0160956215113401" units="cm"/>
      <inkml:brushProperty name="color" value="#000000"/>
      <inkml:brushProperty name="ignorePressure" value="0"/>
    </inkml:brush>
  </inkml:definitions>
  <inkml:trace contextRef="#ctx0" brushRef="#br0">76700.000000 63100.000000 911,'-47.000000'0.000000'-44,"6.000000"0.000000"14 ,7.000000 0.000000 12,6.000000 0.000000 13,15.000000-2.000000 8,26.000000-3.000000 3,24.000000-3.000000 5,26.000000-2.000000 3,12.000000-3.000000 0,0.000000 1.000000-4,0.000000-1.000000-4,0.000000 1.000000-4,-4.000000-1.000000-2,-5.000000 1.000000 0,-7.000000-1.000000 1,-5.000000 1.000000 0,-8.000000-1.000000-1,-5.000000 1.000000 0,-7.000000-1.000000-1,-5.000000 1.000000 0,-1.000000-1.000000-1,6.000000 1.000000 1,7.000000-1.000000 0,6.000000 1.000000 1,-2.000000-1.000000 0,-9.000000 1.000000 0,-10.000000-1.000000-1,-8.000000 1.000000 0,0.000000-3.000000 0,14.000000-2.000000 0,11.000000-3.000000 0,14.000000-3.000000 0,5.000000-2.000000 0,1.000000 0.000000 0,-1.000000 0.000000 0,1.000000 0.000000 1,1.000000-2.000000 0,3.000000-3.000000-1,3.000000-3.000000 1,4.000000-2.000000 0,4.000000-1.000000 0,6.000000 3.000000 0,7.000000 3.000000 1,6.000000 4.000000 0,6.000000-1.000000 1,6.000000-3.000000 2,7.000000-3.000000 1,6.000000-2.000000 3,-1.000000-1.000000 1,-5.000000 3.000000 0,-7.000000 3.000000 0,-5.000000 4.000000 1,-4.000000-1.000000 0,0.000000-3.000000-1,0.000000-3.000000-1,0.000000-2.000000-1,-5.000000-1.000000 0,-9.000000 3.000000 0,-10.000000 3.000000-1,-8.000000 4.000000 0,-12.000000 2.000000-1,-12.000000 4.000000-2,-13.000000 3.000000-2,-12.000000 3.000000-1,2.000000-4.000000-1,20.000000-8.000000 1,18.000000-10.000000 1,20.000000-9.000000 1,5.000000-2.000000 0,-6.000000 6.000000-1,-6.000000 7.000000 0,-6.000000 6.000000-1,-9.000000 4.000000 0,-8.000000 4.000000 0,-10.000000 3.000000 0,-9.000000 3.000000 0,-2.000000 1.000000-4,6.000000 1.000000-4,7.000000-1.000000-7,6.000000 1.000000-5,-1.000000-1.000000-5,-5.000000 1.000000-6,-7.000000-1.000000-4,-5.000000 1.000000-6</inkml:trace>
</inkml:ink>
</file>

<file path=ppt/ink/ink59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4:47"/>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77600.000000 63800.000000 1000,'-2.000000'46.000000'-5,"-3.000000"-5.000000"-7 ,-3.000000-7.000000-9,-2.000000-5.000000-9,-1.000000-6.000000-1,3.000000-3.000000 3,3.000000-3.000000 4,4.000000-2.000000 4,1.000000-3.000000 4,0.000000 1.000000 2,0.000000-1.000000 2,0.000000 1.000000 4</inkml:trace>
</inkml:ink>
</file>

<file path=ppt/ink/ink59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4:48"/>
    </inkml:context>
    <inkml:brush xml:id="br0">
      <inkml:brushProperty name="width" value="0.0183513443917036" units="cm"/>
      <inkml:brushProperty name="height" value="0.0183513443917036" units="cm"/>
      <inkml:brushProperty name="color" value="#000000"/>
      <inkml:brushProperty name="ignorePressure" value="0"/>
    </inkml:brush>
  </inkml:definitions>
  <inkml:trace contextRef="#ctx0" brushRef="#br0">77700.000000 63900.000000 799,'-46.000000'-24.000000'-24,"10.000000"4.000000"12 ,10.000000 3.000000 14,9.000000 3.000000 11,4.000000 4.000000 6,1.000000 7.000000-4,-1.000000 6.000000-2,1.000000 7.000000-2,1.000000 7.000000-3,3.000000 9.000000 0,3.000000 10.000000-1,4.000000 10.000000 0,1.000000 0.000000-2,0.000000-5.000000-1,0.000000-7.000000-1,0.000000-5.000000-2,0.000000 2.000000 0,0.000000 13.000000-1,0.000000 12.000000 0,0.000000 13.000000 0,1.000000 4.000000 0,4.000000-3.000000-1,3.000000-3.000000-1,3.000000-2.000000-1,4.000000-9.000000-1,7.000000-12.000000-3,6.000000-13.000000-2,7.000000-12.000000-2,2.000000-19.000000-2,1.000000-25.000000-1,-1.000000-25.000000-1,1.000000-25.000000 0,-1.000000-16.000000 0,1.000000-6.000000-1,-1.000000-6.000000 0,1.000000-6.000000-1,-4.000000-1.000000 2,-6.000000 7.000000 1,-6.000000 6.000000 2,-6.000000 7.000000 1,-6.000000 8.000000 3,-2.000000 14.000000 5,-3.000000 11.000000 3,-3.000000 14.000000 5,-2.000000 11.000000 4,0.000000 14.000000 3,0.000000 11.000000 4,0.000000 14.000000 3,0.000000 11.000000 1,0.000000 14.000000-3,0.000000 11.000000-2,0.000000 14.000000-3,0.000000 10.000000-2,0.000000 9.000000 0,0.000000 10.000000-2,0.000000 10.000000 0,0.000000 7.000000-1,0.000000 6.000000-1,0.000000 7.000000 1,0.000000 6.000000-1,0.000000 4.000000 0,0.000000 4.000000 1,0.000000 3.000000 0,0.000000 3.000000 0,-5.000000-7.000000 1,-9.000000-15.000000 2,-10.000000-15.000000 2,-8.000000-16.000000 0,-9.000000-13.000000 2,-6.000000-9.000000-1,-6.000000-10.000000-1,-6.000000-8.000000 0,-2.000000-11.000000-1,3.000000-8.000000-2,3.000000-10.000000-1,4.000000-9.000000-3,1.000000-15.000000-5,0.000000-18.000000-9,0.000000-19.000000-11,0.000000-18.000000-10,4.000000-4.000000-3,10.000000 13.000000 4,10.000000 12.000000 5,9.000000 13.000000 4,6.000000 4.000000-1,3.000000-3.000000-4,3.000000-3.000000-6,4.000000-2.000000-5</inkml:trace>
</inkml:ink>
</file>

<file path=ppt/ink/ink59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4:48"/>
    </inkml:context>
    <inkml:brush xml:id="br0">
      <inkml:brushProperty name="width" value="0.0162213817238808" units="cm"/>
      <inkml:brushProperty name="height" value="0.0162213817238808" units="cm"/>
      <inkml:brushProperty name="color" value="#000000"/>
      <inkml:brushProperty name="ignorePressure" value="0"/>
    </inkml:brush>
  </inkml:definitions>
  <inkml:trace contextRef="#ctx0" brushRef="#br0">79100.000000 63900.000000 904,'-24.000000'-24.000000'-2,"4.000000"4.000000"4 ,3.000000 3.000000 5,3.000000 3.000000 5,10.000000 1.000000 3,20.000000 1.000000 0,18.000000-1.000000 0,20.000000 1.000000 2,14.000000-4.000000-6,14.000000-6.000000-8,11.000000-6.000000-8,14.000000-6.000000-10,0.000000-4.000000-6,-8.000000 1.000000-4,-10.000000-1.000000-5,-9.000000 1.000000-3,-10.000000 2.000000-2,-9.000000 7.000000 5,-10.000000 6.000000 2,-8.000000 7.000000 4</inkml:trace>
</inkml:ink>
</file>

<file path=ppt/ink/ink59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4:48"/>
    </inkml:context>
    <inkml:brush xml:id="br0">
      <inkml:brushProperty name="width" value="0.0172463543713093" units="cm"/>
      <inkml:brushProperty name="height" value="0.0172463543713093" units="cm"/>
      <inkml:brushProperty name="color" value="#000000"/>
      <inkml:brushProperty name="ignorePressure" value="0"/>
    </inkml:brush>
  </inkml:definitions>
  <inkml:trace contextRef="#ctx0" brushRef="#br0">80250.000000 62850.000000 850,'-24.000000'-41.000000'-27,"4.000000"19.000000"19 ,3.000000 19.000000 21,3.000000 19.000000 19,4.000000 18.000000 7,7.000000 19.000000-6,6.000000 19.000000-8,7.000000 19.000000-6,2.000000 13.000000-7,1.000000 10.000000-4,-1.000000 10.000000-5,1.000000 9.000000-4,-1.000000 4.000000-4,1.000000 1.000000-2,-1.000000-1.000000-1,1.000000 1.000000-2,-3.000000-12.000000-3,-2.000000-21.000000-3,-3.000000-22.000000-3,-3.000000-22.000000-3,-1.000000-11.000000-4,4.000000 0.000000-4,3.000000 0.000000-5,3.000000 0.000000-4</inkml:trace>
</inkml:ink>
</file>

<file path=ppt/ink/ink59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4:49"/>
    </inkml:context>
    <inkml:brush xml:id="br0">
      <inkml:brushProperty name="width" value="0.0184002928435802" units="cm"/>
      <inkml:brushProperty name="height" value="0.0184002928435802" units="cm"/>
      <inkml:brushProperty name="color" value="#000000"/>
      <inkml:brushProperty name="ignorePressure" value="0"/>
    </inkml:brush>
  </inkml:definitions>
  <inkml:trace contextRef="#ctx0" brushRef="#br0">77450.000000 63550.000000 797,'-113.000000'1.000000'10,"26.000000"4.000000"2 ,24.000000 3.000000 0,26.000000 3.000000 0,12.000000 1.000000 0,0.000000 1.000000 0,0.000000-1.000000 0,0.000000 1.000000-1,-2.000000 12.000000 0,-3.000000 25.000000 1,-3.000000 25.000000 0,-2.000000 25.000000 1,-3.000000 21.000000-1,1.000000 20.000000 1,-1.000000 18.000000-1,1.000000 20.000000 0,8.000000 5.000000-3,20.000000-6.000000-6,18.000000-6.000000-4,20.000000-6.000000-7,10.000000-16.000000-4,3.000000-25.000000-3,3.000000-25.000000-4,4.000000-25.000000-3,-1.000000-18.000000-6,-3.000000-8.000000-7,-3.000000-10.000000-8,-2.000000-9.000000-7</inkml:trace>
</inkml:ink>
</file>

<file path=ppt/ink/ink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1T06:40:28"/>
    </inkml:context>
    <inkml:brush xml:id="br0">
      <inkml:brushProperty name="width" value="0.0168463941663504" units="cm"/>
      <inkml:brushProperty name="height" value="0.0168463941663504" units="cm"/>
      <inkml:brushProperty name="color" value="#000000"/>
      <inkml:brushProperty name="ignorePressure" value="0"/>
    </inkml:brush>
  </inkml:definitions>
  <inkml:trace contextRef="#ctx0" brushRef="#br0">59150.000000 15800.000000 870,'-68.000000'-68.000000'3,"17.000000"17.000000"6 ,15.000000 15.000000 5,16.000000 16.000000 7,15.000000 9.000000 0,16.000000 3.000000-2,15.000000 3.000000-4,17.000000 4.000000-3,3.000000 1.000000-3,-5.000000 0.000000-4,-7.000000 0.000000-4,-5.000000 0.000000-3,5.000000 9.000000-2,19.000000 19.000000-1,19.000000 19.000000-1,19.000000 19.000000-1,7.000000 13.000000-1,-3.000000 10.000000-1,-3.000000 10.000000-2,-2.000000 9.000000-1,-5.000000 4.000000-2,-2.000000 1.000000-4,-3.000000-1.000000-3,-3.000000 1.000000-4,-10.000000-9.000000-1,-16.000000-15.000000 1,-15.000000-15.000000 2,-15.000000-16.000000 2,-9.000000-13.000000 2,1.000000-9.000000 1,-1.000000-10.000000 3,1.000000-8.000000 1</inkml:trace>
</inkml:ink>
</file>

<file path=ppt/ink/ink6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4:22"/>
    </inkml:context>
    <inkml:brush xml:id="br0">
      <inkml:brushProperty name="width" value="0.01798608712852" units="cm"/>
      <inkml:brushProperty name="height" value="0.01798608712852" units="cm"/>
      <inkml:brushProperty name="color" value="#000000"/>
      <inkml:brushProperty name="ignorePressure" value="0"/>
    </inkml:brush>
  </inkml:definitions>
  <inkml:trace contextRef="#ctx0" brushRef="#br0">16550.000000 26200.000000 815,'-25.000000'-46.000000'-1,"0.000000"10.000000"-2 ,0.000000 10.000000-2,0.000000 9.000000-2,1.000000 18.000000 5,4.000000 29.000000 14,3.000000 28.000000 12,3.000000 28.000000 14,1.000000 23.000000 3,1.000000 19.000000-9,-1.000000 19.000000-7,1.000000 19.000000-7,-1.000000 13.000000-8,1.000000 10.000000-7,-1.000000 10.000000-8,1.000000 9.000000-6,1.000000-4.000000-5,3.000000-15.000000-4,3.000000-15.000000-3,4.000000-16.000000-3,2.000000-26.000000-3,4.000000-33.000000-1,3.000000-35.000000-1,3.000000-34.000000-2,-1.000000-21.000000 1,-2.000000-6.000000 6,-3.000000-6.000000 5,-3.000000-6.000000 5,-1.000000-7.000000 3,4.000000-6.000000 1,3.000000-6.000000 3,3.000000-6.000000 1</inkml:trace>
</inkml:ink>
</file>

<file path=ppt/ink/ink60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4:49"/>
    </inkml:context>
    <inkml:brush xml:id="br0">
      <inkml:brushProperty name="width" value="0.018844299018383" units="cm"/>
      <inkml:brushProperty name="height" value="0.018844299018383" units="cm"/>
      <inkml:brushProperty name="color" value="#000000"/>
      <inkml:brushProperty name="ignorePressure" value="0"/>
    </inkml:brush>
  </inkml:definitions>
  <inkml:trace contextRef="#ctx0" brushRef="#br0">80950.000000 63050.000000 778,'-43.000000'-41.000000'4,"17.000000"19.000000"9 ,15.000000 19.000000 8,16.000000 19.000000 9,10.000000 19.000000 2,7.000000 23.000000-5,6.000000 22.000000-5,7.000000 22.000000-4,2.000000 19.000000-4,1.000000 20.000000-1,-1.000000 18.000000-1,1.000000 20.000000-2,-10.000000 22.000000-4,-19.000000 29.000000-7,-18.000000 28.000000-6,-19.000000 28.000000-7,-10.000000-11.000000-10,1.000000-50.000000-13,-1.000000-50.000000-14,1.000000-50.000000-13</inkml:trace>
</inkml:ink>
</file>

<file path=ppt/ink/ink60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5:30"/>
    </inkml:context>
    <inkml:brush xml:id="br0">
      <inkml:brushProperty name="width" value="0.0163293164223433" units="cm"/>
      <inkml:brushProperty name="height" value="0.0163293164223433" units="cm"/>
      <inkml:brushProperty name="color" value="#000000"/>
      <inkml:brushProperty name="ignorePressure" value="0"/>
    </inkml:brush>
  </inkml:definitions>
  <inkml:trace contextRef="#ctx0" brushRef="#br0">73250.000000 64150.000000 898,'-44.000000'-118.000000'-22,"13.000000"17.000000"9 ,12.000000 15.000000 7,13.000000 16.000000 9,9.000000 10.000000 5,6.000000 7.000000-1,7.000000 6.000000-1,6.000000 7.000000 1,6.000000 4.000000-2,6.000000 3.000000-1,7.000000 3.000000-2,6.000000 4.000000-1,1.000000 7.000000-2,-3.000000 13.000000-1,-3.000000 12.000000-1,-2.000000 13.000000 0,-6.000000 13.000000-1,-6.000000 17.000000 0,-6.000000 15.000000 1,-6.000000 16.000000-1,-10.000000 20.000000 2,-12.000000 25.000000 0,-13.000000 25.000000 0,-12.000000 25.000000 1,-10.000000 10.000000 3,-6.000000-2.000000 3,-6.000000-3.000000 4,-6.000000-3.000000 4,-4.000000-10.000000 2,1.000000-16.000000-1,-1.000000-15.000000 0,1.000000-15.000000-2,5.000000-18.000000 0,14.000000-19.000000-2,11.000000-18.000000-1,14.000000-19.000000-1,11.000000-16.000000-3,14.000000-12.000000-2,11.000000-13.000000-5,14.000000-12.000000-2,14.000000-18.000000-4,20.000000-21.000000-4,18.000000-22.000000-3,20.000000-22.000000-3,3.000000-10.000000-3,-8.000000 4.000000-1,-10.000000 3.000000-2,-9.000000 3.000000 0,-9.000000 7.000000-1,-5.000000 14.000000 1,-7.000000 11.000000-1,-5.000000 14.000000 1</inkml:trace>
</inkml:ink>
</file>

<file path=ppt/ink/ink60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5:31"/>
    </inkml:context>
    <inkml:brush xml:id="br0">
      <inkml:brushProperty name="width" value="0.0169927515089512" units="cm"/>
      <inkml:brushProperty name="height" value="0.0169927515089512" units="cm"/>
      <inkml:brushProperty name="color" value="#000000"/>
      <inkml:brushProperty name="ignorePressure" value="0"/>
    </inkml:brush>
  </inkml:definitions>
  <inkml:trace contextRef="#ctx0" brushRef="#br0">45600.000000 69250.000000 863,'-47.000000'-2.000000'-2,"6.000000"-3.000000"-4 ,7.000000-3.000000-3,6.000000-2.000000-4,1.000000-5.000000 4,-3.000000-2.000000 11,-3.000000-3.000000 12,-2.000000-3.000000 11,2.000000-4.000000 4,9.000000-3.000000-3,10.000000-3.000000-5,10.000000-2.000000-3,7.000000-5.000000-4,6.000000-2.000000-3,7.000000-3.000000-2,6.000000-3.000000-4,9.000000-1.000000-3,13.000000 4.000000-5,12.000000 3.000000-2,13.000000 3.000000-5,4.000000 9.000000-3,-3.000000 16.000000-2,-3.000000 15.000000-3,-2.000000 17.000000-1,-11.000000 19.000000-1,-15.000000 26.000000 3,-15.000000 24.000000 3,-16.000000 26.000000 3,-15.000000 12.000000 2,-11.000000 0.000000 2,-14.000000 0.000000 1,-11.000000 0.000000 3,-4.000000-10.000000 2,6.000000-18.000000 1,7.000000-19.000000 2,6.000000-18.000000 2,-4.000000-1.000000 1,-11.000000 19.000000 1,-14.000000 19.000000 0,-11.000000 19.000000 1,0.000000-2.000000 1,17.000000-22.000000-1,15.000000-22.000000-1,16.000000-21.000000 0,4.000000-7.000000 0,-6.000000 9.000000 1,-6.000000 10.000000 1,-6.000000 10.000000 0,5.000000-4.000000-2,20.000000-16.000000-2,18.000000-15.000000-3,20.000000-15.000000-3,17.000000-14.000000-4,20.000000-8.000000-4,18.000000-10.000000-5,20.000000-9.000000-4,5.000000-5.000000-2,-6.000000 0.000000-1,-6.000000 0.000000 0,-6.000000 0.000000-1,-10.000000 0.000000 0,-12.000000 0.000000 2,-13.000000 0.000000 2,-12.000000 0.000000 1</inkml:trace>
</inkml:ink>
</file>

<file path=ppt/ink/ink60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1:05:31"/>
    </inkml:context>
    <inkml:brush xml:id="br0">
      <inkml:brushProperty name="width" value="0.0159274134784937" units="cm"/>
      <inkml:brushProperty name="height" value="0.0159274134784937" units="cm"/>
      <inkml:brushProperty name="color" value="#000000"/>
      <inkml:brushProperty name="ignorePressure" value="0"/>
    </inkml:brush>
  </inkml:definitions>
  <inkml:trace contextRef="#ctx0" brushRef="#br0">46600.000000 68950.000000 920,'1.000000'-46.000000'0,"4.000000"10.000000"1 ,3.000000 10.000000-1,3.000000 9.000000 1,6.000000 10.000000 2,9.000000 14.000000 4,10.000000 11.000000 4,10.000000 14.000000 5,4.000000 7.000000 0,0.000000 3.000000-4,0.000000 3.000000-4,0.000000 4.000000-4,-5.000000-3.000000-3,-9.000000-5.000000-4,-10.000000-7.000000-4,-8.000000-5.000000-2,0.000000 3.000000-5,14.000000 17.000000-3,11.000000 15.000000-5,14.000000 16.000000-4,-1.000000-2.000000-1,-12.000000-19.000000 5,-13.000000-18.000000 2,-12.000000-19.000000 4,-7.000000-8.000000 2,1.000000 3.000000-2,-1.000000 3.000000-1,1.000000 4.000000-1</inkml:trace>
</inkml:ink>
</file>

<file path=ppt/ink/ink6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4:22"/>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16550.000000 27300.000000 1000,'100.000000'-50.000000'-35,"0.000000"0.000000"6 ,0.000000 0.000000 5,0.000000 0.000000 4,-5.000000 3.000000 3,-9.000000 6.000000-1,-10.000000 7.000000-1,-8.000000 6.000000-1</inkml:trace>
</inkml:ink>
</file>

<file path=ppt/ink/ink6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4:22"/>
    </inkml:context>
    <inkml:brush xml:id="br0">
      <inkml:brushProperty name="width" value="0.0191047377884388" units="cm"/>
      <inkml:brushProperty name="height" value="0.0191047377884388" units="cm"/>
      <inkml:brushProperty name="color" value="#000000"/>
      <inkml:brushProperty name="ignorePressure" value="0"/>
    </inkml:brush>
  </inkml:definitions>
  <inkml:trace contextRef="#ctx0" brushRef="#br0">18750.000000 25950.000000 767,'-91.000000'-44.000000'2,"19.000000"13.000000"6 ,19.000000 12.000000 6,19.000000 13.000000 6,12.000000 10.000000 2,6.000000 10.000000 0,7.000000 10.000000-2,6.000000 9.000000-1,3.000000 15.000000-2,0.000000 22.000000 0,0.000000 22.000000-2,0.000000 23.000000 0,-2.000000 16.000000-3,-3.000000 13.000000-1,-3.000000 12.000000-2,-2.000000 13.000000-3,-1.000000 1.000000-2,3.000000-9.000000-6,3.000000-10.000000-3,4.000000-8.000000-5,1.000000-17.000000-2,0.000000-21.000000-1,0.000000-22.000000-1,0.000000-22.000000 0,-2.000000-4.000000-1,-3.000000 17.000000-1,-3.000000 15.000000-2,-2.000000 16.000000 0,-1.000000-4.000000 0,3.000000-21.000000 3,3.000000-22.000000 3,4.000000-22.000000 3</inkml:trace>
</inkml:ink>
</file>

<file path=ppt/ink/ink6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4:23"/>
    </inkml:context>
    <inkml:brush xml:id="br0">
      <inkml:brushProperty name="width" value="0.0148067688569427" units="cm"/>
      <inkml:brushProperty name="height" value="0.0148067688569427" units="cm"/>
      <inkml:brushProperty name="color" value="#000000"/>
      <inkml:brushProperty name="ignorePressure" value="0"/>
    </inkml:brush>
  </inkml:definitions>
  <inkml:trace contextRef="#ctx0" brushRef="#br0">18700.000000 25950.000000 990,'0.000000'-113.000000'-2,"0.000000"26.000000"-4 ,0.000000 24.000000-4,0.000000 26.000000-4,4.000000 10.000000 0,10.000000-3.000000 2,10.000000-3.000000 3,9.000000-2.000000 3,6.000000 0.000000 4,3.000000 7.000000 7,3.000000 6.000000 5,4.000000 7.000000 7,2.000000 10.000000 0,4.000000 16.000000-6,3.000000 15.000000-6,3.000000 17.000000-6,-7.000000 16.000000-2,-15.000000 19.000000 2,-15.000000 19.000000 2,-16.000000 19.000000 2,-16.000000 12.000000 2,-16.000000 6.000000-1,-15.000000 7.000000 0,-15.000000 6.000000 1,-14.000000 1.000000-2,-8.000000-3.000000-5,-10.000000-3.000000-3,-9.000000-2.000000-4,2.000000-15.000000-3,17.000000-25.000000-1,15.000000-25.000000-3,16.000000-25.000000-1,10.000000-16.000000-2,7.000000-6.000000-3,6.000000-6.000000-2,7.000000-6.000000-3</inkml:trace>
</inkml:ink>
</file>

<file path=ppt/ink/ink6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4:23"/>
    </inkml:context>
    <inkml:brush xml:id="br0">
      <inkml:brushProperty name="width" value="0.0176071226596832" units="cm"/>
      <inkml:brushProperty name="height" value="0.0176071226596832" units="cm"/>
      <inkml:brushProperty name="color" value="#000000"/>
      <inkml:brushProperty name="ignorePressure" value="0"/>
    </inkml:brush>
  </inkml:definitions>
  <inkml:trace contextRef="#ctx0" brushRef="#br0">20200.000000 26000.000000 832,'-44.000000'-69.000000'0,"13.000000"13.000000"0 ,12.000000 12.000000 0,13.000000 13.000000 0,9.000000 9.000000 0,6.000000 6.000000 0,7.000000 7.000000 0,6.000000 6.000000 0,3.000000 9.000000 3,0.000000 13.000000 3,0.000000 12.000000 5,0.000000 13.000000 3,-2.000000 2.000000 2,-3.000000-5.000000-1,-3.000000-7.000000-3,-2.000000-5.000000-1,-3.000000 6.000000-1,1.000000 23.000000 1,-1.000000 22.000000 2,1.000000 22.000000 0,-3.000000 2.000000 0,-2.000000-15.000000-4,-3.000000-15.000000-4,-3.000000-16.000000-3,-7.000000 6.000000-2,-9.000000 28.000000 1,-10.000000 28.000000 0,-8.000000 29.000000 0,-4.000000 1.000000 0,3.000000-25.000000-4,3.000000-25.000000-2,4.000000-25.000000-2,-6.000000 4.000000-2,-11.000000 35.000000 0,-14.000000 35.000000-1,-11.000000 34.000000 0,-3.000000-2.000000-1,10.000000-37.000000-2,10.000000-38.000000-3,9.000000-37.000000-1,6.000000-19.000000-1,3.000000 0.000000 1,3.000000 0.000000 2,4.000000 0.000000 2,-1.000000-2.000000-2,-3.000000-3.000000-6,-3.000000-3.000000-5,-2.000000-2.000000-5</inkml:trace>
</inkml:ink>
</file>

<file path=ppt/ink/ink6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4:24"/>
    </inkml:context>
    <inkml:brush xml:id="br0">
      <inkml:brushProperty name="width" value="0.0164953917264938" units="cm"/>
      <inkml:brushProperty name="height" value="0.0164953917264938" units="cm"/>
      <inkml:brushProperty name="color" value="#000000"/>
      <inkml:brushProperty name="ignorePressure" value="0"/>
    </inkml:brush>
  </inkml:definitions>
  <inkml:trace contextRef="#ctx0" brushRef="#br0">21550.000000 25300.000000 889,'-69.000000'-22.000000'1,"13.000000"6.000000"2 ,12.000000 7.000000 2,13.000000 6.000000 2,9.000000 6.000000 2,6.000000 6.000000 1,7.000000 7.000000 0,6.000000 6.000000 2,3.000000 6.000000-1,0.000000 6.000000-1,0.000000 7.000000-1,0.000000 6.000000-1,0.000000-1.000000-2,0.000000-5.000000-1,0.000000-7.000000-2,0.000000-5.000000-1,-2.000000 6.000000-3,-3.000000 23.000000 0,-3.000000 22.000000 0,-2.000000 22.000000-2,-3.000000 8.000000-1,1.000000-2.000000-1,-1.000000-3.000000-2,1.000000-3.000000-1,-1.000000-7.000000-1,1.000000-9.000000-2,-1.000000-10.000000-1,1.000000-8.000000-2,1.000000-17.000000-1,3.000000-21.000000 1,3.000000-22.000000 0,4.000000-22.000000 1,2.000000-22.000000-1,4.000000-22.000000-1,3.000000-22.000000-1,3.000000-21.000000-2,7.000000-17.000000 1,14.000000-8.000000 0,11.000000-10.000000 2,14.000000-9.000000 0,3.000000 1.000000 2,-2.000000 13.000000 1,-3.000000 12.000000 2,-3.000000 13.000000 1,-7.000000 15.000000 2,-9.000000 19.000000 3,-10.000000 19.000000 2,-8.000000 19.000000 3,2.000000 5.000000 1,16.000000-5.000000-1,15.000000-7.000000 1,17.000000-5.000000 0,0.000000 3.000000-1,-11.000000 17.000000 0,-14.000000 15.000000 1,-11.000000 16.000000-1,-9.000000 9.000000 1,-3.000000 3.000000 2,-3.000000 3.000000 1,-2.000000 4.000000 2,-5.000000 15.000000 2,-2.000000 28.000000 2,-3.000000 28.000000 2,-3.000000 29.000000 3,-7.000000 13.000000-1,-9.000000 1.000000-1,-10.000000-1.000000-3,-8.000000 1.000000-1,-3.000000-4.000000-4,7.000000-6.000000-4,6.000000-6.000000-4,7.000000-6.000000-5,4.000000-15.000000-4,3.000000-21.000000-3,3.000000-22.000000-5,4.000000-22.000000-3</inkml:trace>
</inkml:ink>
</file>

<file path=ppt/ink/ink6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4:24"/>
    </inkml:context>
    <inkml:brush xml:id="br0">
      <inkml:brushProperty name="width" value="0.0152218034490943" units="cm"/>
      <inkml:brushProperty name="height" value="0.0152218034490943" units="cm"/>
      <inkml:brushProperty name="color" value="#000000"/>
      <inkml:brushProperty name="ignorePressure" value="0"/>
    </inkml:brush>
  </inkml:definitions>
  <inkml:trace contextRef="#ctx0" brushRef="#br0">22800.000000 25450.000000 963,'-86.000000'-4.000000'2,"28.000000"-5.000000"2 ,28.000000-7.000000 4,29.000000-5.000000 2,19.000000-6.000000-1,14.000000-3.000000-6,11.000000-3.000000-5,14.000000-2.000000-7,0.000000 0.000000-4,-8.000000 7.000000 0,-10.000000 6.000000-1,-9.000000 7.000000-1,-1.000000 0.000000-1,10.000000-2.000000 0,10.000000-3.000000 0,9.000000-3.000000-1,-1.000000-1.000000 1,-8.000000 4.000000 2,-10.000000 3.000000 1,-9.000000 3.000000 2,-7.000000 1.000000 2,-3.000000 1.000000 0,-3.000000-1.000000 1,-2.000000 1.000000 2,-1.000000-1.000000-1,3.000000 1.000000 1,3.000000-1.000000-2,4.000000 1.000000 1</inkml:trace>
</inkml:ink>
</file>

<file path=ppt/ink/ink6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4:24"/>
    </inkml:context>
    <inkml:brush xml:id="br0">
      <inkml:brushProperty name="width" value="0.016714645549655" units="cm"/>
      <inkml:brushProperty name="height" value="0.016714645549655" units="cm"/>
      <inkml:brushProperty name="color" value="#000000"/>
      <inkml:brushProperty name="ignorePressure" value="0"/>
    </inkml:brush>
  </inkml:definitions>
  <inkml:trace contextRef="#ctx0" brushRef="#br0">23100.000000 24750.000000 877,'-46.000000'4.000000'-17,"10.000000"10.000000"12 ,10.000000 10.000000 12,9.000000 9.000000 13,4.000000 12.000000 5,1.000000 16.000000-3,-1.000000 15.000000-3,1.000000 17.000000-2,1.000000-3.000000-4,3.000000-18.000000-3,3.000000-19.000000-3,4.000000-18.000000-3,-1.000000 4.000000-4,-3.000000 28.000000-2,-3.000000 28.000000-2,-2.000000 29.000000-4,-1.000000 2.000000-3,3.000000-21.000000-5,3.000000-22.000000-5,4.000000-22.000000-6</inkml:trace>
</inkml:ink>
</file>

<file path=ppt/ink/ink6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4:24"/>
    </inkml:context>
    <inkml:brush xml:id="br0">
      <inkml:brushProperty name="width" value="0.0170280076563358" units="cm"/>
      <inkml:brushProperty name="height" value="0.0170280076563358" units="cm"/>
      <inkml:brushProperty name="color" value="#000000"/>
      <inkml:brushProperty name="ignorePressure" value="0"/>
    </inkml:brush>
  </inkml:definitions>
  <inkml:trace contextRef="#ctx0" brushRef="#br0">23650.000000 24350.000000 861,'-22.000000'-40.000000'-10,"6.000000"23.000000"13 ,7.000000 22.000000 12,6.000000 22.000000 13,3.000000 18.000000 3,0.000000 16.000000-5,0.000000 15.000000-6,0.000000 17.000000-5,0.000000 10.000000-7,0.000000 6.000000-5,0.000000 7.000000-8,0.000000 6.000000-5,0.000000-10.000000-2,0.000000-24.000000 1,0.000000-26.000000 4,0.000000-24.000000 1,-2.000000-10.000000-5,-3.000000 6.000000-14,-3.000000 7.000000-12,-2.000000 6.000000-14</inkml:trace>
</inkml:ink>
</file>

<file path=ppt/ink/ink6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4:25"/>
    </inkml:context>
    <inkml:brush xml:id="br0">
      <inkml:brushProperty name="width" value="0.0189091134816408" units="cm"/>
      <inkml:brushProperty name="height" value="0.0189091134816408" units="cm"/>
      <inkml:brushProperty name="color" value="#000000"/>
      <inkml:brushProperty name="ignorePressure" value="0"/>
    </inkml:brush>
  </inkml:definitions>
  <inkml:trace contextRef="#ctx0" brushRef="#br0">24500.000000 26350.000000 775,'-49.000000'-24.000000'0,"4.000000"4.000000"1 ,3.000000 3.000000 1,3.000000 3.000000-1,4.000000 4.000000 3,7.000000 7.000000 2,6.000000 6.000000 3,7.000000 7.000000 3,2.000000 8.000000 3,1.000000 14.000000 2,-1.000000 11.000000 3,1.000000 14.000000 3,-1.000000 2.000000-1,1.000000-6.000000-4,-1.000000-6.000000-5,1.000000-6.000000-4,-1.000000 9.000000-1,1.000000 25.000000 0,-1.000000 25.000000 0,1.000000 25.000000 0,-1.000000 3.000000 0,1.000000-19.000000-2,-1.000000-18.000000-2,1.000000-19.000000-2,-3.000000 15.000000-2,-2.000000 51.000000-1,-3.000000 49.000000-1,-3.000000 51.000000-2,-1.000000 13.000000-3,4.000000-21.000000-4,3.000000-22.000000-4,3.000000-22.000000-3,3.000000-29.000000-5,3.000000-33.000000-4,3.000000-35.000000-5,4.000000-34.000000-3,2.000000-24.000000-2,4.000000-12.000000 1,3.000000-13.000000 2,3.000000-12.000000 1</inkml:trace>
</inkml:ink>
</file>

<file path=ppt/ink/ink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1T06:40:28"/>
    </inkml:context>
    <inkml:brush xml:id="br0">
      <inkml:brushProperty name="width" value="0.0179026126861572" units="cm"/>
      <inkml:brushProperty name="height" value="0.0179026126861572" units="cm"/>
      <inkml:brushProperty name="color" value="#000000"/>
      <inkml:brushProperty name="ignorePressure" value="0"/>
    </inkml:brush>
  </inkml:definitions>
  <inkml:trace contextRef="#ctx0" brushRef="#br0">60350.000000 15500.000000 819,'-8.000000'-116.000000'4,"-16.000000"69.000000"7 ,-15.000000 69.000000 9,-15.000000 69.000000 7,-14.000000 40.000000 2,-8.000000 13.000000-4,-10.000000 12.000000-3,-9.000000 13.000000-4,-2.000000 1.000000-4,6.000000-9.000000-6,7.000000-10.000000-6,6.000000-8.000000-4,9.000000-14.000000-7,13.000000-15.000000-6,12.000000-15.000000-6,13.000000-16.000000-8</inkml:trace>
</inkml:ink>
</file>

<file path=ppt/ink/ink7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4:25"/>
    </inkml:context>
    <inkml:brush xml:id="br0">
      <inkml:brushProperty name="width" value="0.0158078949898481" units="cm"/>
      <inkml:brushProperty name="height" value="0.0158078949898481" units="cm"/>
      <inkml:brushProperty name="color" value="#000000"/>
      <inkml:brushProperty name="ignorePressure" value="0"/>
    </inkml:brush>
  </inkml:definitions>
  <inkml:trace contextRef="#ctx0" brushRef="#br0">24050.000000 26950.000000 927,'32.000000'-136.000000'-38,"17.000000"28.000000"15 ,15.000000 28.000000 15,16.000000 29.000000 16,12.000000 15.000000 5,9.000000 3.000000-4,10.000000 3.000000-3,10.000000 4.000000-4,0.000000 8.000000-2,-5.000000 17.000000 0,-7.000000 15.000000-1,-5.000000 16.000000 0,-17.000000 15.000000 0,-24.000000 16.000000 2,-26.000000 15.000000 3,-24.000000 17.000000 1,-26.000000 16.000000 3,-24.000000 19.000000 2,-26.000000 19.000000 1,-24.000000 19.000000 2,-15.000000 4.000000 0,-3.000000-9.000000-1,-3.000000-10.000000-1,-2.000000-8.000000-2,6.000000-20.000000-3,20.000000-28.000000-3,18.000000-28.000000-3,20.000000-27.000000-4,0.000000-9.000000-4,-15.000000 13.000000-3,-15.000000 12.000000-4,-16.000000 13.000000-3</inkml:trace>
</inkml:ink>
</file>

<file path=ppt/ink/ink7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4:25"/>
    </inkml:context>
    <inkml:brush xml:id="br0">
      <inkml:brushProperty name="width" value="0.0182753130793571" units="cm"/>
      <inkml:brushProperty name="height" value="0.0182753130793571" units="cm"/>
      <inkml:brushProperty name="color" value="#000000"/>
      <inkml:brushProperty name="ignorePressure" value="0"/>
    </inkml:brush>
  </inkml:definitions>
  <inkml:trace contextRef="#ctx0" brushRef="#br0">25950.000000 27700.000000 802,'-110.000000'-4.000000'13,"32.000000"-5.000000"6 ,31.000000-7.000000 4,32.000000-5.000000 5,27.000000-8.000000 0,26.000000-5.000000-4,24.000000-7.000000-4,26.000000-5.000000-4,15.000000-4.000000-4,6.000000 0.000000-4,7.000000 0.000000-3,6.000000 0.000000-3,-8.000000 4.000000-5,-22.000000 10.000000-3,-22.000000 10.000000-5,-21.000000 9.000000-3,-1.000000-1.000000-3,22.000000-8.000000 1,22.000000-10.000000 0,23.000000-9.000000 1,-3.000000-1.000000-1,-24.000000 10.000000-2,-26.000000 10.000000 0,-24.000000 9.000000-3,-13.000000 6.000000 1,0.000000 3.000000 2,0.000000 3.000000 2,0.000000 4.000000 2,0.000000-1.000000-1,0.000000-3.000000-2,0.000000-3.000000-4,0.000000-2.000000-3</inkml:trace>
</inkml:ink>
</file>

<file path=ppt/ink/ink7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4:25"/>
    </inkml:context>
    <inkml:brush xml:id="br0">
      <inkml:brushProperty name="width" value="0.018485052511096" units="cm"/>
      <inkml:brushProperty name="height" value="0.018485052511096" units="cm"/>
      <inkml:brushProperty name="color" value="#000000"/>
      <inkml:brushProperty name="ignorePressure" value="0"/>
    </inkml:brush>
  </inkml:definitions>
  <inkml:trace contextRef="#ctx0" brushRef="#br0">26950.000000 26100.000000 793,'-93.000000'3.000000'3,"17.000000"6.000000"5 ,15.000000 7.000000 6,16.000000 6.000000 5,9.000000 15.000000 3,3.000000 26.000000 0,3.000000 24.000000 1,4.000000 26.000000-1,2.000000 18.000000-1,4.000000 13.000000-4,3.000000 12.000000-5,3.000000 13.000000-3,1.000000 7.000000-3,1.000000 4.000000-2,-1.000000 3.000000-1,1.000000 3.000000-1,1.000000-11.000000-6,3.000000-25.000000-9,3.000000-25.000000-8,4.000000-25.000000-10,2.000000-22.000000-5,4.000000-19.000000-6,3.000000-18.000000-4,3.000000-19.000000-4</inkml:trace>
</inkml:ink>
</file>

<file path=ppt/ink/ink7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4:26"/>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28000.000000 27150.000000 1000,'-83.000000'0.000000'-7,"34.000000"0.000000"-11 ,35.000000 0.000000-12,35.000000 0.000000-12</inkml:trace>
</inkml:ink>
</file>

<file path=ppt/ink/ink7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4:26"/>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29050.000000 26850.000000 1000,'-41.000000'1.000000'-4,"19.000000"4.000000"-5 ,19.000000 3.000000-7,19.000000 3.000000-6,10.000000 1.000000-3,4.000000 1.000000-2,3.000000-1.000000 0,3.000000 1.000000-1</inkml:trace>
</inkml:ink>
</file>

<file path=ppt/ink/ink7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4:26"/>
    </inkml:context>
    <inkml:brush xml:id="br0">
      <inkml:brushProperty name="width" value="0.0154509982094169" units="cm"/>
      <inkml:brushProperty name="height" value="0.0154509982094169" units="cm"/>
      <inkml:brushProperty name="color" value="#000000"/>
      <inkml:brushProperty name="ignorePressure" value="0"/>
    </inkml:brush>
  </inkml:definitions>
  <inkml:trace contextRef="#ctx0" brushRef="#br0">29700.000000 26800.000000 949,'1.000000'-90.000000'2,"4.000000"23.000000"5 ,3.000000 22.000000 6,3.000000 22.000000 5,3.000000 12.000000-7,3.000000 3.000000-22,3.000000 3.000000-20,4.000000 4.000000-21</inkml:trace>
</inkml:ink>
</file>

<file path=ppt/ink/ink7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4:28"/>
    </inkml:context>
    <inkml:brush xml:id="br0">
      <inkml:brushProperty name="width" value="0.0164327323436737" units="cm"/>
      <inkml:brushProperty name="height" value="0.0164327323436737" units="cm"/>
      <inkml:brushProperty name="color" value="#000000"/>
      <inkml:brushProperty name="ignorePressure" value="0"/>
    </inkml:brush>
  </inkml:definitions>
  <inkml:trace contextRef="#ctx0" brushRef="#br0">31100.000000 27450.000000 892,'-133.000000'-24.000000'-31,"34.000000"4.000000"19 ,35.000000 3.000000 19,35.000000 3.000000 19,21.000000 1.000000 6,9.000000 1.000000-4,10.000000-1.000000-5,10.000000 1.000000-5,16.000000-4.000000-6,26.000000-6.000000-7,24.000000-6.000000-8,26.000000-6.000000-6,10.000000-4.000000-3,-3.000000 1.000000 3,-3.000000-1.000000 2,-2.000000 1.000000 3,-12.000000 2.000000 0,-19.000000 7.000000-3,-18.000000 6.000000-1,-19.000000 7.000000-3,-1.000000-3.000000-2,20.000000-8.000000 0,18.000000-10.000000 0,20.000000-9.000000 0,0.000000-2.000000-3,-15.000000 6.000000-6,-15.000000 7.000000-4,-16.000000 6.000000-6</inkml:trace>
</inkml:ink>
</file>

<file path=ppt/ink/ink7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4:28"/>
    </inkml:context>
    <inkml:brush xml:id="br0">
      <inkml:brushProperty name="width" value="0.0169803109019995" units="cm"/>
      <inkml:brushProperty name="height" value="0.0169803109019995" units="cm"/>
      <inkml:brushProperty name="color" value="#000000"/>
      <inkml:brushProperty name="ignorePressure" value="0"/>
    </inkml:brush>
  </inkml:definitions>
  <inkml:trace contextRef="#ctx0" brushRef="#br0">32050.000000 25900.000000 863,'-68.000000'-36.000000'3,"17.000000"28.000000"7 ,15.000000 28.000000 5,16.000000 29.000000 7,9.000000 24.000000 2,3.000000 22.000000-5,3.000000 22.000000-3,4.000000 23.000000-4,1.000000 20.000000-4,0.000000 23.000000-2,0.000000 22.000000-4,0.000000 22.000000-4,0.000000 8.000000-2,0.000000-2.000000-1,0.000000-3.000000-2,0.000000-3.000000-2,-4.000000-21.000000-7,-5.000000-37.000000-12,-7.000000-38.000000-13,-5.000000-37.000000-13</inkml:trace>
</inkml:ink>
</file>

<file path=ppt/ink/ink7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4:34"/>
    </inkml:context>
    <inkml:brush xml:id="br0">
      <inkml:brushProperty name="width" value="0.0213420633226633" units="cm"/>
      <inkml:brushProperty name="height" value="0.0213420633226633" units="cm"/>
      <inkml:brushProperty name="color" value="#000000"/>
      <inkml:brushProperty name="ignorePressure" value="0"/>
    </inkml:brush>
  </inkml:definitions>
  <inkml:trace contextRef="#ctx0" brushRef="#br0">3700.000000 36750.000000 687,'-49.000000'-66.000000'-3,"4.000000"19.000000"10 ,3.000000 19.000000 9,3.000000 19.000000 10,-4.000000 26.000000 5,-8.000000 34.000000-1,-10.000000 35.000000 1,-9.000000 35.000000-1,-9.000000 35.000000-1,-5.000000 38.000000-5,-7.000000 37.000000-4,-5.000000 38.000000-3,2.000000 24.000000-4,13.000000 14.000000 0,12.000000 11.000000-2,13.000000 14.000000 0,18.000000-12.000000-5,26.000000-34.000000-6,24.000000-35.000000-6,26.000000-33.000000-8,19.000000-34.000000-5,17.000000-31.000000-7,15.000000-31.000000-6,16.000000-31.000000-5,-4.000000-24.000000-2,-21.000000-16.000000 3,-22.000000-15.000000 3,-22.000000-15.000000 4,-10.000000-11.000000 3,4.000000-2.000000 2,3.000000-3.000000 2,3.000000-3.000000 3,1.000000-6.000000 2,1.000000-5.000000 0,-1.000000-7.000000 0,1.000000-5.000000 0</inkml:trace>
</inkml:ink>
</file>

<file path=ppt/ink/ink7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4:34"/>
    </inkml:context>
    <inkml:brush xml:id="br0">
      <inkml:brushProperty name="width" value="0.0184582080692053" units="cm"/>
      <inkml:brushProperty name="height" value="0.0184582080692053" units="cm"/>
      <inkml:brushProperty name="color" value="#000000"/>
      <inkml:brushProperty name="ignorePressure" value="0"/>
    </inkml:brush>
  </inkml:definitions>
  <inkml:trace contextRef="#ctx0" brushRef="#br0">4400.000000 37750.000000 794,'-90.000000'-90.000000'-12,"23.000000"23.000000"2 ,22.000000 22.000000 0,22.000000 22.000000 3,12.000000 27.000000 7,3.000000 35.000000 16,3.000000 35.000000 15,4.000000 34.000000 15,1.000000 23.000000 2,0.000000 13.000000-10,0.000000 12.000000-9,0.000000 13.000000-11,0.000000 6.000000-8,0.000000 0.000000-3,0.000000 0.000000-5,0.000000 0.000000-5,0.000000-7.000000-5,0.000000-11.000000-5,0.000000-14.000000-5,0.000000-11.000000-6,1.000000-22.000000-5,4.000000-27.000000-5,3.000000-28.000000-3,3.000000-28.000000-5,1.000000-20.000000 0,1.000000-8.000000 7,-1.000000-10.000000 6,1.000000-9.000000 6</inkml:trace>
</inkml:ink>
</file>

<file path=ppt/ink/ink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1T06:40:28"/>
    </inkml:context>
    <inkml:brush xml:id="br0">
      <inkml:brushProperty name="width" value="0.0188562106341124" units="cm"/>
      <inkml:brushProperty name="height" value="0.0188562106341124" units="cm"/>
      <inkml:brushProperty name="color" value="#000000"/>
      <inkml:brushProperty name="ignorePressure" value="0"/>
    </inkml:brush>
  </inkml:definitions>
  <inkml:trace contextRef="#ctx0" brushRef="#br0">62250.000000 13950.000000 777,'-52.000000'-68.000000'1,"-3.000000"17.000000"2 ,-3.000000 15.000000 1,-2.000000 16.000000 1,-6.000000 26.000000 4,-6.000000 38.000000 3,-6.000000 37.000000 3,-6.000000 38.000000 5,-7.000000 29.000000 0,-6.000000 22.000000-1,-6.000000 22.000000-2,-6.000000 23.000000-2,5.000000-8.000000-3,20.000000-33.000000-3,18.000000-35.000000-2,20.000000-34.000000-4,0.000000 20.000000 0,-15.000000 75.000000 0,-15.000000 75.000000 2,-16.000000 75.000000 1,6.000000 10.000000 1,28.000000-52.000000-1,28.000000-53.000000 1,29.000000-53.000000 0,13.000000-45.000000-1,1.000000-33.000000-4,-1.000000-35.000000-4,1.000000-34.000000-3,19.000000-18.000000-5,42.000000 1.000000-8,40.000000-1.000000-6,41.000000 1.000000-8,5.000000-7.000000-1,-27.000000-12.000000 6,-28.000000-13.000000 6,-28.000000-12.000000 5,-13.000000-10.000000 0,3.000000-6.000000-7,3.000000-6.000000-6,4.000000-6.000000-8</inkml:trace>
</inkml:ink>
</file>

<file path=ppt/ink/ink8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4:34"/>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4400.000000 38800.000000 1000,'0.000000'-47.000000'-1,"0.000000"6.000000"1 ,0.000000 7.000000 0,0.000000 6.000000 0,6.000000 4.000000-1,13.000000 4.000000-1,12.000000 3.000000-2,13.000000 3.000000-2,15.000000-4.000000-1,19.000000-8.000000-2,19.000000-10.000000-2,19.000000-9.000000-2,2.000000-4.000000 0,-11.000000 4.000000 2,-14.000000 3.000000 1,-11.000000 3.000000 1,-11.000000 3.000000-1,-5.000000 3.000000-5,-7.000000 3.000000-4,-5.000000 4.000000-5</inkml:trace>
</inkml:ink>
</file>

<file path=ppt/ink/ink8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4:35"/>
    </inkml:context>
    <inkml:brush xml:id="br0">
      <inkml:brushProperty name="width" value="0.0178170762956142" units="cm"/>
      <inkml:brushProperty name="height" value="0.0178170762956142" units="cm"/>
      <inkml:brushProperty name="color" value="#000000"/>
      <inkml:brushProperty name="ignorePressure" value="0"/>
    </inkml:brush>
  </inkml:definitions>
  <inkml:trace contextRef="#ctx0" brushRef="#br0">6150.000000 36800.000000 823,'-44.000000'75.000000'11,"13.000000"0.000000"3 ,12.000000 0.000000 3,13.000000 0.000000 2,6.000000-5.000000 0,0.000000-9.000000-5,0.000000-10.000000-3,0.000000-8.000000-5,0.000000 16.000000 0,0.000000 44.000000 0,0.000000 44.000000 2,0.000000 44.000000 2,-2.000000 13.000000 0,-3.000000-15.000000-2,-3.000000-15.000000-1,-2.000000-16.000000-1,-1.000000-21.000000-2,3.000000-24.000000-4,3.000000-26.000000-2,4.000000-24.000000-3,1.000000-7.000000-2,0.000000 13.000000 1,0.000000 12.000000 1,0.000000 13.000000 1,-2.000000-5.000000-1,-3.000000-22.000000-2,-3.000000-22.000000-1,-2.000000-21.000000-2,0.000000-26.000000-5,7.000000-28.000000-9,6.000000-28.000000-10,7.000000-27.000000-8,0.000000-8.000000-1,-2.000000 17.000000 8,-3.000000 15.000000 9,-3.000000 16.000000 7,-1.000000 4.000000 5,4.000000-6.000000 1,3.000000-6.000000 2,3.000000-6.000000 0</inkml:trace>
</inkml:ink>
</file>

<file path=ppt/ink/ink8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4:35"/>
    </inkml:context>
    <inkml:brush xml:id="br0">
      <inkml:brushProperty name="width" value="0.0165175516158342" units="cm"/>
      <inkml:brushProperty name="height" value="0.0165175516158342" units="cm"/>
      <inkml:brushProperty name="color" value="#000000"/>
      <inkml:brushProperty name="ignorePressure" value="0"/>
    </inkml:brush>
  </inkml:definitions>
  <inkml:trace contextRef="#ctx0" brushRef="#br0">6150.000000 37250.000000 887,'1.000000'-47.000000'0,"4.000000"6.000000"0 ,3.000000 7.000000 0,3.000000 6.000000-1,6.000000 3.000000 1,9.000000 0.000000 1,10.000000 0.000000 1,10.000000 0.000000 1,10.000000 3.000000 0,13.000000 6.000000-1,12.000000 7.000000-1,13.000000 6.000000-1,-1.000000 9.000000 1,-11.000000 13.000000 0,-14.000000 12.000000 2,-11.000000 13.000000 0,-22.000000 16.000000 3,-27.000000 23.000000 3,-28.000000 22.000000 3,-28.000000 22.000000 3,-24.000000 16.000000 0,-19.000000 14.000000-2,-18.000000 11.000000-2,-19.000000 14.000000-3,-2.000000-4.000000-4,16.000000-19.000000-4,15.000000-18.000000-6,17.000000-19.000000-5,14.000000-26.000000-8,17.000000-30.000000-11,15.000000-32.000000-10,16.000000-30.000000-11</inkml:trace>
</inkml:ink>
</file>

<file path=ppt/ink/ink8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4:35"/>
    </inkml:context>
    <inkml:brush xml:id="br0">
      <inkml:brushProperty name="width" value="0.0179672446101904" units="cm"/>
      <inkml:brushProperty name="height" value="0.0179672446101904" units="cm"/>
      <inkml:brushProperty name="color" value="#000000"/>
      <inkml:brushProperty name="ignorePressure" value="0"/>
    </inkml:brush>
  </inkml:definitions>
  <inkml:trace contextRef="#ctx0" brushRef="#br0">7750.000000 37050.000000 816,'0.000000'-91.000000'-18,"0.000000"19.000000"8 ,0.000000 19.000000 9,0.000000 19.000000 8,4.000000 21.000000 6,10.000000 26.000000 7,10.000000 24.000000 5,9.000000 26.000000 5,-1.000000 22.000000 1,-8.000000 23.000000-5,-10.000000 22.000000-5,-9.000000 22.000000-5,-9.000000 19.000000-5,-5.000000 20.000000-3,-7.000000 18.000000-4,-5.000000 20.000000-3,-12.000000 10.000000-6,-16.000000 3.000000-4,-15.000000 3.000000-6,-15.000000 4.000000-5,-6.000000-15.000000-4,7.000000-31.000000 1,6.000000-31.000000-1,7.000000-31.000000 1,7.000000-29.000000-3,9.000000-24.000000-3,10.000000-26.000000-4,10.000000-24.000000-4</inkml:trace>
</inkml:ink>
</file>

<file path=ppt/ink/ink8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4:36"/>
    </inkml:context>
    <inkml:brush xml:id="br0">
      <inkml:brushProperty name="width" value="0.0171206369996071" units="cm"/>
      <inkml:brushProperty name="height" value="0.0171206369996071" units="cm"/>
      <inkml:brushProperty name="color" value="#000000"/>
      <inkml:brushProperty name="ignorePressure" value="0"/>
    </inkml:brush>
  </inkml:definitions>
  <inkml:trace contextRef="#ctx0" brushRef="#br0">8500.000000 35650.000000 856,'-68.000000'-24.000000'-17,"17.000000"4.000000"7 ,15.000000 3.000000 7,16.000000 3.000000 7,7.000000 1.000000 6,1.000000 1.000000 6,-1.000000-1.000000 6,1.000000 1.000000 5,1.000000 8.000000 2,3.000000 20.000000-6,3.000000 18.000000-5,4.000000 20.000000-5,1.000000 13.000000-5,0.000000 9.000000-5,0.000000 10.000000-3,0.000000 10.000000-5,0.000000 5.000000-2,0.000000 4.000000-3,0.000000 3.000000-1,0.000000 3.000000-2,0.000000-4.000000-2,0.000000-8.000000 1,0.000000-10.000000-1,0.000000-9.000000 0,0.000000-24.000000-4,0.000000-37.000000-5,0.000000-38.000000-7,0.000000-37.000000-5,6.000000-26.000000 0,13.000000-11.000000 7,12.000000-14.000000 7,13.000000-11.000000 8,7.000000-6.000000 4,4.000000 4.000000 2,3.000000 3.000000 3,3.000000 3.000000 1,1.000000 7.000000 2,1.000000 14.000000 1,-1.000000 11.000000 2,1.000000 14.000000 0,1.000000 13.000000 3,3.000000 16.000000 1,3.000000 15.000000 4,4.000000 17.000000 2,-4.000000 14.000000 2,-9.000000 17.000000 1,-10.000000 15.000000 1,-8.000000 16.000000 2,-9.000000 12.000000 0,-6.000000 9.000000-2,-6.000000 10.000000 0,-6.000000 10.000000-1,-6.000000 5.000000-4,-2.000000 4.000000-3,-3.000000 3.000000-6,-3.000000 3.000000-4,-1.000000-8.000000-6,4.000000-19.000000-6,3.000000-18.000000-7,3.000000-19.000000-7</inkml:trace>
</inkml:ink>
</file>

<file path=ppt/ink/ink8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4:36"/>
    </inkml:context>
    <inkml:brush xml:id="br0">
      <inkml:brushProperty name="width" value="0.0188224576413631" units="cm"/>
      <inkml:brushProperty name="height" value="0.0188224576413631" units="cm"/>
      <inkml:brushProperty name="color" value="#000000"/>
      <inkml:brushProperty name="ignorePressure" value="0"/>
    </inkml:brush>
  </inkml:definitions>
  <inkml:trace contextRef="#ctx0" brushRef="#br0">10050.000000 36600.000000 779,'-90.000000'-41.000000'15,"23.000000"19.000000"2 ,22.000000 19.000000 0,22.000000 19.000000 0,12.000000 9.000000 0,3.000000 0.000000-3,3.000000 0.000000-1,4.000000 0.000000-3,1.000000 12.000000 0,0.000000 26.000000-1,0.000000 24.000000 1,0.000000 26.000000 1,0.000000 21.000000-1,0.000000 19.000000-1,0.000000 19.000000-2,0.000000 19.000000 0,-2.000000 9.000000-1,-3.000000 0.000000 0,-3.000000 0.000000 0,-2.000000 0.000000 0,-3.000000-10.000000-2,1.000000-18.000000-5,-1.000000-19.000000-5,1.000000-18.000000-3,2.000000-34.000000-9,7.000000-46.000000-12,6.000000-47.000000-11,7.000000-47.000000-11,2.000000-19.000000-2,1.000000 9.000000 10,-1.000000 10.000000 9,1.000000 10.000000 9,-3.000000 0.000000 6,-2.000000-5.000000 3,-3.000000-7.000000 3,-3.000000-5.000000 2,-1.000000-4.000000 3,4.000000 0.000000 1,3.000000 0.000000 3,3.000000 0.000000 2</inkml:trace>
</inkml:ink>
</file>

<file path=ppt/ink/ink8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4:36"/>
    </inkml:context>
    <inkml:brush xml:id="br0">
      <inkml:brushProperty name="width" value="0.0163294244557619" units="cm"/>
      <inkml:brushProperty name="height" value="0.0163294244557619" units="cm"/>
      <inkml:brushProperty name="color" value="#000000"/>
      <inkml:brushProperty name="ignorePressure" value="0"/>
    </inkml:brush>
  </inkml:definitions>
  <inkml:trace contextRef="#ctx0" brushRef="#br0">10100.000000 36650.000000 898,'1.000000'-96.000000'-2,"4.000000"10.000000"-2 ,3.000000 10.000000-3,3.000000 9.000000-3,4.000000 6.000000 1,7.000000 3.000000 3,6.000000 3.000000 4,7.000000 4.000000 4,8.000000 7.000000 2,14.000000 13.000000 0,11.000000 12.000000 0,14.000000 13.000000 1,-1.000000 12.000000-1,-12.000000 13.000000-1,-13.000000 12.000000-2,-12.000000 13.000000 0,-12.000000 4.000000 0,-8.000000-3.000000 1,-10.000000-3.000000 2,-9.000000-2.000000 1,-7.000000 5.000000 1,-3.000000 16.000000 1,-3.000000 15.000000-1,-2.000000 17.000000 0,-3.000000 0.000000 0,1.000000-11.000000 0,-1.000000-14.000000 0,1.000000-11.000000 1,-10.000000 5.000000-1,-19.000000 26.000000 2,-18.000000 24.000000 1,-19.000000 26.000000 1,-2.000000-3.000000 0,16.000000-27.000000-4,15.000000-28.000000-4,17.000000-28.000000-2,2.000000-4.000000-1,-9.000000 22.000000 0,-10.000000 22.000000 1,-8.000000 23.000000 0,-1.000000-5.000000-1,9.000000-27.000000-5,10.000000-28.000000-4,10.000000-28.000000-3,5.000000-13.000000-2,4.000000 3.000000 1,3.000000 3.000000 2,3.000000 4.000000 1,1.000000-1.000000-4,1.000000-3.000000-7,-1.000000-3.000000-9,1.000000-2.000000-8</inkml:trace>
</inkml:ink>
</file>

<file path=ppt/ink/ink8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4:39"/>
    </inkml:context>
    <inkml:brush xml:id="br0">
      <inkml:brushProperty name="width" value="0.0176436584442854" units="cm"/>
      <inkml:brushProperty name="height" value="0.0176436584442854" units="cm"/>
      <inkml:brushProperty name="color" value="#000000"/>
      <inkml:brushProperty name="ignorePressure" value="0"/>
    </inkml:brush>
  </inkml:definitions>
  <inkml:trace contextRef="#ctx0" brushRef="#br0">13800.000000 35200.000000 831,'-68.000000'-68.000000'0,"17.000000"17.000000"3 ,15.000000 15.000000 2,16.000000 16.000000 2,7.000000 12.000000 2,1.000000 9.000000 3,-1.000000 10.000000 3,1.000000 10.000000 3,1.000000 16.000000 1,3.000000 26.000000-2,3.000000 24.000000 1,4.000000 26.000000-2,2.000000 19.000000-3,4.000000 17.000000-3,3.000000 15.000000-5,3.000000 16.000000-3,1.000000 5.000000-4,1.000000-2.000000-1,-1.000000-3.000000-1,1.000000-3.000000-1,-3.000000-10.000000-2,-2.000000-16.000000-4,-3.000000-15.000000-3,-3.000000-15.000000-3,1.000000-21.000000-4,6.000000-25.000000-6,7.000000-25.000000-5,6.000000-25.000000-6,1.000000-18.000000 0,-3.000000-8.000000 5,-3.000000-10.000000 4,-2.000000-9.000000 5</inkml:trace>
</inkml:ink>
</file>

<file path=ppt/ink/ink8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4:40"/>
    </inkml:context>
    <inkml:brush xml:id="br0">
      <inkml:brushProperty name="width" value="0.0167584978044033" units="cm"/>
      <inkml:brushProperty name="height" value="0.0167584978044033" units="cm"/>
      <inkml:brushProperty name="color" value="#000000"/>
      <inkml:brushProperty name="ignorePressure" value="0"/>
    </inkml:brush>
  </inkml:definitions>
  <inkml:trace contextRef="#ctx0" brushRef="#br0">14000.000000 36150.000000 875,'-2.000000'45.000000'-1,"-3.000000"-9.000000"-3 ,-3.000000-10.000000-1,-2.000000-8.000000-2,3.000000-9.000000 4,14.000000-6.000000 11,11.000000-6.000000 11,14.000000-6.000000 10,2.000000-4.000000 3,-6.000000 1.000000-7,-6.000000-1.000000-8,-6.000000 1.000000-7,12.000000-9.000000-6,31.000000-15.000000-4,32.000000-15.000000-3,31.000000-16.000000-5,21.000000-10.000000-5,14.000000-3.000000-5,11.000000-3.000000-5,14.000000-2.000000-5,-9.000000 2.000000-4,-28.000000 9.000000-1,-28.000000 10.000000-1,-27.000000 10.000000-2</inkml:trace>
</inkml:ink>
</file>

<file path=ppt/ink/ink8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4:40"/>
    </inkml:context>
    <inkml:brush xml:id="br0">
      <inkml:brushProperty name="width" value="0.0185536202043295" units="cm"/>
      <inkml:brushProperty name="height" value="0.0185536202043295" units="cm"/>
      <inkml:brushProperty name="color" value="#000000"/>
      <inkml:brushProperty name="ignorePressure" value="0"/>
    </inkml:brush>
  </inkml:definitions>
  <inkml:trace contextRef="#ctx0" brushRef="#br0">17200.000000 34400.000000 790,'-27.000000'-46.000000'-13,"-3.000000"10.000000"6 ,-3.000000 10.000000 5,-2.000000 9.000000 5,-5.000000 13.000000 4,-2.000000 20.000000 5,-3.000000 18.000000 4,-3.000000 20.000000 4,2.000000 5.000000 1,10.000000-6.000000-3,10.000000-6.000000-2,9.000000-6.000000-3,-2.000000 10.000000 0,-12.000000 29.000000-1,-13.000000 28.000000 2,-12.000000 28.000000-1,-2.000000 1.000000 0,9.000000-24.000000-3,10.000000-26.000000-2,10.000000-24.000000-2,2.000000 12.000000-2,-3.000000 50.000000 0,-3.000000 50.000000 0,-2.000000 50.000000-1,5.000000 15.000000-1,16.000000-18.000000-7,15.000000-19.000000-4,17.000000-18.000000-6,19.000000-26.000000-3,26.000000-31.000000-1,24.000000-31.000000-1,26.000000-31.000000-1,1.000000-24.000000-5,-22.000000-16.000000-6,-22.000000-15.000000-8,-21.000000-15.000000-6</inkml:trace>
</inkml:ink>
</file>

<file path=ppt/ink/ink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1T06:40:29"/>
    </inkml:context>
    <inkml:brush xml:id="br0">
      <inkml:brushProperty name="width" value="0.0158888306468725" units="cm"/>
      <inkml:brushProperty name="height" value="0.0158888306468725" units="cm"/>
      <inkml:brushProperty name="color" value="#000000"/>
      <inkml:brushProperty name="ignorePressure" value="0"/>
    </inkml:brush>
  </inkml:definitions>
  <inkml:trace contextRef="#ctx0" brushRef="#br0">64050.000000 13100.000000 923,'-24.000000'-115.000000'-2,"4.000000"23.000000"-1 ,3.000000 22.000000-3,3.000000 22.000000-2,3.000000 19.000000 4,3.000000 20.000000 9,3.000000 18.000000 10,4.000000 20.000000 10,2.000000 13.000000 0,4.000000 9.000000-7,3.000000 10.000000-9,3.000000 10.000000-7,-1.000000-1.000000-4,-2.000000-9.000000-1,-3.000000-10.000000 0,-3.000000-8.000000-1,-2.000000 0.000000 0,0.000000 14.000000 0,0.000000 11.000000 2,0.000000 14.000000 0,0.000000-3.000000-1,0.000000-15.000000-2,0.000000-15.000000-4,0.000000-16.000000-2,-4.000000 6.000000-5,-5.000000 28.000000-6,-7.000000 28.000000-6,-5.000000 29.000000-6,-3.000000 1.000000-1,4.000000-25.000000 6,3.000000-25.000000 6,3.000000-25.000000 6</inkml:trace>
</inkml:ink>
</file>

<file path=ppt/ink/ink9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4:40"/>
    </inkml:context>
    <inkml:brush xml:id="br0">
      <inkml:brushProperty name="width" value="0.018779031932354" units="cm"/>
      <inkml:brushProperty name="height" value="0.018779031932354" units="cm"/>
      <inkml:brushProperty name="color" value="#000000"/>
      <inkml:brushProperty name="ignorePressure" value="0"/>
    </inkml:brush>
  </inkml:definitions>
  <inkml:trace contextRef="#ctx0" brushRef="#br0">18000.000000 34750.000000 781,'-46.000000'-36.000000'-23,"10.000000"28.000000"20 ,10.000000 28.000000 22,9.000000 29.000000 21,6.000000 18.000000 6,3.000000 9.000000-8,3.000000 10.000000-7,4.000000 10.000000-8,1.000000-4.000000-6,0.000000-16.000000-5,0.000000-15.000000-5,0.000000-15.000000-4,-2.000000 5.000000-3,-3.000000 29.000000 2,-3.000000 28.000000 0,-2.000000 28.000000 1,-1.000000 1.000000-2,3.000000-24.000000-2,3.000000-26.000000-3,4.000000-24.000000-2,1.000000-1.000000-6,0.000000 26.000000-4,0.000000 24.000000-7,0.000000 26.000000-4,0.000000-1.000000-4,0.000000-24.000000 1,0.000000-26.000000 0,0.000000-24.000000 1,0.000000-23.000000 0,0.000000-18.000000 0,0.000000-19.000000 1,0.000000-18.000000-1</inkml:trace>
</inkml:ink>
</file>

<file path=ppt/ink/ink9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4:40"/>
    </inkml:context>
    <inkml:brush xml:id="br0">
      <inkml:brushProperty name="width" value="0.0157298278063536" units="cm"/>
      <inkml:brushProperty name="height" value="0.0157298278063536" units="cm"/>
      <inkml:brushProperty name="color" value="#000000"/>
      <inkml:brushProperty name="ignorePressure" value="0"/>
    </inkml:brush>
  </inkml:definitions>
  <inkml:trace contextRef="#ctx0" brushRef="#br0">18350.000000 35600.000000 932,'-41.000000'-2.000000'-12,"19.000000"-3.000000"10 ,19.000000-3.000000 11,19.000000-2.000000 11,9.000000-3.000000 3,0.000000 1.000000-7,0.000000-1.000000-6,0.000000 1.000000-7,10.000000-7.000000-5,23.000000-12.000000-6,22.000000-13.000000-7,22.000000-12.000000-6,4.000000-4.000000-1,-12.000000 7.000000 3,-13.000000 6.000000 3,-12.000000 7.000000 3,-9.000000 5.000000-2,-2.000000 7.000000-3,-3.000000 6.000000-6,-3.000000 7.000000-4</inkml:trace>
</inkml:ink>
</file>

<file path=ppt/ink/ink9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4:41"/>
    </inkml:context>
    <inkml:brush xml:id="br0">
      <inkml:brushProperty name="width" value="0.0188737008720636" units="cm"/>
      <inkml:brushProperty name="height" value="0.0188737008720636" units="cm"/>
      <inkml:brushProperty name="color" value="#000000"/>
      <inkml:brushProperty name="ignorePressure" value="0"/>
    </inkml:brush>
  </inkml:definitions>
  <inkml:trace contextRef="#ctx0" brushRef="#br0">19700.000000 34450.000000 777,'-68.000000'1.000000'-35,"17.000000"4.000000"18 ,15.000000 3.000000 18,16.000000 3.000000 18,9.000000 6.000000 8,3.000000 9.000000-3,3.000000 10.000000-1,4.000000 10.000000-2,1.000000 7.000000-2,0.000000 6.000000-1,0.000000 7.000000-1,0.000000 6.000000-1,1.000000-2.000000-2,4.000000-9.000000-4,3.000000-10.000000-2,3.000000-8.000000-3,-1.000000 11.000000-1,-2.000000 35.000000 0,-3.000000 35.000000 2,-3.000000 34.000000 1,-2.000000 12.000000 0,0.000000-9.000000 0,0.000000-10.000000 0,0.000000-8.000000-1,0.000000-18.000000-2,0.000000-25.000000-3,0.000000-25.000000-4,0.000000-25.000000-3,0.000000-7.000000-5,0.000000 14.000000-5,0.000000 11.000000-6,0.000000 14.000000-6,3.000000-6.000000-2,6.000000-21.000000-2,7.000000-22.000000 1,6.000000-22.000000-2,3.000000-16.000000 2,0.000000-9.000000 0,0.000000-10.000000 2,0.000000-8.000000 1</inkml:trace>
</inkml:ink>
</file>

<file path=ppt/ink/ink9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4:41"/>
    </inkml:context>
    <inkml:brush xml:id="br0">
      <inkml:brushProperty name="width" value="0.0166971776634455" units="cm"/>
      <inkml:brushProperty name="height" value="0.0166971776634455" units="cm"/>
      <inkml:brushProperty name="color" value="#000000"/>
      <inkml:brushProperty name="ignorePressure" value="0"/>
    </inkml:brush>
  </inkml:definitions>
  <inkml:trace contextRef="#ctx0" brushRef="#br0">19700.000000 34700.000000 878,'6.000000'-71.000000'1,"13.000000"10.000000"3 ,12.000000 10.000000 2,13.000000 9.000000 2,9.000000 7.000000 1,6.000000 7.000000-1,7.000000 6.000000-2,6.000000 7.000000 0,1.000000 7.000000-2,-3.000000 9.000000-2,-3.000000 10.000000-1,-2.000000 10.000000-2,-11.000000 10.000000 1,-15.000000 13.000000 3,-15.000000 12.000000 5,-16.000000 13.000000 3,-19.000000 12.000000 2,-22.000000 13.000000-2,-22.000000 12.000000-2,-21.000000 13.000000-1,-15.000000 4.000000-4,-6.000000-3.000000-4,-6.000000-3.000000-6,-6.000000-2.000000-6,5.000000-14.000000-2,20.000000-21.000000-2,18.000000-22.000000 0,20.000000-22.000000-2</inkml:trace>
</inkml:ink>
</file>

<file path=ppt/ink/ink9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4:41"/>
    </inkml:context>
    <inkml:brush xml:id="br0">
      <inkml:brushProperty name="width" value="0.0192377585917711" units="cm"/>
      <inkml:brushProperty name="height" value="0.0192377585917711" units="cm"/>
      <inkml:brushProperty name="color" value="#000000"/>
      <inkml:brushProperty name="ignorePressure" value="0"/>
    </inkml:brush>
  </inkml:definitions>
  <inkml:trace contextRef="#ctx0" brushRef="#br0">20950.000000 34900.000000 762,'1.000000'-91.000000'4,"4.000000"19.000000"7 ,3.000000 19.000000 9,3.000000 19.000000 7,1.000000 18.000000 2,1.000000 19.000000-3,-1.000000 19.000000-4,1.000000 19.000000-2,-4.000000 18.000000-4,-6.000000 19.000000-2,-6.000000 19.000000-3,-6.000000 19.000000-3,-9.000000 16.000000-1,-8.000000 17.000000 0,-10.000000 15.000000-1,-9.000000 16.000000 0,-10.000000 4.000000-3,-9.000000-6.000000-6,-10.000000-6.000000-6,-8.000000-6.000000-6,0.000000-16.000000-7,14.000000-25.000000-6,11.000000-25.000000-6,14.000000-25.000000-6</inkml:trace>
</inkml:ink>
</file>

<file path=ppt/ink/ink9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4:43"/>
    </inkml:context>
    <inkml:brush xml:id="br0">
      <inkml:brushProperty name="width" value="0.0178689304739237" units="cm"/>
      <inkml:brushProperty name="height" value="0.0178689304739237" units="cm"/>
      <inkml:brushProperty name="color" value="#000000"/>
      <inkml:brushProperty name="ignorePressure" value="0"/>
    </inkml:brush>
  </inkml:definitions>
  <inkml:trace contextRef="#ctx0" brushRef="#br0">12000.000000 38700.000000 820,'-44.000000'-25.000000'-35,"13.000000"0.000000"16 ,12.000000 0.000000 17,13.000000 0.000000 16,9.000000 1.000000 6,6.000000 4.000000-6,7.000000 3.000000-6,6.000000 3.000000-6,6.000000 1.000000-2,6.000000 1.000000-1,7.000000-1.000000 0,6.000000 1.000000 1,-1.000000-1.000000-1,-5.000000 1.000000 1,-7.000000-1.000000 0,-5.000000 1.000000-1,0.000000-1.000000 2,10.000000 1.000000-1,10.000000-1.000000 1,9.000000 1.000000 1,1.000000-1.000000 0,-6.000000 1.000000-1,-6.000000-1.000000 0,-6.000000 1.000000-1,4.000000-1.000000 1,16.000000 1.000000-1,15.000000-1.000000 0,17.000000 1.000000 1,-1.000000 1.000000-1,-16.000000 3.000000 1,-15.000000 3.000000-1,-15.000000 4.000000 0,10.000000 1.000000 0,38.000000 0.000000 0,37.000000 0.000000 0,38.000000 0.000000 0,13.000000 0.000000 0,-8.000000 0.000000 0,-10.000000 0.000000-1,-9.000000 0.000000 1,-10.000000 0.000000-1,-9.000000 0.000000 1,-10.000000 0.000000 0,-8.000000 0.000000 0,-6.000000 0.000000 0,1.000000 0.000000 1,-1.000000 0.000000 0,1.000000 0.000000 0,2.000000 0.000000 1,7.000000 0.000000 2,6.000000 0.000000 0,7.000000 0.000000 2,0.000000 0.000000 0,-2.000000 0.000000 1,-3.000000 0.000000 1,-3.000000 0.000000 0,-6.000000-2.000000-1,-5.000000-3.000000 1,-7.000000-3.000000-1,-5.000000-2.000000-1,-12.000000-1.000000-1,-16.000000 3.000000 0,-15.000000 3.000000-3,-15.000000 4.000000 0,2.000000-1.000000-1,22.000000-3.000000 0,22.000000-3.000000 2,23.000000-2.000000 0,0.000000-3.000000 0,-18.000000 1.000000-1,-19.000000-1.000000-1,-18.000000 1.000000-1,10.000000-4.000000 1,41.000000-6.000000-1,40.000000-6.000000 2,42.000000-6.000000 0,19.000000-4.000000 1,1.000000 1.000000 0,-1.000000-1.000000 0,1.000000 1.000000 0,8.000000-4.000000 0,20.000000-6.000000 1,18.000000-6.000000-1,20.000000-6.000000 1,5.000000-2.000000-1,-6.000000 3.000000 0,-6.000000 3.000000 1,-6.000000 4.000000-1,2.000000 1.000000 0,14.000000 0.000000 0,11.000000 0.000000 1,14.000000 0.000000-1,-1.000000 0.000000 1,-12.000000 0.000000-1,-13.000000 0.000000-1,-12.000000 0.000000 0,-7.000000 1.000000-2,1.000000 4.000000 0,-1.000000 3.000000-2,1.000000 3.000000-1,-12.000000 1.000000-4,-21.000000 1.000000-6,-22.000000-1.000000-5,-22.000000 1.000000-6,-27.000000-1.000000-7,-31.000000 1.000000-5,-31.000000-1.000000-6,-31.000000 1.000000-6</inkml:trace>
</inkml:ink>
</file>

<file path=ppt/ink/ink9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4:48"/>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21700.000000 33700.000000 1000,'-22.000000'-19.000000'-26,"6.000000"13.000000"11 ,7.000000 12.000000 9,6.000000 13.000000 10,3.000000 12.000000 4,0.000000 13.000000-2,0.000000 12.000000-2,0.000000 13.000000-2,0.000000 6.000000-1,0.000000 0.000000 0,0.000000 0.000000-1,0.000000 0.000000 1,-2.000000-4.000000-1,-3.000000-5.000000-2,-3.000000-7.000000-1,-2.000000-5.000000-3,0.000000-20.000000-3,7.000000-31.000000-2,6.000000-31.000000-3,7.000000-31.000000-3,2.000000-10.000000 1,1.000000 13.000000 1,-1.000000 12.000000 4,1.000000 13.000000 2,2.000000-2.000000 1,7.000000-16.000000 1,6.000000-15.000000 1,7.000000-15.000000-1,-1.000000-1.000000 2,-6.000000 16.000000 0,-6.000000 15.000000 2,-6.000000 17.000000 0,-1.000000 2.000000 1,7.000000-9.000000 0,6.000000-10.000000-1,7.000000-8.000000 0,2.000000 0.000000 1,1.000000 14.000000 2,-1.000000 11.000000 2,1.000000 14.000000 3,-3.000000 10.000000 2,-2.000000 9.000000 2,-3.000000 10.000000 2,-3.000000 10.000000 1,-4.000000 11.000000 0,-3.000000 17.000000 0,-3.000000 15.000000 0,-2.000000 16.000000-2,-1.000000 10.000000-1,3.000000 7.000000-4,3.000000 6.000000-3,4.000000 7.000000-2,-3.000000-9.000000-3,-5.000000-21.000000-1,-7.000000-22.000000-1,-5.000000-22.000000 0,-3.000000-10.000000-4,4.000000 4.000000-5,3.000000 3.000000-5,3.000000 3.000000-5</inkml:trace>
</inkml:ink>
</file>

<file path=ppt/ink/ink9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4:50"/>
    </inkml:context>
    <inkml:brush xml:id="br0">
      <inkml:brushProperty name="width" value="0.016251839697361" units="cm"/>
      <inkml:brushProperty name="height" value="0.016251839697361" units="cm"/>
      <inkml:brushProperty name="color" value="#000000"/>
      <inkml:brushProperty name="ignorePressure" value="0"/>
    </inkml:brush>
  </inkml:definitions>
  <inkml:trace contextRef="#ctx0" brushRef="#br0">13400.000000 39750.000000 902,'-88.000000'-33.000000'5,"26.000000"34.000000"5 ,24.000000 35.000000 5,26.000000 35.000000 6,13.000000 10.000000-1,4.000000-12.000000-5,3.000000-13.000000-7,3.000000-12.000000-5,1.000000 6.000000-3,1.000000 25.000000 0,-1.000000 25.000000 0,1.000000 25.000000 1,-3.000000 1.000000-2,-2.000000-21.000000 0,-3.000000-22.000000-2,-3.000000-22.000000-1,-2.000000 1.000000-1,0.000000 26.000000 2,0.000000 24.000000 0,0.000000 26.000000 2,0.000000-3.000000-1,0.000000-27.000000 0,0.000000-28.000000-1,0.000000-28.000000-1,0.000000-6.000000-1,0.000000 20.000000-3,0.000000 18.000000-3,0.000000 20.000000-3,0.000000-3.000000-1,0.000000-21.000000-1,0.000000-22.000000 0,0.000000-22.000000-1</inkml:trace>
</inkml:ink>
</file>

<file path=ppt/ink/ink9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4:50"/>
    </inkml:context>
    <inkml:brush xml:id="br0">
      <inkml:brushProperty name="width" value="0.0146666690707207" units="cm"/>
      <inkml:brushProperty name="height" value="0.0146666690707207" units="cm"/>
      <inkml:brushProperty name="color" value="#000000"/>
      <inkml:brushProperty name="ignorePressure" value="0"/>
    </inkml:brush>
  </inkml:definitions>
  <inkml:trace contextRef="#ctx0" brushRef="#br0">13300.000000 41100.000000 1000,'-68.000000'-46.000000'-17,"17.000000"10.000000"2 ,15.000000 10.000000 2,16.000000 9.000000 2,23.000000-2.000000 4,31.000000-12.000000 7,32.000000-13.000000 7,31.000000-12.000000 6,20.000000-7.000000 1,9.000000 1.000000-5,10.000000-1.000000-6,10.000000 1.000000-6,0.000000 1.000000-6,-5.000000 3.000000-5,-7.000000 3.000000-5,-5.000000 4.000000-5,-15.000000 4.000000-2,-22.000000 6.000000 1,-22.000000 7.000000 2,-21.000000 6.000000 2</inkml:trace>
</inkml:ink>
</file>

<file path=ppt/ink/ink9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0-12T00:14:50"/>
    </inkml:context>
    <inkml:brush xml:id="br0">
      <inkml:brushProperty name="width" value="0.018046710640192" units="cm"/>
      <inkml:brushProperty name="height" value="0.018046710640192" units="cm"/>
      <inkml:brushProperty name="color" value="#000000"/>
      <inkml:brushProperty name="ignorePressure" value="0"/>
    </inkml:brush>
  </inkml:definitions>
  <inkml:trace contextRef="#ctx0" brushRef="#br0">16200.000000 39050.000000 812,'-71.000000'-41.000000'-5,"10.000000"19.000000"7 ,10.000000 19.000000 5,9.000000 19.000000 8,1.000000 21.000000 2,-6.000000 26.000000 2,-6.000000 24.000000 1,-6.000000 26.000000 0,-4.000000 24.000000-1,1.000000 26.000000-1,-1.000000 24.000000-2,1.000000 26.000000-3,5.000000 12.000000-2,14.000000 0.000000-3,11.000000 0.000000-3,14.000000 0.000000-3,19.000000-15.000000-5,29.000000-27.000000-8,28.000000-28.000000-9,28.000000-28.000000-7,10.000000-29.000000-3,-5.000000-28.000000 5,-7.000000-28.000000 3,-5.000000-27.000000 4,-8.000000-17.000000-1,-5.000000-3.000000-6,-7.000000-3.000000-5,-5.000000-2.000000-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1554" name="Rectangle 2"/>
          <p:cNvSpPr>
            <a14:cpLocks xmlns:a14="http://schemas.microsoft.com/office/drawing/2010/main"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lstStyle>
            <a:lvl1pPr>
              <a:defRPr sz="1200">
                <a:latin typeface="Arial" charset="0"/>
              </a:defRPr>
            </a:lvl1pPr>
          </a:lstStyle>
          <a:p>
            <a:pPr>
              <a:defRPr/>
            </a:pPr>
            <a:endParaRPr lang="en-US" altLang="zh-CN"/>
          </a:p>
        </p:txBody>
      </p:sp>
      <p:sp>
        <p:nvSpPr>
          <p:cNvPr id="151555" name="Rectangle 3"/>
          <p:cNvSpPr>
            <a14:cpLocks xmlns:a14="http://schemas.microsoft.com/office/drawing/2010/main"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lstStyle>
            <a:lvl1pPr algn="r">
              <a:defRPr sz="1200">
                <a:latin typeface="Arial" charset="0"/>
              </a:defRPr>
            </a:lvl1pPr>
          </a:lstStyle>
          <a:p>
            <a:pPr>
              <a:defRPr/>
            </a:pPr>
            <a:endParaRPr lang="en-US" altLang="zh-CN"/>
          </a:p>
        </p:txBody>
      </p:sp>
      <p:sp>
        <p:nvSpPr>
          <p:cNvPr id="32772" name="Rectangle 4"/>
          <p:cNvSpPr>
            <a14:cpLocks xmlns:a14="http://schemas.microsoft.com/office/drawing/2010/main" noGrp="1" noRot="1" noChangeAspect="1" noChangeArrowheads="1"/>
          </p:cNvSpPr>
          <p:nvPr>
            <p:ph type="sldImg" idx="2"/>
          </p:nvPr>
        </p:nvSpPr>
        <p:spPr bwMode="auto">
          <a:xfrm>
            <a:off x="1143000" y="685800"/>
            <a:ext cx="4572000" cy="3429000"/>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151557" name="Rectangle 5"/>
          <p:cNvSpPr>
            <a14:cpLocks xmlns:a14="http://schemas.microsoft.com/office/drawing/2010/main"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lstStyle/>
          <a:p>
            <a:pPr lvl="0"/>
            <a:r>
              <a:rPr lang="zh-CN" altLang="en-US" noProof="0" smtClean="0"/>
              <a:t>单击此处编辑母版文本样式</a:t>
            </a:r>
            <a:endParaRPr lang="zh-CN" altLang="en-US" noProof="0" smtClean="0"/>
          </a:p>
          <a:p>
            <a:pPr lvl="1"/>
            <a:r>
              <a:rPr lang="zh-CN" altLang="en-US" noProof="0" smtClean="0"/>
              <a:t>第二级</a:t>
            </a:r>
            <a:endParaRPr lang="zh-CN" altLang="en-US" noProof="0" smtClean="0"/>
          </a:p>
          <a:p>
            <a:pPr lvl="2"/>
            <a:r>
              <a:rPr lang="zh-CN" altLang="en-US" noProof="0" smtClean="0"/>
              <a:t>第三级</a:t>
            </a:r>
            <a:endParaRPr lang="zh-CN" altLang="en-US" noProof="0" smtClean="0"/>
          </a:p>
          <a:p>
            <a:pPr lvl="3"/>
            <a:r>
              <a:rPr lang="zh-CN" altLang="en-US" noProof="0" smtClean="0"/>
              <a:t>第四级</a:t>
            </a:r>
            <a:endParaRPr lang="zh-CN" altLang="en-US" noProof="0" smtClean="0"/>
          </a:p>
          <a:p>
            <a:pPr lvl="4"/>
            <a:r>
              <a:rPr lang="zh-CN" altLang="en-US" noProof="0" smtClean="0"/>
              <a:t>第五级</a:t>
            </a:r>
            <a:endParaRPr lang="zh-CN" altLang="en-US" noProof="0" smtClean="0"/>
          </a:p>
        </p:txBody>
      </p:sp>
      <p:sp>
        <p:nvSpPr>
          <p:cNvPr id="151558" name="Rectangle 6"/>
          <p:cNvSpPr>
            <a14:cpLocks xmlns:a14="http://schemas.microsoft.com/office/drawing/2010/main"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lstStyle>
            <a:lvl1pPr>
              <a:defRPr sz="1200">
                <a:latin typeface="Arial" charset="0"/>
              </a:defRPr>
            </a:lvl1pPr>
          </a:lstStyle>
          <a:p>
            <a:pPr>
              <a:defRPr/>
            </a:pPr>
            <a:endParaRPr lang="en-US" altLang="zh-CN"/>
          </a:p>
        </p:txBody>
      </p:sp>
      <p:sp>
        <p:nvSpPr>
          <p:cNvPr id="151559" name="Rectangle 7"/>
          <p:cNvSpPr>
            <a14:cpLocks xmlns:a14="http://schemas.microsoft.com/office/drawing/2010/main"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lstStyle>
            <a:lvl1pPr algn="r">
              <a:defRPr sz="1200">
                <a:latin typeface="Arial" charset="0"/>
              </a:defRPr>
            </a:lvl1pPr>
          </a:lstStyle>
          <a:p>
            <a:pPr>
              <a:defRPr/>
            </a:pPr>
            <a:fld id="{38292B03-3590-4E3D-9A74-1E4D6C655BDC}"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14:cpLocks xmlns:a14="http://schemas.microsoft.com/office/drawing/2010/main" noGrp="1" noRot="1" noChangeAspect="1"/>
          </p:cNvSpPr>
          <p:nvPr>
            <p:ph type="sldImg"/>
          </p:nvPr>
        </p:nvSpPr>
        <p:spPr/>
      </p:sp>
      <p:sp>
        <p:nvSpPr>
          <p:cNvPr id="33795" name="备注占位符 2"/>
          <p:cNvSpPr>
            <a14:cpLocks xmlns:a14="http://schemas.microsoft.com/office/drawing/2010/main"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t>注意分布律的表示形式，这里用公式更合适。</a:t>
            </a:r>
            <a:endParaRPr lang="en-US" altLang="zh-CN" dirty="0" smtClean="0"/>
          </a:p>
          <a:p>
            <a:r>
              <a:rPr lang="zh-CN" altLang="en-US" dirty="0" smtClean="0"/>
              <a:t>思考：为啥取偶数的概率不是</a:t>
            </a:r>
            <a:r>
              <a:rPr lang="en-US" altLang="zh-CN" dirty="0" smtClean="0"/>
              <a:t>1/2</a:t>
            </a:r>
            <a:r>
              <a:rPr lang="zh-CN" altLang="en-US" dirty="0" smtClean="0"/>
              <a:t>。因为</a:t>
            </a:r>
            <a:r>
              <a:rPr lang="en-US" altLang="zh-CN" dirty="0" smtClean="0"/>
              <a:t>k=1</a:t>
            </a:r>
            <a:r>
              <a:rPr lang="zh-CN" altLang="en-US" dirty="0" smtClean="0"/>
              <a:t>与</a:t>
            </a:r>
            <a:r>
              <a:rPr lang="en-US" altLang="zh-CN" dirty="0" smtClean="0"/>
              <a:t>k=2</a:t>
            </a:r>
            <a:r>
              <a:rPr lang="zh-CN" altLang="en-US" dirty="0" smtClean="0"/>
              <a:t>，即</a:t>
            </a:r>
            <a:r>
              <a:rPr lang="en-US" altLang="zh-CN" dirty="0" smtClean="0"/>
              <a:t>k</a:t>
            </a:r>
            <a:r>
              <a:rPr lang="zh-CN" altLang="en-US" dirty="0" smtClean="0"/>
              <a:t>取奇偶的概率是不同的。</a:t>
            </a:r>
            <a:endParaRPr lang="en-US" altLang="zh-CN" dirty="0" smtClean="0"/>
          </a:p>
        </p:txBody>
      </p:sp>
      <p:sp>
        <p:nvSpPr>
          <p:cNvPr id="33796" name="灯片编号占位符 3"/>
          <p:cNvSpPr>
            <a14:cpLocks xmlns:a14="http://schemas.microsoft.com/office/drawing/2010/main"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97ED662D-D906-4A41-A004-218A564FF955}" type="slidenum">
              <a:rPr lang="en-US" altLang="zh-CN" smtClean="0">
                <a:latin typeface="Arial" charset="0"/>
              </a:rPr>
            </a:fld>
            <a:endParaRPr lang="en-US" altLang="zh-CN" smtClean="0">
              <a:latin typeface="Arial"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幻灯片图像占位符 1"/>
          <p:cNvSpPr>
            <a14:cpLocks xmlns:a14="http://schemas.microsoft.com/office/drawing/2010/main" noGrp="1" noRot="1" noChangeAspect="1"/>
          </p:cNvSpPr>
          <p:nvPr>
            <p:ph type="sldImg"/>
          </p:nvPr>
        </p:nvSpPr>
        <p:spPr/>
      </p:sp>
      <p:sp>
        <p:nvSpPr>
          <p:cNvPr id="34819" name="备注占位符 2"/>
          <p:cNvSpPr>
            <a14:cpLocks xmlns:a14="http://schemas.microsoft.com/office/drawing/2010/main"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第二问错的多</a:t>
            </a:r>
            <a:endParaRPr lang="zh-CN" altLang="en-US" smtClean="0"/>
          </a:p>
        </p:txBody>
      </p:sp>
      <p:sp>
        <p:nvSpPr>
          <p:cNvPr id="34820" name="灯片编号占位符 3"/>
          <p:cNvSpPr>
            <a14:cpLocks xmlns:a14="http://schemas.microsoft.com/office/drawing/2010/main"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7CB8BC36-EA49-45ED-9EF2-AF4DE1B2E34E}" type="slidenum">
              <a:rPr lang="en-US" altLang="zh-CN" smtClean="0">
                <a:latin typeface="Arial" charset="0"/>
              </a:rPr>
            </a:fld>
            <a:endParaRPr lang="en-US" altLang="zh-CN" smtClean="0">
              <a:latin typeface="Arial"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14:cpLocks xmlns:a14="http://schemas.microsoft.com/office/drawing/2010/main" noGrp="1" noRot="1" noChangeAspect="1"/>
          </p:cNvSpPr>
          <p:nvPr>
            <p:ph type="sldImg"/>
          </p:nvPr>
        </p:nvSpPr>
        <p:spPr/>
      </p:sp>
      <p:sp>
        <p:nvSpPr>
          <p:cNvPr id="35843" name="备注占位符 2"/>
          <p:cNvSpPr>
            <a14:cpLocks xmlns:a14="http://schemas.microsoft.com/office/drawing/2010/main"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一些同学查表错</a:t>
            </a:r>
            <a:endParaRPr lang="zh-CN" altLang="en-US" smtClean="0"/>
          </a:p>
        </p:txBody>
      </p:sp>
      <p:sp>
        <p:nvSpPr>
          <p:cNvPr id="35844" name="灯片编号占位符 3"/>
          <p:cNvSpPr>
            <a14:cpLocks xmlns:a14="http://schemas.microsoft.com/office/drawing/2010/main"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CE50DCCC-3089-4435-912E-B9CFAA5AAF73}" type="slidenum">
              <a:rPr lang="en-US" altLang="zh-CN" smtClean="0">
                <a:latin typeface="Arial" charset="0"/>
              </a:rPr>
            </a:fld>
            <a:endParaRPr lang="en-US" altLang="zh-CN" smtClean="0">
              <a:latin typeface="Arial"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14:cpLocks xmlns:a14="http://schemas.microsoft.com/office/drawing/2010/main" noGrp="1" noRot="1" noChangeAspect="1"/>
          </p:cNvSpPr>
          <p:nvPr>
            <p:ph type="sldImg"/>
          </p:nvPr>
        </p:nvSpPr>
        <p:spPr/>
      </p:sp>
      <p:sp>
        <p:nvSpPr>
          <p:cNvPr id="36867" name="备注占位符 2"/>
          <p:cNvSpPr>
            <a14:cpLocks xmlns:a14="http://schemas.microsoft.com/office/drawing/2010/main"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smtClean="0"/>
              <a:t>1+q</a:t>
            </a:r>
            <a:r>
              <a:rPr lang="en-US" altLang="zh-CN" baseline="30000" dirty="0" smtClean="0"/>
              <a:t>1</a:t>
            </a:r>
            <a:r>
              <a:rPr lang="en-US" altLang="zh-CN" dirty="0" smtClean="0"/>
              <a:t>+q</a:t>
            </a:r>
            <a:r>
              <a:rPr lang="en-US" altLang="zh-CN" baseline="30000" dirty="0" smtClean="0"/>
              <a:t>2</a:t>
            </a:r>
            <a:r>
              <a:rPr lang="en-US" altLang="zh-CN" dirty="0" smtClean="0"/>
              <a:t>+…= 1/(1-q)=1/p</a:t>
            </a:r>
            <a:endParaRPr lang="zh-CN" altLang="en-US" dirty="0" smtClean="0"/>
          </a:p>
        </p:txBody>
      </p:sp>
      <p:sp>
        <p:nvSpPr>
          <p:cNvPr id="36868" name="灯片编号占位符 3"/>
          <p:cNvSpPr>
            <a14:cpLocks xmlns:a14="http://schemas.microsoft.com/office/drawing/2010/main"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C218565B-667E-4D8D-9C3D-FC96736E0431}" type="slidenum">
              <a:rPr lang="en-US" altLang="zh-CN" smtClean="0">
                <a:latin typeface="Arial" charset="0"/>
              </a:rPr>
            </a:fld>
            <a:endParaRPr lang="en-US" altLang="zh-CN" smtClean="0">
              <a:latin typeface="Arial"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14:cpLocks xmlns:a14="http://schemas.microsoft.com/office/drawing/2010/main"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20B5A589-9B70-4011-8215-30D7D1D3C7A7}" type="slidenum">
              <a:rPr lang="en-US" altLang="zh-CN" smtClean="0">
                <a:latin typeface="Arial" charset="0"/>
              </a:rPr>
            </a:fld>
            <a:endParaRPr lang="en-US" altLang="zh-CN" smtClean="0">
              <a:latin typeface="Arial" charset="0"/>
            </a:endParaRPr>
          </a:p>
        </p:txBody>
      </p:sp>
      <p:sp>
        <p:nvSpPr>
          <p:cNvPr id="37891" name="Rectangle 2"/>
          <p:cNvSpPr>
            <a14:cpLocks xmlns:a14="http://schemas.microsoft.com/office/drawing/2010/main" noGrp="1" noRot="1" noChangeAspect="1" noChangeArrowheads="1"/>
          </p:cNvSpPr>
          <p:nvPr>
            <p:ph type="sldImg"/>
          </p:nvPr>
        </p:nvSpPr>
        <p:spPr/>
      </p:sp>
      <p:sp>
        <p:nvSpPr>
          <p:cNvPr id="37892" name="Rectangle 3"/>
          <p:cNvSpPr>
            <a14:cpLocks xmlns:a14="http://schemas.microsoft.com/office/drawing/2010/main"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smtClean="0"/>
              <a:t>X</a:t>
            </a:r>
            <a:r>
              <a:rPr lang="zh-CN" altLang="en-US" dirty="0" smtClean="0"/>
              <a:t>表示每只母鸡的蛋数，</a:t>
            </a:r>
            <a:r>
              <a:rPr lang="en-US" altLang="zh-CN" dirty="0" smtClean="0"/>
              <a:t>Y</a:t>
            </a:r>
            <a:r>
              <a:rPr lang="zh-CN" altLang="en-US" dirty="0" smtClean="0"/>
              <a:t>表示每只母鸡有的小鸡数</a:t>
            </a:r>
            <a:endParaRPr lang="zh-CN" altLang="en-US" dirty="0" smtClean="0"/>
          </a:p>
          <a:p>
            <a:pPr eaLnBrk="1" hangingPunct="1"/>
            <a:r>
              <a:rPr lang="en-US" altLang="zh-CN" dirty="0" smtClean="0"/>
              <a:t>X</a:t>
            </a:r>
            <a:r>
              <a:rPr lang="zh-CN" altLang="en-US" dirty="0" smtClean="0"/>
              <a:t>只蛋孵化成</a:t>
            </a:r>
            <a:r>
              <a:rPr lang="en-US" altLang="zh-CN" dirty="0" smtClean="0"/>
              <a:t>n</a:t>
            </a:r>
            <a:r>
              <a:rPr lang="zh-CN" altLang="en-US" dirty="0" smtClean="0"/>
              <a:t>只小鸡的概率服从二项分布</a:t>
            </a:r>
            <a:endParaRPr lang="en-US" altLang="zh-CN" dirty="0"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p:cNvSpPr>
            <a14:cpLocks xmlns:a14="http://schemas.microsoft.com/office/drawing/2010/main" noGrp="1" noRot="1" noChangeAspect="1"/>
          </p:cNvSpPr>
          <p:nvPr>
            <p:ph type="sldImg"/>
          </p:nvPr>
        </p:nvSpPr>
        <p:spPr/>
      </p:sp>
      <p:sp>
        <p:nvSpPr>
          <p:cNvPr id="38915" name="备注占位符 2"/>
          <p:cNvSpPr>
            <a14:cpLocks xmlns:a14="http://schemas.microsoft.com/office/drawing/2010/main"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p>
        </p:txBody>
      </p:sp>
      <p:sp>
        <p:nvSpPr>
          <p:cNvPr id="38916" name="灯片编号占位符 3"/>
          <p:cNvSpPr>
            <a14:cpLocks xmlns:a14="http://schemas.microsoft.com/office/drawing/2010/main"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35A40368-F863-43B3-B468-187F3B61E756}" type="slidenum">
              <a:rPr lang="en-US" altLang="zh-CN" smtClean="0">
                <a:latin typeface="Arial" charset="0"/>
              </a:rPr>
            </a:fld>
            <a:endParaRPr lang="en-US" altLang="zh-CN" smtClean="0">
              <a:latin typeface="Arial"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14:cpLocks xmlns:a14="http://schemas.microsoft.com/office/drawing/2010/main" noGrp="1" noRot="1" noChangeAspect="1"/>
          </p:cNvSpPr>
          <p:nvPr>
            <p:ph type="sldImg"/>
          </p:nvPr>
        </p:nvSpPr>
        <p:spPr/>
      </p:sp>
      <p:sp>
        <p:nvSpPr>
          <p:cNvPr id="3" name="备注占位符 2"/>
          <p:cNvSpPr>
            <a14:cpLocks xmlns:a14="http://schemas.microsoft.com/office/drawing/2010/main" noGrp="1"/>
          </p:cNvSpPr>
          <p:nvPr>
            <p:ph type="body" idx="1"/>
          </p:nvPr>
        </p:nvSpPr>
        <p:spPr/>
        <p:txBody>
          <a:bodyPr/>
          <a:lstStyle/>
          <a:p>
            <a:r>
              <a:rPr lang="zh-CN" altLang="en-US" dirty="0" smtClean="0"/>
              <a:t>正方体的边长不可能是负的，即</a:t>
            </a:r>
            <a:r>
              <a:rPr lang="en-US" altLang="zh-CN" smtClean="0"/>
              <a:t>X&gt;0</a:t>
            </a:r>
            <a:endParaRPr lang="zh-CN" altLang="en-US" dirty="0"/>
          </a:p>
        </p:txBody>
      </p:sp>
      <p:sp>
        <p:nvSpPr>
          <p:cNvPr id="4" name="灯片编号占位符 3"/>
          <p:cNvSpPr>
            <a14:cpLocks xmlns:a14="http://schemas.microsoft.com/office/drawing/2010/main" noGrp="1"/>
          </p:cNvSpPr>
          <p:nvPr>
            <p:ph type="sldNum" sz="quarter" idx="10"/>
          </p:nvPr>
        </p:nvSpPr>
        <p:spPr/>
        <p:txBody>
          <a:bodyPr/>
          <a:lstStyle/>
          <a:p>
            <a:pPr>
              <a:defRPr/>
            </a:pPr>
            <a:fld id="{38292B03-3590-4E3D-9A74-1E4D6C655BDC}" type="slidenum">
              <a:rPr lang="en-US" altLang="zh-CN" smtClean="0"/>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14:cpLocks xmlns:a14="http://schemas.microsoft.com/office/drawing/2010/main"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14:cpLocks xmlns:a14="http://schemas.microsoft.com/office/drawing/2010/main"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14:cpLocks xmlns:a14="http://schemas.microsoft.com/office/drawing/2010/main" noGrp="1"/>
          </p:cNvSpPr>
          <p:nvPr>
            <p:ph type="dt" sz="half" idx="10"/>
          </p:nvPr>
        </p:nvSpPr>
        <p:spPr/>
        <p:txBody>
          <a:bodyPr/>
          <a:lstStyle/>
          <a:p>
            <a:pPr>
              <a:defRPr/>
            </a:pPr>
            <a:endParaRPr lang="en-US" altLang="zh-CN"/>
          </a:p>
        </p:txBody>
      </p:sp>
      <p:sp>
        <p:nvSpPr>
          <p:cNvPr id="5" name="页脚占位符 4"/>
          <p:cNvSpPr>
            <a14:cpLocks xmlns:a14="http://schemas.microsoft.com/office/drawing/2010/main" noGrp="1"/>
          </p:cNvSpPr>
          <p:nvPr>
            <p:ph type="ftr" sz="quarter" idx="11"/>
          </p:nvPr>
        </p:nvSpPr>
        <p:spPr/>
        <p:txBody>
          <a:bodyPr/>
          <a:lstStyle/>
          <a:p>
            <a:pPr>
              <a:defRPr/>
            </a:pPr>
            <a:endParaRPr lang="en-US" altLang="zh-CN"/>
          </a:p>
        </p:txBody>
      </p:sp>
      <p:sp>
        <p:nvSpPr>
          <p:cNvPr id="6" name="灯片编号占位符 5"/>
          <p:cNvSpPr>
            <a14:cpLocks xmlns:a14="http://schemas.microsoft.com/office/drawing/2010/main" noGrp="1"/>
          </p:cNvSpPr>
          <p:nvPr>
            <p:ph type="sldNum" sz="quarter" idx="12"/>
          </p:nvPr>
        </p:nvSpPr>
        <p:spPr/>
        <p:txBody>
          <a:bodyPr/>
          <a:lstStyle/>
          <a:p>
            <a:pPr>
              <a:defRPr/>
            </a:pPr>
            <a:fld id="{6930E808-4CB8-448A-92E6-EA120A2B3E08}" type="slidenum">
              <a:rPr lang="en-US" altLang="zh-CN" smtClean="0"/>
            </a:fld>
            <a:endParaRPr lang="en-US" altLang="zh-CN"/>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1_标题和内容">
    <p:spTree>
      <p:nvGrpSpPr>
        <p:cNvPr id="1" name=""/>
        <p:cNvGrpSpPr/>
        <p:nvPr/>
      </p:nvGrpSpPr>
      <p:grpSpPr>
        <a:xfrm>
          <a:off x="0" y="0"/>
          <a:ext cx="0" cy="0"/>
          <a:chOff x="0" y="0"/>
          <a:chExt cx="0" cy="0"/>
        </a:xfrm>
      </p:grpSpPr>
      <p:sp>
        <p:nvSpPr>
          <p:cNvPr id="4" name="日期占位符 3"/>
          <p:cNvSpPr>
            <a14:cpLocks xmlns:a14="http://schemas.microsoft.com/office/drawing/2010/main" noGrp="1"/>
          </p:cNvSpPr>
          <p:nvPr>
            <p:ph type="dt" sz="half" idx="10"/>
          </p:nvPr>
        </p:nvSpPr>
        <p:spPr/>
        <p:txBody>
          <a:bodyPr/>
          <a:lstStyle/>
          <a:p>
            <a:pPr>
              <a:defRPr/>
            </a:pPr>
            <a:endParaRPr lang="en-US" altLang="zh-CN"/>
          </a:p>
        </p:txBody>
      </p:sp>
      <p:sp>
        <p:nvSpPr>
          <p:cNvPr id="5" name="页脚占位符 4"/>
          <p:cNvSpPr>
            <a14:cpLocks xmlns:a14="http://schemas.microsoft.com/office/drawing/2010/main" noGrp="1"/>
          </p:cNvSpPr>
          <p:nvPr>
            <p:ph type="ftr" sz="quarter" idx="11"/>
          </p:nvPr>
        </p:nvSpPr>
        <p:spPr/>
        <p:txBody>
          <a:bodyPr/>
          <a:lstStyle/>
          <a:p>
            <a:pPr>
              <a:defRPr/>
            </a:pPr>
            <a:endParaRPr lang="en-US" altLang="zh-CN"/>
          </a:p>
        </p:txBody>
      </p:sp>
      <p:sp>
        <p:nvSpPr>
          <p:cNvPr id="6" name="灯片编号占位符 5"/>
          <p:cNvSpPr>
            <a14:cpLocks xmlns:a14="http://schemas.microsoft.com/office/drawing/2010/main" noGrp="1"/>
          </p:cNvSpPr>
          <p:nvPr>
            <p:ph type="sldNum" sz="quarter" idx="12"/>
          </p:nvPr>
        </p:nvSpPr>
        <p:spPr/>
        <p:txBody>
          <a:bodyPr/>
          <a:lstStyle/>
          <a:p>
            <a:pPr>
              <a:defRPr/>
            </a:pPr>
            <a:fld id="{235EDA6C-FEBB-4972-9A6C-FAA28A06BEE0}" type="slidenum">
              <a:rPr lang="en-US" altLang="zh-CN" smtClean="0"/>
            </a:fld>
            <a:endParaRPr lang="en-US" altLang="zh-CN"/>
          </a:p>
        </p:txBody>
      </p:sp>
      <p:sp>
        <p:nvSpPr>
          <p:cNvPr id="7" name="TextBox 6"/>
          <p:cNvSpPr txBox="1"/>
          <p:nvPr/>
        </p:nvSpPr>
        <p:spPr>
          <a:xfrm>
            <a:off x="-13063" y="6551470"/>
            <a:ext cx="9144000" cy="288000"/>
          </a:xfrm>
          <a:prstGeom prst="rect">
            <a:avLst/>
          </a:prstGeom>
        </p:spPr>
        <p:style>
          <a:lnRef idx="1">
            <a:schemeClr val="accent5"/>
          </a:lnRef>
          <a:fillRef idx="3">
            <a:schemeClr val="accent5"/>
          </a:fillRef>
          <a:effectRef idx="2">
            <a:schemeClr val="accent5"/>
          </a:effectRef>
          <a:fontRef idx="minor">
            <a:schemeClr val="lt1"/>
          </a:fontRef>
        </p:style>
        <p:txBody>
          <a:bodyPr vert="horz" wrap="none" lIns="91440" tIns="45720" rIns="91440" bIns="45720" rtlCol="0" anchor="ctr">
            <a:normAutofit/>
          </a:bodyPr>
          <a:lstStyle/>
          <a:p>
            <a:pPr fontAlgn="auto">
              <a:spcAft>
                <a:spcPts val="0"/>
              </a:spcAft>
            </a:pPr>
            <a:r>
              <a:rPr lang="en-US" altLang="zh-CN" sz="1200" dirty="0">
                <a:solidFill>
                  <a:prstClr val="white"/>
                </a:solidFill>
              </a:rPr>
              <a:t>     </a:t>
            </a:r>
            <a:r>
              <a:rPr lang="zh-CN" altLang="en-US" sz="1200" dirty="0">
                <a:solidFill>
                  <a:prstClr val="white"/>
                </a:solidFill>
              </a:rPr>
              <a:t>第</a:t>
            </a:r>
            <a:r>
              <a:rPr lang="en-US" altLang="zh-CN" sz="1200" dirty="0">
                <a:solidFill>
                  <a:prstClr val="white"/>
                </a:solidFill>
              </a:rPr>
              <a:t>1</a:t>
            </a:r>
            <a:r>
              <a:rPr lang="zh-CN" altLang="en-US" sz="1200" dirty="0">
                <a:solidFill>
                  <a:prstClr val="white"/>
                </a:solidFill>
              </a:rPr>
              <a:t>章 随机事件及其概率</a:t>
            </a:r>
            <a:r>
              <a:rPr lang="en-US" altLang="zh-CN" sz="1200" dirty="0">
                <a:solidFill>
                  <a:prstClr val="white"/>
                </a:solidFill>
              </a:rPr>
              <a:t>                                                                                                                                                  </a:t>
            </a:r>
            <a:r>
              <a:rPr lang="zh-CN" altLang="en-US" sz="1200" dirty="0">
                <a:solidFill>
                  <a:prstClr val="white"/>
                </a:solidFill>
              </a:rPr>
              <a:t>计算机科学与技术学院</a:t>
            </a:r>
            <a:endParaRPr lang="zh-CN" altLang="en-US" sz="1200" dirty="0">
              <a:solidFill>
                <a:prstClr val="white"/>
              </a:solidFill>
            </a:endParaRPr>
          </a:p>
        </p:txBody>
      </p:sp>
      <p:sp>
        <p:nvSpPr>
          <p:cNvPr id="8" name="标题 1"/>
          <p:cNvSpPr txBox="1"/>
          <p:nvPr/>
        </p:nvSpPr>
        <p:spPr>
          <a:xfrm>
            <a:off x="0" y="17538"/>
            <a:ext cx="9144000" cy="842324"/>
          </a:xfrm>
          <a:prstGeom prst="rect">
            <a:avLst/>
          </a:prstGeom>
        </p:spPr>
        <p:style>
          <a:lnRef idx="1">
            <a:schemeClr val="accent1"/>
          </a:lnRef>
          <a:fillRef idx="3">
            <a:schemeClr val="accent1"/>
          </a:fillRef>
          <a:effectRef idx="2">
            <a:schemeClr val="accent1"/>
          </a:effectRef>
          <a:fontRef idx="minor">
            <a:schemeClr val="lt1"/>
          </a:fontRef>
        </p:style>
        <p:txBody>
          <a:bodyPr>
            <a:normAutofit fontScale="97500"/>
          </a:bodyPr>
          <a:lstStyle>
            <a:lvl1pPr algn="ctr" defTabSz="9144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fontAlgn="auto">
              <a:spcAft>
                <a:spcPts val="0"/>
              </a:spcAft>
            </a:pPr>
            <a:endParaRPr lang="zh-CN" altLang="en-US" dirty="0">
              <a:solidFill>
                <a:prstClr val="white"/>
              </a:solidFill>
            </a:endParaRPr>
          </a:p>
        </p:txBody>
      </p:sp>
      <p:sp>
        <p:nvSpPr>
          <p:cNvPr id="9" name="灯片编号占位符 5"/>
          <p:cNvSpPr txBox="1"/>
          <p:nvPr/>
        </p:nvSpPr>
        <p:spPr>
          <a:xfrm>
            <a:off x="6758880" y="6508750"/>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fld id="{8DF23776-A7A3-40CC-A908-6FD92DB23DA5}" type="slidenum">
              <a:rPr lang="zh-CN" altLang="en-US" smtClean="0">
                <a:solidFill>
                  <a:prstClr val="white"/>
                </a:solidFill>
              </a:rPr>
            </a:fld>
            <a:endParaRPr lang="zh-CN" altLang="en-US" dirty="0">
              <a:solidFill>
                <a:prstClr val="white"/>
              </a:solidFill>
            </a:endParaRPr>
          </a:p>
        </p:txBody>
      </p:sp>
      <p:sp>
        <p:nvSpPr>
          <p:cNvPr id="10" name="标题占位符 1"/>
          <p:cNvSpPr>
            <a14:cpLocks xmlns:a14="http://schemas.microsoft.com/office/drawing/2010/main" noGrp="1"/>
          </p:cNvSpPr>
          <p:nvPr>
            <p:ph type="title"/>
          </p:nvPr>
        </p:nvSpPr>
        <p:spPr>
          <a:xfrm>
            <a:off x="457200" y="95897"/>
            <a:ext cx="8229600" cy="706090"/>
          </a:xfrm>
          <a:prstGeom prst="rect">
            <a:avLst/>
          </a:prstGeom>
        </p:spPr>
        <p:txBody>
          <a:bodyPr vert="horz" lIns="91440" tIns="45720" rIns="91440" bIns="45720" rtlCol="0" anchor="ctr">
            <a:normAutofit/>
          </a:bodyPr>
          <a:lstStyle>
            <a:lvl1pPr>
              <a:defRPr sz="4000" b="1" baseline="0">
                <a:latin typeface="Times New Roman" pitchFamily="18" charset="0"/>
              </a:defRPr>
            </a:lvl1pPr>
          </a:lstStyle>
          <a:p>
            <a:r>
              <a:rPr lang="zh-CN" altLang="en-US" smtClean="0"/>
              <a:t>单击此处编辑母版标题样式</a:t>
            </a:r>
            <a:endParaRPr lang="zh-CN" altLang="en-US" dirty="0"/>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2_标题和内容">
    <p:spTree>
      <p:nvGrpSpPr>
        <p:cNvPr id="1" name=""/>
        <p:cNvGrpSpPr/>
        <p:nvPr/>
      </p:nvGrpSpPr>
      <p:grpSpPr>
        <a:xfrm>
          <a:off x="0" y="0"/>
          <a:ext cx="0" cy="0"/>
          <a:chOff x="0" y="0"/>
          <a:chExt cx="0" cy="0"/>
        </a:xfrm>
      </p:grpSpPr>
      <p:sp>
        <p:nvSpPr>
          <p:cNvPr id="4" name="日期占位符 3"/>
          <p:cNvSpPr>
            <a14:cpLocks xmlns:a14="http://schemas.microsoft.com/office/drawing/2010/main" noGrp="1"/>
          </p:cNvSpPr>
          <p:nvPr>
            <p:ph type="dt" sz="half" idx="10"/>
          </p:nvPr>
        </p:nvSpPr>
        <p:spPr/>
        <p:txBody>
          <a:bodyPr/>
          <a:lstStyle/>
          <a:p>
            <a:pPr>
              <a:defRPr/>
            </a:pPr>
            <a:endParaRPr lang="en-US" altLang="zh-CN"/>
          </a:p>
        </p:txBody>
      </p:sp>
      <p:sp>
        <p:nvSpPr>
          <p:cNvPr id="5" name="页脚占位符 4"/>
          <p:cNvSpPr>
            <a14:cpLocks xmlns:a14="http://schemas.microsoft.com/office/drawing/2010/main" noGrp="1"/>
          </p:cNvSpPr>
          <p:nvPr>
            <p:ph type="ftr" sz="quarter" idx="11"/>
          </p:nvPr>
        </p:nvSpPr>
        <p:spPr/>
        <p:txBody>
          <a:bodyPr/>
          <a:lstStyle/>
          <a:p>
            <a:pPr>
              <a:defRPr/>
            </a:pPr>
            <a:endParaRPr lang="en-US" altLang="zh-CN"/>
          </a:p>
        </p:txBody>
      </p:sp>
      <p:sp>
        <p:nvSpPr>
          <p:cNvPr id="6" name="灯片编号占位符 5"/>
          <p:cNvSpPr>
            <a14:cpLocks xmlns:a14="http://schemas.microsoft.com/office/drawing/2010/main" noGrp="1"/>
          </p:cNvSpPr>
          <p:nvPr>
            <p:ph type="sldNum" sz="quarter" idx="12"/>
          </p:nvPr>
        </p:nvSpPr>
        <p:spPr/>
        <p:txBody>
          <a:bodyPr/>
          <a:lstStyle/>
          <a:p>
            <a:pPr>
              <a:defRPr/>
            </a:pPr>
            <a:fld id="{235EDA6C-FEBB-4972-9A6C-FAA28A06BEE0}" type="slidenum">
              <a:rPr lang="en-US" altLang="zh-CN" smtClean="0"/>
            </a:fld>
            <a:endParaRPr lang="en-US" altLang="zh-CN"/>
          </a:p>
        </p:txBody>
      </p:sp>
      <p:sp>
        <p:nvSpPr>
          <p:cNvPr id="7" name="TextBox 6"/>
          <p:cNvSpPr txBox="1"/>
          <p:nvPr/>
        </p:nvSpPr>
        <p:spPr>
          <a:xfrm>
            <a:off x="-13063" y="6551470"/>
            <a:ext cx="9144000" cy="288000"/>
          </a:xfrm>
          <a:prstGeom prst="rect">
            <a:avLst/>
          </a:prstGeom>
        </p:spPr>
        <p:style>
          <a:lnRef idx="1">
            <a:schemeClr val="accent5"/>
          </a:lnRef>
          <a:fillRef idx="3">
            <a:schemeClr val="accent5"/>
          </a:fillRef>
          <a:effectRef idx="2">
            <a:schemeClr val="accent5"/>
          </a:effectRef>
          <a:fontRef idx="minor">
            <a:schemeClr val="lt1"/>
          </a:fontRef>
        </p:style>
        <p:txBody>
          <a:bodyPr vert="horz" wrap="none" lIns="91440" tIns="45720" rIns="91440" bIns="45720" rtlCol="0" anchor="ctr">
            <a:normAutofit/>
          </a:bodyPr>
          <a:lstStyle/>
          <a:p>
            <a:pPr fontAlgn="auto">
              <a:spcAft>
                <a:spcPts val="0"/>
              </a:spcAft>
            </a:pPr>
            <a:r>
              <a:rPr lang="en-US" altLang="zh-CN" sz="1200" dirty="0">
                <a:solidFill>
                  <a:prstClr val="white"/>
                </a:solidFill>
              </a:rPr>
              <a:t>     </a:t>
            </a:r>
            <a:r>
              <a:rPr lang="zh-CN" altLang="en-US" sz="1200" dirty="0" smtClean="0">
                <a:solidFill>
                  <a:prstClr val="white"/>
                </a:solidFill>
              </a:rPr>
              <a:t>第</a:t>
            </a:r>
            <a:r>
              <a:rPr lang="en-US" altLang="zh-CN" sz="1200" dirty="0" smtClean="0">
                <a:solidFill>
                  <a:prstClr val="white"/>
                </a:solidFill>
              </a:rPr>
              <a:t>2</a:t>
            </a:r>
            <a:r>
              <a:rPr lang="zh-CN" altLang="en-US" sz="1200" smtClean="0">
                <a:solidFill>
                  <a:prstClr val="white"/>
                </a:solidFill>
              </a:rPr>
              <a:t>章 随机变量及其分布</a:t>
            </a:r>
            <a:r>
              <a:rPr lang="en-US" altLang="zh-CN" sz="1200" smtClean="0">
                <a:solidFill>
                  <a:prstClr val="white"/>
                </a:solidFill>
              </a:rPr>
              <a:t>                                                                                                                                                  </a:t>
            </a:r>
            <a:r>
              <a:rPr lang="zh-CN" altLang="en-US" sz="1200" dirty="0">
                <a:solidFill>
                  <a:prstClr val="white"/>
                </a:solidFill>
              </a:rPr>
              <a:t>计算机科学与技术学院</a:t>
            </a:r>
            <a:endParaRPr lang="zh-CN" altLang="en-US" sz="1200" dirty="0">
              <a:solidFill>
                <a:prstClr val="white"/>
              </a:solidFill>
            </a:endParaRPr>
          </a:p>
        </p:txBody>
      </p:sp>
      <p:sp>
        <p:nvSpPr>
          <p:cNvPr id="9" name="灯片编号占位符 5"/>
          <p:cNvSpPr txBox="1"/>
          <p:nvPr/>
        </p:nvSpPr>
        <p:spPr>
          <a:xfrm>
            <a:off x="6758880" y="6508750"/>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fld id="{8DF23776-A7A3-40CC-A908-6FD92DB23DA5}" type="slidenum">
              <a:rPr lang="zh-CN" altLang="en-US" smtClean="0">
                <a:solidFill>
                  <a:prstClr val="white"/>
                </a:solidFill>
              </a:rPr>
            </a:fld>
            <a:endParaRPr lang="zh-CN" altLang="en-US" dirty="0">
              <a:solidFill>
                <a:prstClr val="white"/>
              </a:solidFill>
            </a:endParaRPr>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40"/>
          <p:cNvSpPr>
            <a14:cpLocks xmlns:a14="http://schemas.microsoft.com/office/drawing/2010/main" noGrp="1" noChangeArrowheads="1"/>
          </p:cNvSpPr>
          <p:nvPr>
            <p:ph type="dt" sz="half" idx="10"/>
          </p:nvPr>
        </p:nvSpPr>
        <p:spPr/>
        <p:txBody>
          <a:bodyPr/>
          <a:lstStyle>
            <a:lvl1pPr>
              <a:defRPr/>
            </a:lvl1pPr>
          </a:lstStyle>
          <a:p>
            <a:pPr>
              <a:defRPr/>
            </a:pPr>
            <a:endParaRPr lang="en-US" altLang="zh-CN"/>
          </a:p>
        </p:txBody>
      </p:sp>
      <p:sp>
        <p:nvSpPr>
          <p:cNvPr id="3" name="Rectangle 41"/>
          <p:cNvSpPr>
            <a14:cpLocks xmlns:a14="http://schemas.microsoft.com/office/drawing/2010/main" noGrp="1" noChangeArrowheads="1"/>
          </p:cNvSpPr>
          <p:nvPr>
            <p:ph type="ftr" sz="quarter" idx="11"/>
          </p:nvPr>
        </p:nvSpPr>
        <p:spPr/>
        <p:txBody>
          <a:bodyPr/>
          <a:lstStyle>
            <a:lvl1pPr>
              <a:defRPr/>
            </a:lvl1pPr>
          </a:lstStyle>
          <a:p>
            <a:pPr>
              <a:defRPr/>
            </a:pPr>
            <a:endParaRPr lang="en-US" altLang="zh-CN"/>
          </a:p>
        </p:txBody>
      </p:sp>
      <p:sp>
        <p:nvSpPr>
          <p:cNvPr id="4" name="Rectangle 42"/>
          <p:cNvSpPr>
            <a14:cpLocks xmlns:a14="http://schemas.microsoft.com/office/drawing/2010/main" noGrp="1" noChangeArrowheads="1"/>
          </p:cNvSpPr>
          <p:nvPr>
            <p:ph type="sldNum" sz="quarter" idx="12"/>
          </p:nvPr>
        </p:nvSpPr>
        <p:spPr/>
        <p:txBody>
          <a:bodyPr/>
          <a:lstStyle>
            <a:lvl1pPr>
              <a:defRPr/>
            </a:lvl1pPr>
          </a:lstStyle>
          <a:p>
            <a:pPr>
              <a:defRPr/>
            </a:pPr>
            <a:fld id="{8D02134C-994D-4324-8DEB-4A3FA646EA7C}" type="slidenum">
              <a:rPr lang="en-US" altLang="zh-CN"/>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5" Type="http://schemas.openxmlformats.org/officeDocument/2006/relationships/theme" Target="../theme/theme1.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14:cpLocks xmlns:a14="http://schemas.microsoft.com/office/drawing/2010/main" noGrp="1"/>
          </p:cNvSpPr>
          <p:nvPr>
            <p:ph type="title"/>
          </p:nvPr>
        </p:nvSpPr>
        <p:spPr>
          <a:xfrm>
            <a:off x="457200" y="116632"/>
            <a:ext cx="8229600" cy="70609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14:cpLocks xmlns:a14="http://schemas.microsoft.com/office/drawing/2010/main" noGrp="1"/>
          </p:cNvSpPr>
          <p:nvPr>
            <p:ph type="body" idx="1"/>
          </p:nvPr>
        </p:nvSpPr>
        <p:spPr>
          <a:xfrm>
            <a:off x="457200" y="1124744"/>
            <a:ext cx="8229600" cy="5001419"/>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14:cpLocks xmlns:a14="http://schemas.microsoft.com/office/drawing/2010/main"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ltLang="zh-CN"/>
          </a:p>
        </p:txBody>
      </p:sp>
      <p:sp>
        <p:nvSpPr>
          <p:cNvPr id="5" name="页脚占位符 4"/>
          <p:cNvSpPr>
            <a14:cpLocks xmlns:a14="http://schemas.microsoft.com/office/drawing/2010/main"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ltLang="zh-CN"/>
          </a:p>
        </p:txBody>
      </p:sp>
      <p:sp>
        <p:nvSpPr>
          <p:cNvPr id="6" name="灯片编号占位符 5"/>
          <p:cNvSpPr>
            <a14:cpLocks xmlns:a14="http://schemas.microsoft.com/office/drawing/2010/main"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235EDA6C-FEBB-4972-9A6C-FAA28A06BEE0}" type="slidenum">
              <a:rPr lang="en-US" altLang="zh-CN" smtClean="0"/>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Ls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6" Type="http://schemas.openxmlformats.org/officeDocument/2006/relationships/vmlDrawing" Target="../drawings/vmlDrawing8.vml"/><Relationship Id="rId5" Type="http://schemas.openxmlformats.org/officeDocument/2006/relationships/slideLayout" Target="../slideLayouts/slideLayout3.xml"/><Relationship Id="rId4" Type="http://schemas.openxmlformats.org/officeDocument/2006/relationships/image" Target="../media/image16.emf"/><Relationship Id="rId3" Type="http://schemas.openxmlformats.org/officeDocument/2006/relationships/oleObject" Target="../embeddings/oleObject17.bin"/><Relationship Id="rId2" Type="http://schemas.openxmlformats.org/officeDocument/2006/relationships/image" Target="../media/image15.emf"/><Relationship Id="rId1" Type="http://schemas.openxmlformats.org/officeDocument/2006/relationships/oleObject" Target="../embeddings/oleObject16.bin"/></Relationships>
</file>

<file path=ppt/slides/_rels/slide11.xml.rels><?xml version="1.0" encoding="UTF-8" standalone="yes"?>
<Relationships xmlns="http://schemas.openxmlformats.org/package/2006/relationships"><Relationship Id="rId5" Type="http://schemas.openxmlformats.org/officeDocument/2006/relationships/notesSlide" Target="../notesSlides/notesSlide2.xml"/><Relationship Id="rId4" Type="http://schemas.openxmlformats.org/officeDocument/2006/relationships/vmlDrawing" Target="../drawings/vmlDrawing9.vml"/><Relationship Id="rId3" Type="http://schemas.openxmlformats.org/officeDocument/2006/relationships/slideLayout" Target="../slideLayouts/slideLayout3.xml"/><Relationship Id="rId2" Type="http://schemas.openxmlformats.org/officeDocument/2006/relationships/image" Target="../media/image17.wmf"/><Relationship Id="rId1" Type="http://schemas.openxmlformats.org/officeDocument/2006/relationships/oleObject" Target="../embeddings/oleObject18.bin"/></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23.bin"/><Relationship Id="rId8" Type="http://schemas.openxmlformats.org/officeDocument/2006/relationships/image" Target="../media/image21.wmf"/><Relationship Id="rId7" Type="http://schemas.openxmlformats.org/officeDocument/2006/relationships/oleObject" Target="../embeddings/oleObject22.bin"/><Relationship Id="rId6" Type="http://schemas.openxmlformats.org/officeDocument/2006/relationships/image" Target="../media/image20.wmf"/><Relationship Id="rId5" Type="http://schemas.openxmlformats.org/officeDocument/2006/relationships/oleObject" Target="../embeddings/oleObject21.bin"/><Relationship Id="rId4" Type="http://schemas.openxmlformats.org/officeDocument/2006/relationships/image" Target="../media/image19.wmf"/><Relationship Id="rId3" Type="http://schemas.openxmlformats.org/officeDocument/2006/relationships/oleObject" Target="../embeddings/oleObject20.bin"/><Relationship Id="rId2" Type="http://schemas.openxmlformats.org/officeDocument/2006/relationships/image" Target="../media/image18.wmf"/><Relationship Id="rId12" Type="http://schemas.openxmlformats.org/officeDocument/2006/relationships/vmlDrawing" Target="../drawings/vmlDrawing10.vml"/><Relationship Id="rId11" Type="http://schemas.openxmlformats.org/officeDocument/2006/relationships/slideLayout" Target="../slideLayouts/slideLayout3.xml"/><Relationship Id="rId10" Type="http://schemas.openxmlformats.org/officeDocument/2006/relationships/image" Target="../media/image22.wmf"/><Relationship Id="rId1" Type="http://schemas.openxmlformats.org/officeDocument/2006/relationships/oleObject" Target="../embeddings/oleObject19.bin"/></Relationships>
</file>

<file path=ppt/slides/_rels/slide13.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image" Target="../media/image26.wmf"/><Relationship Id="rId7" Type="http://schemas.openxmlformats.org/officeDocument/2006/relationships/oleObject" Target="../embeddings/oleObject27.bin"/><Relationship Id="rId6" Type="http://schemas.openxmlformats.org/officeDocument/2006/relationships/image" Target="../media/image25.wmf"/><Relationship Id="rId5" Type="http://schemas.openxmlformats.org/officeDocument/2006/relationships/oleObject" Target="../embeddings/oleObject26.bin"/><Relationship Id="rId4" Type="http://schemas.openxmlformats.org/officeDocument/2006/relationships/image" Target="../media/image24.wmf"/><Relationship Id="rId3" Type="http://schemas.openxmlformats.org/officeDocument/2006/relationships/oleObject" Target="../embeddings/oleObject25.bin"/><Relationship Id="rId2" Type="http://schemas.openxmlformats.org/officeDocument/2006/relationships/image" Target="../media/image23.wmf"/><Relationship Id="rId10" Type="http://schemas.openxmlformats.org/officeDocument/2006/relationships/vmlDrawing" Target="../drawings/vmlDrawing11.vml"/><Relationship Id="rId1" Type="http://schemas.openxmlformats.org/officeDocument/2006/relationships/oleObject" Target="../embeddings/oleObject24.bin"/></Relationships>
</file>

<file path=ppt/slides/_rels/slide14.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image" Target="../media/image30.wmf"/><Relationship Id="rId7" Type="http://schemas.openxmlformats.org/officeDocument/2006/relationships/oleObject" Target="../embeddings/oleObject31.bin"/><Relationship Id="rId6" Type="http://schemas.openxmlformats.org/officeDocument/2006/relationships/image" Target="../media/image29.wmf"/><Relationship Id="rId5" Type="http://schemas.openxmlformats.org/officeDocument/2006/relationships/oleObject" Target="../embeddings/oleObject30.bin"/><Relationship Id="rId4" Type="http://schemas.openxmlformats.org/officeDocument/2006/relationships/image" Target="../media/image28.wmf"/><Relationship Id="rId3" Type="http://schemas.openxmlformats.org/officeDocument/2006/relationships/oleObject" Target="../embeddings/oleObject29.bin"/><Relationship Id="rId2" Type="http://schemas.openxmlformats.org/officeDocument/2006/relationships/image" Target="../media/image27.wmf"/><Relationship Id="rId10" Type="http://schemas.openxmlformats.org/officeDocument/2006/relationships/vmlDrawing" Target="../drawings/vmlDrawing12.vml"/><Relationship Id="rId1" Type="http://schemas.openxmlformats.org/officeDocument/2006/relationships/oleObject" Target="../embeddings/oleObject28.bin"/></Relationships>
</file>

<file path=ppt/slides/_rels/slide15.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3.xml"/><Relationship Id="rId2" Type="http://schemas.openxmlformats.org/officeDocument/2006/relationships/image" Target="../media/image31.wmf"/><Relationship Id="rId1" Type="http://schemas.openxmlformats.org/officeDocument/2006/relationships/oleObject" Target="../embeddings/oleObject32.bin"/></Relationships>
</file>

<file path=ppt/slides/_rels/slide16.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image" Target="../media/image35.wmf"/><Relationship Id="rId7" Type="http://schemas.openxmlformats.org/officeDocument/2006/relationships/oleObject" Target="../embeddings/oleObject36.bin"/><Relationship Id="rId6" Type="http://schemas.openxmlformats.org/officeDocument/2006/relationships/image" Target="../media/image34.wmf"/><Relationship Id="rId5" Type="http://schemas.openxmlformats.org/officeDocument/2006/relationships/oleObject" Target="../embeddings/oleObject35.bin"/><Relationship Id="rId4" Type="http://schemas.openxmlformats.org/officeDocument/2006/relationships/image" Target="../media/image33.wmf"/><Relationship Id="rId3" Type="http://schemas.openxmlformats.org/officeDocument/2006/relationships/oleObject" Target="../embeddings/oleObject34.bin"/><Relationship Id="rId2" Type="http://schemas.openxmlformats.org/officeDocument/2006/relationships/image" Target="../media/image32.wmf"/><Relationship Id="rId11" Type="http://schemas.openxmlformats.org/officeDocument/2006/relationships/notesSlide" Target="../notesSlides/notesSlide3.xml"/><Relationship Id="rId10" Type="http://schemas.openxmlformats.org/officeDocument/2006/relationships/vmlDrawing" Target="../drawings/vmlDrawing14.vml"/><Relationship Id="rId1" Type="http://schemas.openxmlformats.org/officeDocument/2006/relationships/oleObject" Target="../embeddings/oleObject33.bin"/></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41.bin"/><Relationship Id="rId8" Type="http://schemas.openxmlformats.org/officeDocument/2006/relationships/image" Target="../media/image39.emf"/><Relationship Id="rId7" Type="http://schemas.openxmlformats.org/officeDocument/2006/relationships/oleObject" Target="../embeddings/oleObject40.bin"/><Relationship Id="rId6" Type="http://schemas.openxmlformats.org/officeDocument/2006/relationships/image" Target="../media/image38.wmf"/><Relationship Id="rId5" Type="http://schemas.openxmlformats.org/officeDocument/2006/relationships/oleObject" Target="../embeddings/oleObject39.bin"/><Relationship Id="rId4" Type="http://schemas.openxmlformats.org/officeDocument/2006/relationships/image" Target="../media/image37.wmf"/><Relationship Id="rId3" Type="http://schemas.openxmlformats.org/officeDocument/2006/relationships/oleObject" Target="../embeddings/oleObject38.bin"/><Relationship Id="rId2" Type="http://schemas.openxmlformats.org/officeDocument/2006/relationships/image" Target="../media/image36.wmf"/><Relationship Id="rId12" Type="http://schemas.openxmlformats.org/officeDocument/2006/relationships/vmlDrawing" Target="../drawings/vmlDrawing15.vml"/><Relationship Id="rId11" Type="http://schemas.openxmlformats.org/officeDocument/2006/relationships/slideLayout" Target="../slideLayouts/slideLayout3.xml"/><Relationship Id="rId10" Type="http://schemas.openxmlformats.org/officeDocument/2006/relationships/image" Target="../media/image40.wmf"/><Relationship Id="rId1" Type="http://schemas.openxmlformats.org/officeDocument/2006/relationships/oleObject" Target="../embeddings/oleObject37.bin"/></Relationships>
</file>

<file path=ppt/slides/_rels/slide18.xml.rels><?xml version="1.0" encoding="UTF-8" standalone="yes"?>
<Relationships xmlns="http://schemas.openxmlformats.org/package/2006/relationships"><Relationship Id="rId99" Type="http://schemas.openxmlformats.org/officeDocument/2006/relationships/customXml" Target="../ink/ink114.xml"/><Relationship Id="rId98" Type="http://schemas.openxmlformats.org/officeDocument/2006/relationships/customXml" Target="../ink/ink113.xml"/><Relationship Id="rId97" Type="http://schemas.openxmlformats.org/officeDocument/2006/relationships/customXml" Target="../ink/ink112.xml"/><Relationship Id="rId96" Type="http://schemas.openxmlformats.org/officeDocument/2006/relationships/customXml" Target="../ink/ink111.xml"/><Relationship Id="rId95" Type="http://schemas.openxmlformats.org/officeDocument/2006/relationships/customXml" Target="../ink/ink110.xml"/><Relationship Id="rId94" Type="http://schemas.openxmlformats.org/officeDocument/2006/relationships/customXml" Target="../ink/ink109.xml"/><Relationship Id="rId93" Type="http://schemas.openxmlformats.org/officeDocument/2006/relationships/customXml" Target="../ink/ink108.xml"/><Relationship Id="rId92" Type="http://schemas.openxmlformats.org/officeDocument/2006/relationships/customXml" Target="../ink/ink107.xml"/><Relationship Id="rId91" Type="http://schemas.openxmlformats.org/officeDocument/2006/relationships/customXml" Target="../ink/ink106.xml"/><Relationship Id="rId90" Type="http://schemas.openxmlformats.org/officeDocument/2006/relationships/customXml" Target="../ink/ink105.xml"/><Relationship Id="rId9" Type="http://schemas.openxmlformats.org/officeDocument/2006/relationships/oleObject" Target="../embeddings/oleObject46.bin"/><Relationship Id="rId89" Type="http://schemas.openxmlformats.org/officeDocument/2006/relationships/customXml" Target="../ink/ink104.xml"/><Relationship Id="rId88" Type="http://schemas.openxmlformats.org/officeDocument/2006/relationships/customXml" Target="../ink/ink103.xml"/><Relationship Id="rId87" Type="http://schemas.openxmlformats.org/officeDocument/2006/relationships/customXml" Target="../ink/ink102.xml"/><Relationship Id="rId86" Type="http://schemas.openxmlformats.org/officeDocument/2006/relationships/customXml" Target="../ink/ink101.xml"/><Relationship Id="rId85" Type="http://schemas.openxmlformats.org/officeDocument/2006/relationships/customXml" Target="../ink/ink100.xml"/><Relationship Id="rId84" Type="http://schemas.openxmlformats.org/officeDocument/2006/relationships/customXml" Target="../ink/ink99.xml"/><Relationship Id="rId83" Type="http://schemas.openxmlformats.org/officeDocument/2006/relationships/customXml" Target="../ink/ink98.xml"/><Relationship Id="rId82" Type="http://schemas.openxmlformats.org/officeDocument/2006/relationships/customXml" Target="../ink/ink97.xml"/><Relationship Id="rId81" Type="http://schemas.openxmlformats.org/officeDocument/2006/relationships/customXml" Target="../ink/ink96.xml"/><Relationship Id="rId80" Type="http://schemas.openxmlformats.org/officeDocument/2006/relationships/customXml" Target="../ink/ink95.xml"/><Relationship Id="rId8" Type="http://schemas.openxmlformats.org/officeDocument/2006/relationships/image" Target="../media/image44.wmf"/><Relationship Id="rId79" Type="http://schemas.openxmlformats.org/officeDocument/2006/relationships/customXml" Target="../ink/ink94.xml"/><Relationship Id="rId78" Type="http://schemas.openxmlformats.org/officeDocument/2006/relationships/customXml" Target="../ink/ink93.xml"/><Relationship Id="rId77" Type="http://schemas.openxmlformats.org/officeDocument/2006/relationships/customXml" Target="../ink/ink92.xml"/><Relationship Id="rId76" Type="http://schemas.openxmlformats.org/officeDocument/2006/relationships/customXml" Target="../ink/ink91.xml"/><Relationship Id="rId75" Type="http://schemas.openxmlformats.org/officeDocument/2006/relationships/customXml" Target="../ink/ink90.xml"/><Relationship Id="rId74" Type="http://schemas.openxmlformats.org/officeDocument/2006/relationships/customXml" Target="../ink/ink89.xml"/><Relationship Id="rId73" Type="http://schemas.openxmlformats.org/officeDocument/2006/relationships/customXml" Target="../ink/ink88.xml"/><Relationship Id="rId72" Type="http://schemas.openxmlformats.org/officeDocument/2006/relationships/customXml" Target="../ink/ink87.xml"/><Relationship Id="rId71" Type="http://schemas.openxmlformats.org/officeDocument/2006/relationships/customXml" Target="../ink/ink86.xml"/><Relationship Id="rId70" Type="http://schemas.openxmlformats.org/officeDocument/2006/relationships/customXml" Target="../ink/ink85.xml"/><Relationship Id="rId7" Type="http://schemas.openxmlformats.org/officeDocument/2006/relationships/oleObject" Target="../embeddings/oleObject45.bin"/><Relationship Id="rId69" Type="http://schemas.openxmlformats.org/officeDocument/2006/relationships/customXml" Target="../ink/ink84.xml"/><Relationship Id="rId68" Type="http://schemas.openxmlformats.org/officeDocument/2006/relationships/customXml" Target="../ink/ink83.xml"/><Relationship Id="rId67" Type="http://schemas.openxmlformats.org/officeDocument/2006/relationships/customXml" Target="../ink/ink82.xml"/><Relationship Id="rId66" Type="http://schemas.openxmlformats.org/officeDocument/2006/relationships/customXml" Target="../ink/ink81.xml"/><Relationship Id="rId65" Type="http://schemas.openxmlformats.org/officeDocument/2006/relationships/customXml" Target="../ink/ink80.xml"/><Relationship Id="rId64" Type="http://schemas.openxmlformats.org/officeDocument/2006/relationships/customXml" Target="../ink/ink79.xml"/><Relationship Id="rId63" Type="http://schemas.openxmlformats.org/officeDocument/2006/relationships/customXml" Target="../ink/ink78.xml"/><Relationship Id="rId62" Type="http://schemas.openxmlformats.org/officeDocument/2006/relationships/customXml" Target="../ink/ink77.xml"/><Relationship Id="rId61" Type="http://schemas.openxmlformats.org/officeDocument/2006/relationships/customXml" Target="../ink/ink76.xml"/><Relationship Id="rId60" Type="http://schemas.openxmlformats.org/officeDocument/2006/relationships/customXml" Target="../ink/ink75.xml"/><Relationship Id="rId6" Type="http://schemas.openxmlformats.org/officeDocument/2006/relationships/image" Target="../media/image43.wmf"/><Relationship Id="rId59" Type="http://schemas.openxmlformats.org/officeDocument/2006/relationships/customXml" Target="../ink/ink74.xml"/><Relationship Id="rId58" Type="http://schemas.openxmlformats.org/officeDocument/2006/relationships/customXml" Target="../ink/ink73.xml"/><Relationship Id="rId57" Type="http://schemas.openxmlformats.org/officeDocument/2006/relationships/customXml" Target="../ink/ink72.xml"/><Relationship Id="rId56" Type="http://schemas.openxmlformats.org/officeDocument/2006/relationships/customXml" Target="../ink/ink71.xml"/><Relationship Id="rId55" Type="http://schemas.openxmlformats.org/officeDocument/2006/relationships/customXml" Target="../ink/ink70.xml"/><Relationship Id="rId54" Type="http://schemas.openxmlformats.org/officeDocument/2006/relationships/customXml" Target="../ink/ink69.xml"/><Relationship Id="rId53" Type="http://schemas.openxmlformats.org/officeDocument/2006/relationships/customXml" Target="../ink/ink68.xml"/><Relationship Id="rId52" Type="http://schemas.openxmlformats.org/officeDocument/2006/relationships/customXml" Target="../ink/ink67.xml"/><Relationship Id="rId51" Type="http://schemas.openxmlformats.org/officeDocument/2006/relationships/customXml" Target="../ink/ink66.xml"/><Relationship Id="rId50" Type="http://schemas.openxmlformats.org/officeDocument/2006/relationships/customXml" Target="../ink/ink65.xml"/><Relationship Id="rId5" Type="http://schemas.openxmlformats.org/officeDocument/2006/relationships/oleObject" Target="../embeddings/oleObject44.bin"/><Relationship Id="rId49" Type="http://schemas.openxmlformats.org/officeDocument/2006/relationships/customXml" Target="../ink/ink64.xml"/><Relationship Id="rId48" Type="http://schemas.openxmlformats.org/officeDocument/2006/relationships/customXml" Target="../ink/ink63.xml"/><Relationship Id="rId47" Type="http://schemas.openxmlformats.org/officeDocument/2006/relationships/customXml" Target="../ink/ink62.xml"/><Relationship Id="rId46" Type="http://schemas.openxmlformats.org/officeDocument/2006/relationships/customXml" Target="../ink/ink61.xml"/><Relationship Id="rId45" Type="http://schemas.openxmlformats.org/officeDocument/2006/relationships/customXml" Target="../ink/ink60.xml"/><Relationship Id="rId44" Type="http://schemas.openxmlformats.org/officeDocument/2006/relationships/customXml" Target="../ink/ink59.xml"/><Relationship Id="rId43" Type="http://schemas.openxmlformats.org/officeDocument/2006/relationships/customXml" Target="../ink/ink58.xml"/><Relationship Id="rId42" Type="http://schemas.openxmlformats.org/officeDocument/2006/relationships/customXml" Target="../ink/ink57.xml"/><Relationship Id="rId41" Type="http://schemas.openxmlformats.org/officeDocument/2006/relationships/customXml" Target="../ink/ink56.xml"/><Relationship Id="rId40" Type="http://schemas.openxmlformats.org/officeDocument/2006/relationships/customXml" Target="../ink/ink55.xml"/><Relationship Id="rId4" Type="http://schemas.openxmlformats.org/officeDocument/2006/relationships/image" Target="../media/image42.emf"/><Relationship Id="rId39" Type="http://schemas.openxmlformats.org/officeDocument/2006/relationships/customXml" Target="../ink/ink54.xml"/><Relationship Id="rId38" Type="http://schemas.openxmlformats.org/officeDocument/2006/relationships/customXml" Target="../ink/ink53.xml"/><Relationship Id="rId37" Type="http://schemas.openxmlformats.org/officeDocument/2006/relationships/customXml" Target="../ink/ink52.xml"/><Relationship Id="rId36" Type="http://schemas.openxmlformats.org/officeDocument/2006/relationships/customXml" Target="../ink/ink51.xml"/><Relationship Id="rId35" Type="http://schemas.openxmlformats.org/officeDocument/2006/relationships/customXml" Target="../ink/ink50.xml"/><Relationship Id="rId34" Type="http://schemas.openxmlformats.org/officeDocument/2006/relationships/customXml" Target="../ink/ink49.xml"/><Relationship Id="rId33" Type="http://schemas.openxmlformats.org/officeDocument/2006/relationships/customXml" Target="../ink/ink48.xml"/><Relationship Id="rId32" Type="http://schemas.openxmlformats.org/officeDocument/2006/relationships/customXml" Target="../ink/ink47.xml"/><Relationship Id="rId31" Type="http://schemas.openxmlformats.org/officeDocument/2006/relationships/customXml" Target="../ink/ink46.xml"/><Relationship Id="rId30" Type="http://schemas.openxmlformats.org/officeDocument/2006/relationships/customXml" Target="../ink/ink45.xml"/><Relationship Id="rId3" Type="http://schemas.openxmlformats.org/officeDocument/2006/relationships/oleObject" Target="../embeddings/oleObject43.bin"/><Relationship Id="rId29" Type="http://schemas.openxmlformats.org/officeDocument/2006/relationships/customXml" Target="../ink/ink44.xml"/><Relationship Id="rId28" Type="http://schemas.openxmlformats.org/officeDocument/2006/relationships/customXml" Target="../ink/ink43.xml"/><Relationship Id="rId27" Type="http://schemas.openxmlformats.org/officeDocument/2006/relationships/customXml" Target="../ink/ink42.xml"/><Relationship Id="rId26" Type="http://schemas.openxmlformats.org/officeDocument/2006/relationships/customXml" Target="../ink/ink41.xml"/><Relationship Id="rId25" Type="http://schemas.openxmlformats.org/officeDocument/2006/relationships/customXml" Target="../ink/ink40.xml"/><Relationship Id="rId24" Type="http://schemas.openxmlformats.org/officeDocument/2006/relationships/customXml" Target="../ink/ink39.xml"/><Relationship Id="rId23" Type="http://schemas.openxmlformats.org/officeDocument/2006/relationships/customXml" Target="../ink/ink38.xml"/><Relationship Id="rId22" Type="http://schemas.openxmlformats.org/officeDocument/2006/relationships/customXml" Target="../ink/ink37.xml"/><Relationship Id="rId21" Type="http://schemas.openxmlformats.org/officeDocument/2006/relationships/customXml" Target="../ink/ink36.xml"/><Relationship Id="rId20" Type="http://schemas.openxmlformats.org/officeDocument/2006/relationships/customXml" Target="../ink/ink35.xml"/><Relationship Id="rId2" Type="http://schemas.openxmlformats.org/officeDocument/2006/relationships/image" Target="../media/image41.emf"/><Relationship Id="rId19" Type="http://schemas.openxmlformats.org/officeDocument/2006/relationships/customXml" Target="../ink/ink34.xml"/><Relationship Id="rId18" Type="http://schemas.openxmlformats.org/officeDocument/2006/relationships/customXml" Target="../ink/ink33.xml"/><Relationship Id="rId174" Type="http://schemas.openxmlformats.org/officeDocument/2006/relationships/notesSlide" Target="../notesSlides/notesSlide4.xml"/><Relationship Id="rId173" Type="http://schemas.openxmlformats.org/officeDocument/2006/relationships/vmlDrawing" Target="../drawings/vmlDrawing16.vml"/><Relationship Id="rId172" Type="http://schemas.openxmlformats.org/officeDocument/2006/relationships/slideLayout" Target="../slideLayouts/slideLayout3.xml"/><Relationship Id="rId171" Type="http://schemas.openxmlformats.org/officeDocument/2006/relationships/customXml" Target="../ink/ink186.xml"/><Relationship Id="rId170" Type="http://schemas.openxmlformats.org/officeDocument/2006/relationships/customXml" Target="../ink/ink185.xml"/><Relationship Id="rId17" Type="http://schemas.openxmlformats.org/officeDocument/2006/relationships/customXml" Target="../ink/ink32.xml"/><Relationship Id="rId169" Type="http://schemas.openxmlformats.org/officeDocument/2006/relationships/customXml" Target="../ink/ink184.xml"/><Relationship Id="rId168" Type="http://schemas.openxmlformats.org/officeDocument/2006/relationships/customXml" Target="../ink/ink183.xml"/><Relationship Id="rId167" Type="http://schemas.openxmlformats.org/officeDocument/2006/relationships/customXml" Target="../ink/ink182.xml"/><Relationship Id="rId166" Type="http://schemas.openxmlformats.org/officeDocument/2006/relationships/customXml" Target="../ink/ink181.xml"/><Relationship Id="rId165" Type="http://schemas.openxmlformats.org/officeDocument/2006/relationships/customXml" Target="../ink/ink180.xml"/><Relationship Id="rId164" Type="http://schemas.openxmlformats.org/officeDocument/2006/relationships/customXml" Target="../ink/ink179.xml"/><Relationship Id="rId163" Type="http://schemas.openxmlformats.org/officeDocument/2006/relationships/customXml" Target="../ink/ink178.xml"/><Relationship Id="rId162" Type="http://schemas.openxmlformats.org/officeDocument/2006/relationships/customXml" Target="../ink/ink177.xml"/><Relationship Id="rId161" Type="http://schemas.openxmlformats.org/officeDocument/2006/relationships/customXml" Target="../ink/ink176.xml"/><Relationship Id="rId160" Type="http://schemas.openxmlformats.org/officeDocument/2006/relationships/customXml" Target="../ink/ink175.xml"/><Relationship Id="rId16" Type="http://schemas.openxmlformats.org/officeDocument/2006/relationships/customXml" Target="../ink/ink31.xml"/><Relationship Id="rId159" Type="http://schemas.openxmlformats.org/officeDocument/2006/relationships/customXml" Target="../ink/ink174.xml"/><Relationship Id="rId158" Type="http://schemas.openxmlformats.org/officeDocument/2006/relationships/customXml" Target="../ink/ink173.xml"/><Relationship Id="rId157" Type="http://schemas.openxmlformats.org/officeDocument/2006/relationships/customXml" Target="../ink/ink172.xml"/><Relationship Id="rId156" Type="http://schemas.openxmlformats.org/officeDocument/2006/relationships/customXml" Target="../ink/ink171.xml"/><Relationship Id="rId155" Type="http://schemas.openxmlformats.org/officeDocument/2006/relationships/customXml" Target="../ink/ink170.xml"/><Relationship Id="rId154" Type="http://schemas.openxmlformats.org/officeDocument/2006/relationships/customXml" Target="../ink/ink169.xml"/><Relationship Id="rId153" Type="http://schemas.openxmlformats.org/officeDocument/2006/relationships/customXml" Target="../ink/ink168.xml"/><Relationship Id="rId152" Type="http://schemas.openxmlformats.org/officeDocument/2006/relationships/customXml" Target="../ink/ink167.xml"/><Relationship Id="rId151" Type="http://schemas.openxmlformats.org/officeDocument/2006/relationships/customXml" Target="../ink/ink166.xml"/><Relationship Id="rId150" Type="http://schemas.openxmlformats.org/officeDocument/2006/relationships/customXml" Target="../ink/ink165.xml"/><Relationship Id="rId15" Type="http://schemas.openxmlformats.org/officeDocument/2006/relationships/customXml" Target="../ink/ink30.xml"/><Relationship Id="rId149" Type="http://schemas.openxmlformats.org/officeDocument/2006/relationships/customXml" Target="../ink/ink164.xml"/><Relationship Id="rId148" Type="http://schemas.openxmlformats.org/officeDocument/2006/relationships/customXml" Target="../ink/ink163.xml"/><Relationship Id="rId147" Type="http://schemas.openxmlformats.org/officeDocument/2006/relationships/customXml" Target="../ink/ink162.xml"/><Relationship Id="rId146" Type="http://schemas.openxmlformats.org/officeDocument/2006/relationships/customXml" Target="../ink/ink161.xml"/><Relationship Id="rId145" Type="http://schemas.openxmlformats.org/officeDocument/2006/relationships/customXml" Target="../ink/ink160.xml"/><Relationship Id="rId144" Type="http://schemas.openxmlformats.org/officeDocument/2006/relationships/customXml" Target="../ink/ink159.xml"/><Relationship Id="rId143" Type="http://schemas.openxmlformats.org/officeDocument/2006/relationships/customXml" Target="../ink/ink158.xml"/><Relationship Id="rId142" Type="http://schemas.openxmlformats.org/officeDocument/2006/relationships/customXml" Target="../ink/ink157.xml"/><Relationship Id="rId141" Type="http://schemas.openxmlformats.org/officeDocument/2006/relationships/customXml" Target="../ink/ink156.xml"/><Relationship Id="rId140" Type="http://schemas.openxmlformats.org/officeDocument/2006/relationships/customXml" Target="../ink/ink155.xml"/><Relationship Id="rId14" Type="http://schemas.openxmlformats.org/officeDocument/2006/relationships/customXml" Target="../ink/ink29.xml"/><Relationship Id="rId139" Type="http://schemas.openxmlformats.org/officeDocument/2006/relationships/customXml" Target="../ink/ink154.xml"/><Relationship Id="rId138" Type="http://schemas.openxmlformats.org/officeDocument/2006/relationships/customXml" Target="../ink/ink153.xml"/><Relationship Id="rId137" Type="http://schemas.openxmlformats.org/officeDocument/2006/relationships/customXml" Target="../ink/ink152.xml"/><Relationship Id="rId136" Type="http://schemas.openxmlformats.org/officeDocument/2006/relationships/customXml" Target="../ink/ink151.xml"/><Relationship Id="rId135" Type="http://schemas.openxmlformats.org/officeDocument/2006/relationships/customXml" Target="../ink/ink150.xml"/><Relationship Id="rId134" Type="http://schemas.openxmlformats.org/officeDocument/2006/relationships/customXml" Target="../ink/ink149.xml"/><Relationship Id="rId133" Type="http://schemas.openxmlformats.org/officeDocument/2006/relationships/customXml" Target="../ink/ink148.xml"/><Relationship Id="rId132" Type="http://schemas.openxmlformats.org/officeDocument/2006/relationships/customXml" Target="../ink/ink147.xml"/><Relationship Id="rId131" Type="http://schemas.openxmlformats.org/officeDocument/2006/relationships/customXml" Target="../ink/ink146.xml"/><Relationship Id="rId130" Type="http://schemas.openxmlformats.org/officeDocument/2006/relationships/customXml" Target="../ink/ink145.xml"/><Relationship Id="rId13" Type="http://schemas.openxmlformats.org/officeDocument/2006/relationships/customXml" Target="../ink/ink28.xml"/><Relationship Id="rId129" Type="http://schemas.openxmlformats.org/officeDocument/2006/relationships/customXml" Target="../ink/ink144.xml"/><Relationship Id="rId128" Type="http://schemas.openxmlformats.org/officeDocument/2006/relationships/customXml" Target="../ink/ink143.xml"/><Relationship Id="rId127" Type="http://schemas.openxmlformats.org/officeDocument/2006/relationships/customXml" Target="../ink/ink142.xml"/><Relationship Id="rId126" Type="http://schemas.openxmlformats.org/officeDocument/2006/relationships/customXml" Target="../ink/ink141.xml"/><Relationship Id="rId125" Type="http://schemas.openxmlformats.org/officeDocument/2006/relationships/customXml" Target="../ink/ink140.xml"/><Relationship Id="rId124" Type="http://schemas.openxmlformats.org/officeDocument/2006/relationships/customXml" Target="../ink/ink139.xml"/><Relationship Id="rId123" Type="http://schemas.openxmlformats.org/officeDocument/2006/relationships/customXml" Target="../ink/ink138.xml"/><Relationship Id="rId122" Type="http://schemas.openxmlformats.org/officeDocument/2006/relationships/customXml" Target="../ink/ink137.xml"/><Relationship Id="rId121" Type="http://schemas.openxmlformats.org/officeDocument/2006/relationships/customXml" Target="../ink/ink136.xml"/><Relationship Id="rId120" Type="http://schemas.openxmlformats.org/officeDocument/2006/relationships/customXml" Target="../ink/ink135.xml"/><Relationship Id="rId12" Type="http://schemas.openxmlformats.org/officeDocument/2006/relationships/customXml" Target="../ink/ink27.xml"/><Relationship Id="rId119" Type="http://schemas.openxmlformats.org/officeDocument/2006/relationships/customXml" Target="../ink/ink134.xml"/><Relationship Id="rId118" Type="http://schemas.openxmlformats.org/officeDocument/2006/relationships/customXml" Target="../ink/ink133.xml"/><Relationship Id="rId117" Type="http://schemas.openxmlformats.org/officeDocument/2006/relationships/customXml" Target="../ink/ink132.xml"/><Relationship Id="rId116" Type="http://schemas.openxmlformats.org/officeDocument/2006/relationships/customXml" Target="../ink/ink131.xml"/><Relationship Id="rId115" Type="http://schemas.openxmlformats.org/officeDocument/2006/relationships/customXml" Target="../ink/ink130.xml"/><Relationship Id="rId114" Type="http://schemas.openxmlformats.org/officeDocument/2006/relationships/customXml" Target="../ink/ink129.xml"/><Relationship Id="rId113" Type="http://schemas.openxmlformats.org/officeDocument/2006/relationships/customXml" Target="../ink/ink128.xml"/><Relationship Id="rId112" Type="http://schemas.openxmlformats.org/officeDocument/2006/relationships/customXml" Target="../ink/ink127.xml"/><Relationship Id="rId111" Type="http://schemas.openxmlformats.org/officeDocument/2006/relationships/customXml" Target="../ink/ink126.xml"/><Relationship Id="rId110" Type="http://schemas.openxmlformats.org/officeDocument/2006/relationships/customXml" Target="../ink/ink125.xml"/><Relationship Id="rId11" Type="http://schemas.openxmlformats.org/officeDocument/2006/relationships/customXml" Target="../ink/ink26.xml"/><Relationship Id="rId109" Type="http://schemas.openxmlformats.org/officeDocument/2006/relationships/customXml" Target="../ink/ink124.xml"/><Relationship Id="rId108" Type="http://schemas.openxmlformats.org/officeDocument/2006/relationships/customXml" Target="../ink/ink123.xml"/><Relationship Id="rId107" Type="http://schemas.openxmlformats.org/officeDocument/2006/relationships/customXml" Target="../ink/ink122.xml"/><Relationship Id="rId106" Type="http://schemas.openxmlformats.org/officeDocument/2006/relationships/customXml" Target="../ink/ink121.xml"/><Relationship Id="rId105" Type="http://schemas.openxmlformats.org/officeDocument/2006/relationships/customXml" Target="../ink/ink120.xml"/><Relationship Id="rId104" Type="http://schemas.openxmlformats.org/officeDocument/2006/relationships/customXml" Target="../ink/ink119.xml"/><Relationship Id="rId103" Type="http://schemas.openxmlformats.org/officeDocument/2006/relationships/customXml" Target="../ink/ink118.xml"/><Relationship Id="rId102" Type="http://schemas.openxmlformats.org/officeDocument/2006/relationships/customXml" Target="../ink/ink117.xml"/><Relationship Id="rId101" Type="http://schemas.openxmlformats.org/officeDocument/2006/relationships/customXml" Target="../ink/ink116.xml"/><Relationship Id="rId100" Type="http://schemas.openxmlformats.org/officeDocument/2006/relationships/customXml" Target="../ink/ink115.xml"/><Relationship Id="rId10" Type="http://schemas.openxmlformats.org/officeDocument/2006/relationships/image" Target="../media/image45.wmf"/><Relationship Id="rId1" Type="http://schemas.openxmlformats.org/officeDocument/2006/relationships/oleObject" Target="../embeddings/oleObject42.bin"/></Relationships>
</file>

<file path=ppt/slides/_rels/slide19.xml.rels><?xml version="1.0" encoding="UTF-8" standalone="yes"?>
<Relationships xmlns="http://schemas.openxmlformats.org/package/2006/relationships"><Relationship Id="rId7" Type="http://schemas.openxmlformats.org/officeDocument/2006/relationships/notesSlide" Target="../notesSlides/notesSlide5.xml"/><Relationship Id="rId6" Type="http://schemas.openxmlformats.org/officeDocument/2006/relationships/vmlDrawing" Target="../drawings/vmlDrawing17.vml"/><Relationship Id="rId5" Type="http://schemas.openxmlformats.org/officeDocument/2006/relationships/slideLayout" Target="../slideLayouts/slideLayout3.xml"/><Relationship Id="rId4" Type="http://schemas.openxmlformats.org/officeDocument/2006/relationships/image" Target="../media/image47.wmf"/><Relationship Id="rId3" Type="http://schemas.openxmlformats.org/officeDocument/2006/relationships/oleObject" Target="../embeddings/oleObject48.bin"/><Relationship Id="rId2" Type="http://schemas.openxmlformats.org/officeDocument/2006/relationships/image" Target="../media/image46.wmf"/><Relationship Id="rId1" Type="http://schemas.openxmlformats.org/officeDocument/2006/relationships/oleObject" Target="../embeddings/oleObject47.bin"/></Relationships>
</file>

<file path=ppt/slides/_rels/slide2.xml.rels><?xml version="1.0" encoding="UTF-8" standalone="yes"?>
<Relationships xmlns="http://schemas.openxmlformats.org/package/2006/relationships"><Relationship Id="rId5" Type="http://schemas.openxmlformats.org/officeDocument/2006/relationships/vmlDrawing" Target="../drawings/vmlDrawing1.vml"/><Relationship Id="rId4" Type="http://schemas.openxmlformats.org/officeDocument/2006/relationships/slideLayout" Target="../slideLayouts/slideLayout3.xml"/><Relationship Id="rId3" Type="http://schemas.openxmlformats.org/officeDocument/2006/relationships/oleObject" Target="../embeddings/oleObject2.bin"/><Relationship Id="rId2" Type="http://schemas.openxmlformats.org/officeDocument/2006/relationships/image" Target="../media/image1.wmf"/><Relationship Id="rId1"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8" Type="http://schemas.openxmlformats.org/officeDocument/2006/relationships/vmlDrawing" Target="../drawings/vmlDrawing18.vml"/><Relationship Id="rId7" Type="http://schemas.openxmlformats.org/officeDocument/2006/relationships/slideLayout" Target="../slideLayouts/slideLayout3.xml"/><Relationship Id="rId6" Type="http://schemas.openxmlformats.org/officeDocument/2006/relationships/image" Target="../media/image50.wmf"/><Relationship Id="rId5" Type="http://schemas.openxmlformats.org/officeDocument/2006/relationships/oleObject" Target="../embeddings/oleObject51.bin"/><Relationship Id="rId4" Type="http://schemas.openxmlformats.org/officeDocument/2006/relationships/image" Target="../media/image49.wmf"/><Relationship Id="rId3" Type="http://schemas.openxmlformats.org/officeDocument/2006/relationships/oleObject" Target="../embeddings/oleObject50.bin"/><Relationship Id="rId2" Type="http://schemas.openxmlformats.org/officeDocument/2006/relationships/image" Target="../media/image48.wmf"/><Relationship Id="rId1" Type="http://schemas.openxmlformats.org/officeDocument/2006/relationships/oleObject" Target="../embeddings/oleObject49.bin"/></Relationships>
</file>

<file path=ppt/slides/_rels/slide21.xml.rels><?xml version="1.0" encoding="UTF-8" standalone="yes"?>
<Relationships xmlns="http://schemas.openxmlformats.org/package/2006/relationships"><Relationship Id="rId99" Type="http://schemas.openxmlformats.org/officeDocument/2006/relationships/customXml" Target="../ink/ink279.xml"/><Relationship Id="rId98" Type="http://schemas.openxmlformats.org/officeDocument/2006/relationships/customXml" Target="../ink/ink278.xml"/><Relationship Id="rId97" Type="http://schemas.openxmlformats.org/officeDocument/2006/relationships/customXml" Target="../ink/ink277.xml"/><Relationship Id="rId96" Type="http://schemas.openxmlformats.org/officeDocument/2006/relationships/customXml" Target="../ink/ink276.xml"/><Relationship Id="rId95" Type="http://schemas.openxmlformats.org/officeDocument/2006/relationships/customXml" Target="../ink/ink275.xml"/><Relationship Id="rId94" Type="http://schemas.openxmlformats.org/officeDocument/2006/relationships/customXml" Target="../ink/ink274.xml"/><Relationship Id="rId93" Type="http://schemas.openxmlformats.org/officeDocument/2006/relationships/customXml" Target="../ink/ink273.xml"/><Relationship Id="rId92" Type="http://schemas.openxmlformats.org/officeDocument/2006/relationships/customXml" Target="../ink/ink272.xml"/><Relationship Id="rId91" Type="http://schemas.openxmlformats.org/officeDocument/2006/relationships/customXml" Target="../ink/ink271.xml"/><Relationship Id="rId90" Type="http://schemas.openxmlformats.org/officeDocument/2006/relationships/customXml" Target="../ink/ink270.xml"/><Relationship Id="rId9" Type="http://schemas.openxmlformats.org/officeDocument/2006/relationships/customXml" Target="../ink/ink189.xml"/><Relationship Id="rId89" Type="http://schemas.openxmlformats.org/officeDocument/2006/relationships/customXml" Target="../ink/ink269.xml"/><Relationship Id="rId88" Type="http://schemas.openxmlformats.org/officeDocument/2006/relationships/customXml" Target="../ink/ink268.xml"/><Relationship Id="rId87" Type="http://schemas.openxmlformats.org/officeDocument/2006/relationships/customXml" Target="../ink/ink267.xml"/><Relationship Id="rId86" Type="http://schemas.openxmlformats.org/officeDocument/2006/relationships/customXml" Target="../ink/ink266.xml"/><Relationship Id="rId85" Type="http://schemas.openxmlformats.org/officeDocument/2006/relationships/customXml" Target="../ink/ink265.xml"/><Relationship Id="rId84" Type="http://schemas.openxmlformats.org/officeDocument/2006/relationships/customXml" Target="../ink/ink264.xml"/><Relationship Id="rId83" Type="http://schemas.openxmlformats.org/officeDocument/2006/relationships/customXml" Target="../ink/ink263.xml"/><Relationship Id="rId82" Type="http://schemas.openxmlformats.org/officeDocument/2006/relationships/customXml" Target="../ink/ink262.xml"/><Relationship Id="rId81" Type="http://schemas.openxmlformats.org/officeDocument/2006/relationships/customXml" Target="../ink/ink261.xml"/><Relationship Id="rId80" Type="http://schemas.openxmlformats.org/officeDocument/2006/relationships/customXml" Target="../ink/ink260.xml"/><Relationship Id="rId8" Type="http://schemas.openxmlformats.org/officeDocument/2006/relationships/customXml" Target="../ink/ink188.xml"/><Relationship Id="rId79" Type="http://schemas.openxmlformats.org/officeDocument/2006/relationships/customXml" Target="../ink/ink259.xml"/><Relationship Id="rId78" Type="http://schemas.openxmlformats.org/officeDocument/2006/relationships/customXml" Target="../ink/ink258.xml"/><Relationship Id="rId77" Type="http://schemas.openxmlformats.org/officeDocument/2006/relationships/customXml" Target="../ink/ink257.xml"/><Relationship Id="rId76" Type="http://schemas.openxmlformats.org/officeDocument/2006/relationships/customXml" Target="../ink/ink256.xml"/><Relationship Id="rId75" Type="http://schemas.openxmlformats.org/officeDocument/2006/relationships/customXml" Target="../ink/ink255.xml"/><Relationship Id="rId74" Type="http://schemas.openxmlformats.org/officeDocument/2006/relationships/customXml" Target="../ink/ink254.xml"/><Relationship Id="rId73" Type="http://schemas.openxmlformats.org/officeDocument/2006/relationships/customXml" Target="../ink/ink253.xml"/><Relationship Id="rId72" Type="http://schemas.openxmlformats.org/officeDocument/2006/relationships/customXml" Target="../ink/ink252.xml"/><Relationship Id="rId71" Type="http://schemas.openxmlformats.org/officeDocument/2006/relationships/customXml" Target="../ink/ink251.xml"/><Relationship Id="rId70" Type="http://schemas.openxmlformats.org/officeDocument/2006/relationships/customXml" Target="../ink/ink250.xml"/><Relationship Id="rId7" Type="http://schemas.openxmlformats.org/officeDocument/2006/relationships/customXml" Target="../ink/ink187.xml"/><Relationship Id="rId69" Type="http://schemas.openxmlformats.org/officeDocument/2006/relationships/customXml" Target="../ink/ink249.xml"/><Relationship Id="rId68" Type="http://schemas.openxmlformats.org/officeDocument/2006/relationships/customXml" Target="../ink/ink248.xml"/><Relationship Id="rId67" Type="http://schemas.openxmlformats.org/officeDocument/2006/relationships/customXml" Target="../ink/ink247.xml"/><Relationship Id="rId66" Type="http://schemas.openxmlformats.org/officeDocument/2006/relationships/customXml" Target="../ink/ink246.xml"/><Relationship Id="rId65" Type="http://schemas.openxmlformats.org/officeDocument/2006/relationships/customXml" Target="../ink/ink245.xml"/><Relationship Id="rId64" Type="http://schemas.openxmlformats.org/officeDocument/2006/relationships/customXml" Target="../ink/ink244.xml"/><Relationship Id="rId63" Type="http://schemas.openxmlformats.org/officeDocument/2006/relationships/customXml" Target="../ink/ink243.xml"/><Relationship Id="rId62" Type="http://schemas.openxmlformats.org/officeDocument/2006/relationships/customXml" Target="../ink/ink242.xml"/><Relationship Id="rId61" Type="http://schemas.openxmlformats.org/officeDocument/2006/relationships/customXml" Target="../ink/ink241.xml"/><Relationship Id="rId60" Type="http://schemas.openxmlformats.org/officeDocument/2006/relationships/customXml" Target="../ink/ink240.xml"/><Relationship Id="rId6" Type="http://schemas.openxmlformats.org/officeDocument/2006/relationships/image" Target="../media/image53.wmf"/><Relationship Id="rId59" Type="http://schemas.openxmlformats.org/officeDocument/2006/relationships/customXml" Target="../ink/ink239.xml"/><Relationship Id="rId58" Type="http://schemas.openxmlformats.org/officeDocument/2006/relationships/customXml" Target="../ink/ink238.xml"/><Relationship Id="rId57" Type="http://schemas.openxmlformats.org/officeDocument/2006/relationships/customXml" Target="../ink/ink237.xml"/><Relationship Id="rId56" Type="http://schemas.openxmlformats.org/officeDocument/2006/relationships/customXml" Target="../ink/ink236.xml"/><Relationship Id="rId55" Type="http://schemas.openxmlformats.org/officeDocument/2006/relationships/customXml" Target="../ink/ink235.xml"/><Relationship Id="rId54" Type="http://schemas.openxmlformats.org/officeDocument/2006/relationships/customXml" Target="../ink/ink234.xml"/><Relationship Id="rId53" Type="http://schemas.openxmlformats.org/officeDocument/2006/relationships/customXml" Target="../ink/ink233.xml"/><Relationship Id="rId52" Type="http://schemas.openxmlformats.org/officeDocument/2006/relationships/customXml" Target="../ink/ink232.xml"/><Relationship Id="rId51" Type="http://schemas.openxmlformats.org/officeDocument/2006/relationships/customXml" Target="../ink/ink231.xml"/><Relationship Id="rId50" Type="http://schemas.openxmlformats.org/officeDocument/2006/relationships/customXml" Target="../ink/ink230.xml"/><Relationship Id="rId5" Type="http://schemas.openxmlformats.org/officeDocument/2006/relationships/oleObject" Target="../embeddings/oleObject54.bin"/><Relationship Id="rId49" Type="http://schemas.openxmlformats.org/officeDocument/2006/relationships/customXml" Target="../ink/ink229.xml"/><Relationship Id="rId48" Type="http://schemas.openxmlformats.org/officeDocument/2006/relationships/customXml" Target="../ink/ink228.xml"/><Relationship Id="rId47" Type="http://schemas.openxmlformats.org/officeDocument/2006/relationships/customXml" Target="../ink/ink227.xml"/><Relationship Id="rId46" Type="http://schemas.openxmlformats.org/officeDocument/2006/relationships/customXml" Target="../ink/ink226.xml"/><Relationship Id="rId45" Type="http://schemas.openxmlformats.org/officeDocument/2006/relationships/customXml" Target="../ink/ink225.xml"/><Relationship Id="rId44" Type="http://schemas.openxmlformats.org/officeDocument/2006/relationships/customXml" Target="../ink/ink224.xml"/><Relationship Id="rId43" Type="http://schemas.openxmlformats.org/officeDocument/2006/relationships/customXml" Target="../ink/ink223.xml"/><Relationship Id="rId42" Type="http://schemas.openxmlformats.org/officeDocument/2006/relationships/customXml" Target="../ink/ink222.xml"/><Relationship Id="rId41" Type="http://schemas.openxmlformats.org/officeDocument/2006/relationships/customXml" Target="../ink/ink221.xml"/><Relationship Id="rId40" Type="http://schemas.openxmlformats.org/officeDocument/2006/relationships/customXml" Target="../ink/ink220.xml"/><Relationship Id="rId4" Type="http://schemas.openxmlformats.org/officeDocument/2006/relationships/image" Target="../media/image52.wmf"/><Relationship Id="rId39" Type="http://schemas.openxmlformats.org/officeDocument/2006/relationships/customXml" Target="../ink/ink219.xml"/><Relationship Id="rId38" Type="http://schemas.openxmlformats.org/officeDocument/2006/relationships/customXml" Target="../ink/ink218.xml"/><Relationship Id="rId37" Type="http://schemas.openxmlformats.org/officeDocument/2006/relationships/customXml" Target="../ink/ink217.xml"/><Relationship Id="rId36" Type="http://schemas.openxmlformats.org/officeDocument/2006/relationships/customXml" Target="../ink/ink216.xml"/><Relationship Id="rId35" Type="http://schemas.openxmlformats.org/officeDocument/2006/relationships/customXml" Target="../ink/ink215.xml"/><Relationship Id="rId34" Type="http://schemas.openxmlformats.org/officeDocument/2006/relationships/customXml" Target="../ink/ink214.xml"/><Relationship Id="rId33" Type="http://schemas.openxmlformats.org/officeDocument/2006/relationships/customXml" Target="../ink/ink213.xml"/><Relationship Id="rId32" Type="http://schemas.openxmlformats.org/officeDocument/2006/relationships/customXml" Target="../ink/ink212.xml"/><Relationship Id="rId31" Type="http://schemas.openxmlformats.org/officeDocument/2006/relationships/customXml" Target="../ink/ink211.xml"/><Relationship Id="rId30" Type="http://schemas.openxmlformats.org/officeDocument/2006/relationships/customXml" Target="../ink/ink210.xml"/><Relationship Id="rId3" Type="http://schemas.openxmlformats.org/officeDocument/2006/relationships/oleObject" Target="../embeddings/oleObject53.bin"/><Relationship Id="rId29" Type="http://schemas.openxmlformats.org/officeDocument/2006/relationships/customXml" Target="../ink/ink209.xml"/><Relationship Id="rId28" Type="http://schemas.openxmlformats.org/officeDocument/2006/relationships/customXml" Target="../ink/ink208.xml"/><Relationship Id="rId27" Type="http://schemas.openxmlformats.org/officeDocument/2006/relationships/customXml" Target="../ink/ink207.xml"/><Relationship Id="rId26" Type="http://schemas.openxmlformats.org/officeDocument/2006/relationships/customXml" Target="../ink/ink206.xml"/><Relationship Id="rId25" Type="http://schemas.openxmlformats.org/officeDocument/2006/relationships/customXml" Target="../ink/ink205.xml"/><Relationship Id="rId24" Type="http://schemas.openxmlformats.org/officeDocument/2006/relationships/customXml" Target="../ink/ink204.xml"/><Relationship Id="rId23" Type="http://schemas.openxmlformats.org/officeDocument/2006/relationships/customXml" Target="../ink/ink203.xml"/><Relationship Id="rId22" Type="http://schemas.openxmlformats.org/officeDocument/2006/relationships/customXml" Target="../ink/ink202.xml"/><Relationship Id="rId21" Type="http://schemas.openxmlformats.org/officeDocument/2006/relationships/customXml" Target="../ink/ink201.xml"/><Relationship Id="rId20" Type="http://schemas.openxmlformats.org/officeDocument/2006/relationships/customXml" Target="../ink/ink200.xml"/><Relationship Id="rId2" Type="http://schemas.openxmlformats.org/officeDocument/2006/relationships/image" Target="../media/image51.wmf"/><Relationship Id="rId196" Type="http://schemas.openxmlformats.org/officeDocument/2006/relationships/notesSlide" Target="../notesSlides/notesSlide6.xml"/><Relationship Id="rId195" Type="http://schemas.openxmlformats.org/officeDocument/2006/relationships/vmlDrawing" Target="../drawings/vmlDrawing19.vml"/><Relationship Id="rId194" Type="http://schemas.openxmlformats.org/officeDocument/2006/relationships/slideLayout" Target="../slideLayouts/slideLayout3.xml"/><Relationship Id="rId193" Type="http://schemas.openxmlformats.org/officeDocument/2006/relationships/customXml" Target="../ink/ink373.xml"/><Relationship Id="rId192" Type="http://schemas.openxmlformats.org/officeDocument/2006/relationships/customXml" Target="../ink/ink372.xml"/><Relationship Id="rId191" Type="http://schemas.openxmlformats.org/officeDocument/2006/relationships/customXml" Target="../ink/ink371.xml"/><Relationship Id="rId190" Type="http://schemas.openxmlformats.org/officeDocument/2006/relationships/customXml" Target="../ink/ink370.xml"/><Relationship Id="rId19" Type="http://schemas.openxmlformats.org/officeDocument/2006/relationships/customXml" Target="../ink/ink199.xml"/><Relationship Id="rId189" Type="http://schemas.openxmlformats.org/officeDocument/2006/relationships/customXml" Target="../ink/ink369.xml"/><Relationship Id="rId188" Type="http://schemas.openxmlformats.org/officeDocument/2006/relationships/customXml" Target="../ink/ink368.xml"/><Relationship Id="rId187" Type="http://schemas.openxmlformats.org/officeDocument/2006/relationships/customXml" Target="../ink/ink367.xml"/><Relationship Id="rId186" Type="http://schemas.openxmlformats.org/officeDocument/2006/relationships/customXml" Target="../ink/ink366.xml"/><Relationship Id="rId185" Type="http://schemas.openxmlformats.org/officeDocument/2006/relationships/customXml" Target="../ink/ink365.xml"/><Relationship Id="rId184" Type="http://schemas.openxmlformats.org/officeDocument/2006/relationships/customXml" Target="../ink/ink364.xml"/><Relationship Id="rId183" Type="http://schemas.openxmlformats.org/officeDocument/2006/relationships/customXml" Target="../ink/ink363.xml"/><Relationship Id="rId182" Type="http://schemas.openxmlformats.org/officeDocument/2006/relationships/customXml" Target="../ink/ink362.xml"/><Relationship Id="rId181" Type="http://schemas.openxmlformats.org/officeDocument/2006/relationships/customXml" Target="../ink/ink361.xml"/><Relationship Id="rId180" Type="http://schemas.openxmlformats.org/officeDocument/2006/relationships/customXml" Target="../ink/ink360.xml"/><Relationship Id="rId18" Type="http://schemas.openxmlformats.org/officeDocument/2006/relationships/customXml" Target="../ink/ink198.xml"/><Relationship Id="rId179" Type="http://schemas.openxmlformats.org/officeDocument/2006/relationships/customXml" Target="../ink/ink359.xml"/><Relationship Id="rId178" Type="http://schemas.openxmlformats.org/officeDocument/2006/relationships/customXml" Target="../ink/ink358.xml"/><Relationship Id="rId177" Type="http://schemas.openxmlformats.org/officeDocument/2006/relationships/customXml" Target="../ink/ink357.xml"/><Relationship Id="rId176" Type="http://schemas.openxmlformats.org/officeDocument/2006/relationships/customXml" Target="../ink/ink356.xml"/><Relationship Id="rId175" Type="http://schemas.openxmlformats.org/officeDocument/2006/relationships/customXml" Target="../ink/ink355.xml"/><Relationship Id="rId174" Type="http://schemas.openxmlformats.org/officeDocument/2006/relationships/customXml" Target="../ink/ink354.xml"/><Relationship Id="rId173" Type="http://schemas.openxmlformats.org/officeDocument/2006/relationships/customXml" Target="../ink/ink353.xml"/><Relationship Id="rId172" Type="http://schemas.openxmlformats.org/officeDocument/2006/relationships/customXml" Target="../ink/ink352.xml"/><Relationship Id="rId171" Type="http://schemas.openxmlformats.org/officeDocument/2006/relationships/customXml" Target="../ink/ink351.xml"/><Relationship Id="rId170" Type="http://schemas.openxmlformats.org/officeDocument/2006/relationships/customXml" Target="../ink/ink350.xml"/><Relationship Id="rId17" Type="http://schemas.openxmlformats.org/officeDocument/2006/relationships/customXml" Target="../ink/ink197.xml"/><Relationship Id="rId169" Type="http://schemas.openxmlformats.org/officeDocument/2006/relationships/customXml" Target="../ink/ink349.xml"/><Relationship Id="rId168" Type="http://schemas.openxmlformats.org/officeDocument/2006/relationships/customXml" Target="../ink/ink348.xml"/><Relationship Id="rId167" Type="http://schemas.openxmlformats.org/officeDocument/2006/relationships/customXml" Target="../ink/ink347.xml"/><Relationship Id="rId166" Type="http://schemas.openxmlformats.org/officeDocument/2006/relationships/customXml" Target="../ink/ink346.xml"/><Relationship Id="rId165" Type="http://schemas.openxmlformats.org/officeDocument/2006/relationships/customXml" Target="../ink/ink345.xml"/><Relationship Id="rId164" Type="http://schemas.openxmlformats.org/officeDocument/2006/relationships/customXml" Target="../ink/ink344.xml"/><Relationship Id="rId163" Type="http://schemas.openxmlformats.org/officeDocument/2006/relationships/customXml" Target="../ink/ink343.xml"/><Relationship Id="rId162" Type="http://schemas.openxmlformats.org/officeDocument/2006/relationships/customXml" Target="../ink/ink342.xml"/><Relationship Id="rId161" Type="http://schemas.openxmlformats.org/officeDocument/2006/relationships/customXml" Target="../ink/ink341.xml"/><Relationship Id="rId160" Type="http://schemas.openxmlformats.org/officeDocument/2006/relationships/customXml" Target="../ink/ink340.xml"/><Relationship Id="rId16" Type="http://schemas.openxmlformats.org/officeDocument/2006/relationships/customXml" Target="../ink/ink196.xml"/><Relationship Id="rId159" Type="http://schemas.openxmlformats.org/officeDocument/2006/relationships/customXml" Target="../ink/ink339.xml"/><Relationship Id="rId158" Type="http://schemas.openxmlformats.org/officeDocument/2006/relationships/customXml" Target="../ink/ink338.xml"/><Relationship Id="rId157" Type="http://schemas.openxmlformats.org/officeDocument/2006/relationships/customXml" Target="../ink/ink337.xml"/><Relationship Id="rId156" Type="http://schemas.openxmlformats.org/officeDocument/2006/relationships/customXml" Target="../ink/ink336.xml"/><Relationship Id="rId155" Type="http://schemas.openxmlformats.org/officeDocument/2006/relationships/customXml" Target="../ink/ink335.xml"/><Relationship Id="rId154" Type="http://schemas.openxmlformats.org/officeDocument/2006/relationships/customXml" Target="../ink/ink334.xml"/><Relationship Id="rId153" Type="http://schemas.openxmlformats.org/officeDocument/2006/relationships/customXml" Target="../ink/ink333.xml"/><Relationship Id="rId152" Type="http://schemas.openxmlformats.org/officeDocument/2006/relationships/customXml" Target="../ink/ink332.xml"/><Relationship Id="rId151" Type="http://schemas.openxmlformats.org/officeDocument/2006/relationships/customXml" Target="../ink/ink331.xml"/><Relationship Id="rId150" Type="http://schemas.openxmlformats.org/officeDocument/2006/relationships/customXml" Target="../ink/ink330.xml"/><Relationship Id="rId15" Type="http://schemas.openxmlformats.org/officeDocument/2006/relationships/customXml" Target="../ink/ink195.xml"/><Relationship Id="rId149" Type="http://schemas.openxmlformats.org/officeDocument/2006/relationships/customXml" Target="../ink/ink329.xml"/><Relationship Id="rId148" Type="http://schemas.openxmlformats.org/officeDocument/2006/relationships/customXml" Target="../ink/ink328.xml"/><Relationship Id="rId147" Type="http://schemas.openxmlformats.org/officeDocument/2006/relationships/customXml" Target="../ink/ink327.xml"/><Relationship Id="rId146" Type="http://schemas.openxmlformats.org/officeDocument/2006/relationships/customXml" Target="../ink/ink326.xml"/><Relationship Id="rId145" Type="http://schemas.openxmlformats.org/officeDocument/2006/relationships/customXml" Target="../ink/ink325.xml"/><Relationship Id="rId144" Type="http://schemas.openxmlformats.org/officeDocument/2006/relationships/customXml" Target="../ink/ink324.xml"/><Relationship Id="rId143" Type="http://schemas.openxmlformats.org/officeDocument/2006/relationships/customXml" Target="../ink/ink323.xml"/><Relationship Id="rId142" Type="http://schemas.openxmlformats.org/officeDocument/2006/relationships/customXml" Target="../ink/ink322.xml"/><Relationship Id="rId141" Type="http://schemas.openxmlformats.org/officeDocument/2006/relationships/customXml" Target="../ink/ink321.xml"/><Relationship Id="rId140" Type="http://schemas.openxmlformats.org/officeDocument/2006/relationships/customXml" Target="../ink/ink320.xml"/><Relationship Id="rId14" Type="http://schemas.openxmlformats.org/officeDocument/2006/relationships/customXml" Target="../ink/ink194.xml"/><Relationship Id="rId139" Type="http://schemas.openxmlformats.org/officeDocument/2006/relationships/customXml" Target="../ink/ink319.xml"/><Relationship Id="rId138" Type="http://schemas.openxmlformats.org/officeDocument/2006/relationships/customXml" Target="../ink/ink318.xml"/><Relationship Id="rId137" Type="http://schemas.openxmlformats.org/officeDocument/2006/relationships/customXml" Target="../ink/ink317.xml"/><Relationship Id="rId136" Type="http://schemas.openxmlformats.org/officeDocument/2006/relationships/customXml" Target="../ink/ink316.xml"/><Relationship Id="rId135" Type="http://schemas.openxmlformats.org/officeDocument/2006/relationships/customXml" Target="../ink/ink315.xml"/><Relationship Id="rId134" Type="http://schemas.openxmlformats.org/officeDocument/2006/relationships/customXml" Target="../ink/ink314.xml"/><Relationship Id="rId133" Type="http://schemas.openxmlformats.org/officeDocument/2006/relationships/customXml" Target="../ink/ink313.xml"/><Relationship Id="rId132" Type="http://schemas.openxmlformats.org/officeDocument/2006/relationships/customXml" Target="../ink/ink312.xml"/><Relationship Id="rId131" Type="http://schemas.openxmlformats.org/officeDocument/2006/relationships/customXml" Target="../ink/ink311.xml"/><Relationship Id="rId130" Type="http://schemas.openxmlformats.org/officeDocument/2006/relationships/customXml" Target="../ink/ink310.xml"/><Relationship Id="rId13" Type="http://schemas.openxmlformats.org/officeDocument/2006/relationships/customXml" Target="../ink/ink193.xml"/><Relationship Id="rId129" Type="http://schemas.openxmlformats.org/officeDocument/2006/relationships/customXml" Target="../ink/ink309.xml"/><Relationship Id="rId128" Type="http://schemas.openxmlformats.org/officeDocument/2006/relationships/customXml" Target="../ink/ink308.xml"/><Relationship Id="rId127" Type="http://schemas.openxmlformats.org/officeDocument/2006/relationships/customXml" Target="../ink/ink307.xml"/><Relationship Id="rId126" Type="http://schemas.openxmlformats.org/officeDocument/2006/relationships/customXml" Target="../ink/ink306.xml"/><Relationship Id="rId125" Type="http://schemas.openxmlformats.org/officeDocument/2006/relationships/customXml" Target="../ink/ink305.xml"/><Relationship Id="rId124" Type="http://schemas.openxmlformats.org/officeDocument/2006/relationships/customXml" Target="../ink/ink304.xml"/><Relationship Id="rId123" Type="http://schemas.openxmlformats.org/officeDocument/2006/relationships/customXml" Target="../ink/ink303.xml"/><Relationship Id="rId122" Type="http://schemas.openxmlformats.org/officeDocument/2006/relationships/customXml" Target="../ink/ink302.xml"/><Relationship Id="rId121" Type="http://schemas.openxmlformats.org/officeDocument/2006/relationships/customXml" Target="../ink/ink301.xml"/><Relationship Id="rId120" Type="http://schemas.openxmlformats.org/officeDocument/2006/relationships/customXml" Target="../ink/ink300.xml"/><Relationship Id="rId12" Type="http://schemas.openxmlformats.org/officeDocument/2006/relationships/customXml" Target="../ink/ink192.xml"/><Relationship Id="rId119" Type="http://schemas.openxmlformats.org/officeDocument/2006/relationships/customXml" Target="../ink/ink299.xml"/><Relationship Id="rId118" Type="http://schemas.openxmlformats.org/officeDocument/2006/relationships/customXml" Target="../ink/ink298.xml"/><Relationship Id="rId117" Type="http://schemas.openxmlformats.org/officeDocument/2006/relationships/customXml" Target="../ink/ink297.xml"/><Relationship Id="rId116" Type="http://schemas.openxmlformats.org/officeDocument/2006/relationships/customXml" Target="../ink/ink296.xml"/><Relationship Id="rId115" Type="http://schemas.openxmlformats.org/officeDocument/2006/relationships/customXml" Target="../ink/ink295.xml"/><Relationship Id="rId114" Type="http://schemas.openxmlformats.org/officeDocument/2006/relationships/customXml" Target="../ink/ink294.xml"/><Relationship Id="rId113" Type="http://schemas.openxmlformats.org/officeDocument/2006/relationships/customXml" Target="../ink/ink293.xml"/><Relationship Id="rId112" Type="http://schemas.openxmlformats.org/officeDocument/2006/relationships/customXml" Target="../ink/ink292.xml"/><Relationship Id="rId111" Type="http://schemas.openxmlformats.org/officeDocument/2006/relationships/customXml" Target="../ink/ink291.xml"/><Relationship Id="rId110" Type="http://schemas.openxmlformats.org/officeDocument/2006/relationships/customXml" Target="../ink/ink290.xml"/><Relationship Id="rId11" Type="http://schemas.openxmlformats.org/officeDocument/2006/relationships/customXml" Target="../ink/ink191.xml"/><Relationship Id="rId109" Type="http://schemas.openxmlformats.org/officeDocument/2006/relationships/customXml" Target="../ink/ink289.xml"/><Relationship Id="rId108" Type="http://schemas.openxmlformats.org/officeDocument/2006/relationships/customXml" Target="../ink/ink288.xml"/><Relationship Id="rId107" Type="http://schemas.openxmlformats.org/officeDocument/2006/relationships/customXml" Target="../ink/ink287.xml"/><Relationship Id="rId106" Type="http://schemas.openxmlformats.org/officeDocument/2006/relationships/customXml" Target="../ink/ink286.xml"/><Relationship Id="rId105" Type="http://schemas.openxmlformats.org/officeDocument/2006/relationships/customXml" Target="../ink/ink285.xml"/><Relationship Id="rId104" Type="http://schemas.openxmlformats.org/officeDocument/2006/relationships/customXml" Target="../ink/ink284.xml"/><Relationship Id="rId103" Type="http://schemas.openxmlformats.org/officeDocument/2006/relationships/customXml" Target="../ink/ink283.xml"/><Relationship Id="rId102" Type="http://schemas.openxmlformats.org/officeDocument/2006/relationships/customXml" Target="../ink/ink282.xml"/><Relationship Id="rId101" Type="http://schemas.openxmlformats.org/officeDocument/2006/relationships/customXml" Target="../ink/ink281.xml"/><Relationship Id="rId100" Type="http://schemas.openxmlformats.org/officeDocument/2006/relationships/customXml" Target="../ink/ink280.xml"/><Relationship Id="rId10" Type="http://schemas.openxmlformats.org/officeDocument/2006/relationships/customXml" Target="../ink/ink190.xml"/><Relationship Id="rId1" Type="http://schemas.openxmlformats.org/officeDocument/2006/relationships/oleObject" Target="../embeddings/oleObject52.bin"/></Relationships>
</file>

<file path=ppt/slides/_rels/slide22.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image" Target="../media/image57.wmf"/><Relationship Id="rId7" Type="http://schemas.openxmlformats.org/officeDocument/2006/relationships/oleObject" Target="../embeddings/oleObject58.bin"/><Relationship Id="rId6" Type="http://schemas.openxmlformats.org/officeDocument/2006/relationships/image" Target="../media/image56.emf"/><Relationship Id="rId5" Type="http://schemas.openxmlformats.org/officeDocument/2006/relationships/oleObject" Target="../embeddings/oleObject57.bin"/><Relationship Id="rId4" Type="http://schemas.openxmlformats.org/officeDocument/2006/relationships/image" Target="../media/image55.wmf"/><Relationship Id="rId3" Type="http://schemas.openxmlformats.org/officeDocument/2006/relationships/oleObject" Target="../embeddings/oleObject56.bin"/><Relationship Id="rId2" Type="http://schemas.openxmlformats.org/officeDocument/2006/relationships/image" Target="../media/image54.wmf"/><Relationship Id="rId10" Type="http://schemas.openxmlformats.org/officeDocument/2006/relationships/vmlDrawing" Target="../drawings/vmlDrawing20.vml"/><Relationship Id="rId1" Type="http://schemas.openxmlformats.org/officeDocument/2006/relationships/oleObject" Target="../embeddings/oleObject55.bin"/></Relationships>
</file>

<file path=ppt/slides/_rels/slide23.xml.rels><?xml version="1.0" encoding="UTF-8" standalone="yes"?>
<Relationships xmlns="http://schemas.openxmlformats.org/package/2006/relationships"><Relationship Id="rId4" Type="http://schemas.openxmlformats.org/officeDocument/2006/relationships/vmlDrawing" Target="../drawings/vmlDrawing21.vml"/><Relationship Id="rId3" Type="http://schemas.openxmlformats.org/officeDocument/2006/relationships/slideLayout" Target="../slideLayouts/slideLayout3.xml"/><Relationship Id="rId2" Type="http://schemas.openxmlformats.org/officeDocument/2006/relationships/image" Target="../media/image58.wmf"/><Relationship Id="rId1" Type="http://schemas.openxmlformats.org/officeDocument/2006/relationships/oleObject" Target="../embeddings/oleObject59.bin"/></Relationships>
</file>

<file path=ppt/slides/_rels/slide24.xml.rels><?xml version="1.0" encoding="UTF-8" standalone="yes"?>
<Relationships xmlns="http://schemas.openxmlformats.org/package/2006/relationships"><Relationship Id="rId99" Type="http://schemas.openxmlformats.org/officeDocument/2006/relationships/customXml" Target="../ink/ink464.xml"/><Relationship Id="rId98" Type="http://schemas.openxmlformats.org/officeDocument/2006/relationships/customXml" Target="../ink/ink463.xml"/><Relationship Id="rId97" Type="http://schemas.openxmlformats.org/officeDocument/2006/relationships/customXml" Target="../ink/ink462.xml"/><Relationship Id="rId96" Type="http://schemas.openxmlformats.org/officeDocument/2006/relationships/customXml" Target="../ink/ink461.xml"/><Relationship Id="rId95" Type="http://schemas.openxmlformats.org/officeDocument/2006/relationships/customXml" Target="../ink/ink460.xml"/><Relationship Id="rId94" Type="http://schemas.openxmlformats.org/officeDocument/2006/relationships/customXml" Target="../ink/ink459.xml"/><Relationship Id="rId93" Type="http://schemas.openxmlformats.org/officeDocument/2006/relationships/customXml" Target="../ink/ink458.xml"/><Relationship Id="rId92" Type="http://schemas.openxmlformats.org/officeDocument/2006/relationships/customXml" Target="../ink/ink457.xml"/><Relationship Id="rId91" Type="http://schemas.openxmlformats.org/officeDocument/2006/relationships/customXml" Target="../ink/ink456.xml"/><Relationship Id="rId90" Type="http://schemas.openxmlformats.org/officeDocument/2006/relationships/customXml" Target="../ink/ink455.xml"/><Relationship Id="rId9" Type="http://schemas.openxmlformats.org/officeDocument/2006/relationships/customXml" Target="../ink/ink374.xml"/><Relationship Id="rId89" Type="http://schemas.openxmlformats.org/officeDocument/2006/relationships/customXml" Target="../ink/ink454.xml"/><Relationship Id="rId88" Type="http://schemas.openxmlformats.org/officeDocument/2006/relationships/customXml" Target="../ink/ink453.xml"/><Relationship Id="rId87" Type="http://schemas.openxmlformats.org/officeDocument/2006/relationships/customXml" Target="../ink/ink452.xml"/><Relationship Id="rId86" Type="http://schemas.openxmlformats.org/officeDocument/2006/relationships/customXml" Target="../ink/ink451.xml"/><Relationship Id="rId85" Type="http://schemas.openxmlformats.org/officeDocument/2006/relationships/customXml" Target="../ink/ink450.xml"/><Relationship Id="rId84" Type="http://schemas.openxmlformats.org/officeDocument/2006/relationships/customXml" Target="../ink/ink449.xml"/><Relationship Id="rId83" Type="http://schemas.openxmlformats.org/officeDocument/2006/relationships/customXml" Target="../ink/ink448.xml"/><Relationship Id="rId82" Type="http://schemas.openxmlformats.org/officeDocument/2006/relationships/customXml" Target="../ink/ink447.xml"/><Relationship Id="rId81" Type="http://schemas.openxmlformats.org/officeDocument/2006/relationships/customXml" Target="../ink/ink446.xml"/><Relationship Id="rId80" Type="http://schemas.openxmlformats.org/officeDocument/2006/relationships/customXml" Target="../ink/ink445.xml"/><Relationship Id="rId8" Type="http://schemas.openxmlformats.org/officeDocument/2006/relationships/image" Target="../media/image62.wmf"/><Relationship Id="rId79" Type="http://schemas.openxmlformats.org/officeDocument/2006/relationships/customXml" Target="../ink/ink444.xml"/><Relationship Id="rId78" Type="http://schemas.openxmlformats.org/officeDocument/2006/relationships/customXml" Target="../ink/ink443.xml"/><Relationship Id="rId77" Type="http://schemas.openxmlformats.org/officeDocument/2006/relationships/customXml" Target="../ink/ink442.xml"/><Relationship Id="rId76" Type="http://schemas.openxmlformats.org/officeDocument/2006/relationships/customXml" Target="../ink/ink441.xml"/><Relationship Id="rId75" Type="http://schemas.openxmlformats.org/officeDocument/2006/relationships/customXml" Target="../ink/ink440.xml"/><Relationship Id="rId74" Type="http://schemas.openxmlformats.org/officeDocument/2006/relationships/customXml" Target="../ink/ink439.xml"/><Relationship Id="rId73" Type="http://schemas.openxmlformats.org/officeDocument/2006/relationships/customXml" Target="../ink/ink438.xml"/><Relationship Id="rId72" Type="http://schemas.openxmlformats.org/officeDocument/2006/relationships/customXml" Target="../ink/ink437.xml"/><Relationship Id="rId71" Type="http://schemas.openxmlformats.org/officeDocument/2006/relationships/customXml" Target="../ink/ink436.xml"/><Relationship Id="rId70" Type="http://schemas.openxmlformats.org/officeDocument/2006/relationships/customXml" Target="../ink/ink435.xml"/><Relationship Id="rId7" Type="http://schemas.openxmlformats.org/officeDocument/2006/relationships/oleObject" Target="../embeddings/oleObject63.bin"/><Relationship Id="rId69" Type="http://schemas.openxmlformats.org/officeDocument/2006/relationships/customXml" Target="../ink/ink434.xml"/><Relationship Id="rId68" Type="http://schemas.openxmlformats.org/officeDocument/2006/relationships/customXml" Target="../ink/ink433.xml"/><Relationship Id="rId67" Type="http://schemas.openxmlformats.org/officeDocument/2006/relationships/customXml" Target="../ink/ink432.xml"/><Relationship Id="rId66" Type="http://schemas.openxmlformats.org/officeDocument/2006/relationships/customXml" Target="../ink/ink431.xml"/><Relationship Id="rId65" Type="http://schemas.openxmlformats.org/officeDocument/2006/relationships/customXml" Target="../ink/ink430.xml"/><Relationship Id="rId64" Type="http://schemas.openxmlformats.org/officeDocument/2006/relationships/customXml" Target="../ink/ink429.xml"/><Relationship Id="rId63" Type="http://schemas.openxmlformats.org/officeDocument/2006/relationships/customXml" Target="../ink/ink428.xml"/><Relationship Id="rId62" Type="http://schemas.openxmlformats.org/officeDocument/2006/relationships/customXml" Target="../ink/ink427.xml"/><Relationship Id="rId61" Type="http://schemas.openxmlformats.org/officeDocument/2006/relationships/customXml" Target="../ink/ink426.xml"/><Relationship Id="rId60" Type="http://schemas.openxmlformats.org/officeDocument/2006/relationships/customXml" Target="../ink/ink425.xml"/><Relationship Id="rId6" Type="http://schemas.openxmlformats.org/officeDocument/2006/relationships/image" Target="../media/image61.wmf"/><Relationship Id="rId59" Type="http://schemas.openxmlformats.org/officeDocument/2006/relationships/customXml" Target="../ink/ink424.xml"/><Relationship Id="rId58" Type="http://schemas.openxmlformats.org/officeDocument/2006/relationships/customXml" Target="../ink/ink423.xml"/><Relationship Id="rId57" Type="http://schemas.openxmlformats.org/officeDocument/2006/relationships/customXml" Target="../ink/ink422.xml"/><Relationship Id="rId56" Type="http://schemas.openxmlformats.org/officeDocument/2006/relationships/customXml" Target="../ink/ink421.xml"/><Relationship Id="rId55" Type="http://schemas.openxmlformats.org/officeDocument/2006/relationships/customXml" Target="../ink/ink420.xml"/><Relationship Id="rId54" Type="http://schemas.openxmlformats.org/officeDocument/2006/relationships/customXml" Target="../ink/ink419.xml"/><Relationship Id="rId53" Type="http://schemas.openxmlformats.org/officeDocument/2006/relationships/customXml" Target="../ink/ink418.xml"/><Relationship Id="rId52" Type="http://schemas.openxmlformats.org/officeDocument/2006/relationships/customXml" Target="../ink/ink417.xml"/><Relationship Id="rId51" Type="http://schemas.openxmlformats.org/officeDocument/2006/relationships/customXml" Target="../ink/ink416.xml"/><Relationship Id="rId50" Type="http://schemas.openxmlformats.org/officeDocument/2006/relationships/customXml" Target="../ink/ink415.xml"/><Relationship Id="rId5" Type="http://schemas.openxmlformats.org/officeDocument/2006/relationships/oleObject" Target="../embeddings/oleObject62.bin"/><Relationship Id="rId49" Type="http://schemas.openxmlformats.org/officeDocument/2006/relationships/customXml" Target="../ink/ink414.xml"/><Relationship Id="rId48" Type="http://schemas.openxmlformats.org/officeDocument/2006/relationships/customXml" Target="../ink/ink413.xml"/><Relationship Id="rId47" Type="http://schemas.openxmlformats.org/officeDocument/2006/relationships/customXml" Target="../ink/ink412.xml"/><Relationship Id="rId46" Type="http://schemas.openxmlformats.org/officeDocument/2006/relationships/customXml" Target="../ink/ink411.xml"/><Relationship Id="rId45" Type="http://schemas.openxmlformats.org/officeDocument/2006/relationships/customXml" Target="../ink/ink410.xml"/><Relationship Id="rId44" Type="http://schemas.openxmlformats.org/officeDocument/2006/relationships/customXml" Target="../ink/ink409.xml"/><Relationship Id="rId43" Type="http://schemas.openxmlformats.org/officeDocument/2006/relationships/customXml" Target="../ink/ink408.xml"/><Relationship Id="rId42" Type="http://schemas.openxmlformats.org/officeDocument/2006/relationships/customXml" Target="../ink/ink407.xml"/><Relationship Id="rId41" Type="http://schemas.openxmlformats.org/officeDocument/2006/relationships/customXml" Target="../ink/ink406.xml"/><Relationship Id="rId40" Type="http://schemas.openxmlformats.org/officeDocument/2006/relationships/customXml" Target="../ink/ink405.xml"/><Relationship Id="rId4" Type="http://schemas.openxmlformats.org/officeDocument/2006/relationships/image" Target="../media/image60.wmf"/><Relationship Id="rId39" Type="http://schemas.openxmlformats.org/officeDocument/2006/relationships/customXml" Target="../ink/ink404.xml"/><Relationship Id="rId38" Type="http://schemas.openxmlformats.org/officeDocument/2006/relationships/customXml" Target="../ink/ink403.xml"/><Relationship Id="rId37" Type="http://schemas.openxmlformats.org/officeDocument/2006/relationships/customXml" Target="../ink/ink402.xml"/><Relationship Id="rId36" Type="http://schemas.openxmlformats.org/officeDocument/2006/relationships/customXml" Target="../ink/ink401.xml"/><Relationship Id="rId35" Type="http://schemas.openxmlformats.org/officeDocument/2006/relationships/customXml" Target="../ink/ink400.xml"/><Relationship Id="rId34" Type="http://schemas.openxmlformats.org/officeDocument/2006/relationships/customXml" Target="../ink/ink399.xml"/><Relationship Id="rId33" Type="http://schemas.openxmlformats.org/officeDocument/2006/relationships/customXml" Target="../ink/ink398.xml"/><Relationship Id="rId32" Type="http://schemas.openxmlformats.org/officeDocument/2006/relationships/customXml" Target="../ink/ink397.xml"/><Relationship Id="rId31" Type="http://schemas.openxmlformats.org/officeDocument/2006/relationships/customXml" Target="../ink/ink396.xml"/><Relationship Id="rId30" Type="http://schemas.openxmlformats.org/officeDocument/2006/relationships/customXml" Target="../ink/ink395.xml"/><Relationship Id="rId3" Type="http://schemas.openxmlformats.org/officeDocument/2006/relationships/oleObject" Target="../embeddings/oleObject61.bin"/><Relationship Id="rId29" Type="http://schemas.openxmlformats.org/officeDocument/2006/relationships/customXml" Target="../ink/ink394.xml"/><Relationship Id="rId28" Type="http://schemas.openxmlformats.org/officeDocument/2006/relationships/customXml" Target="../ink/ink393.xml"/><Relationship Id="rId27" Type="http://schemas.openxmlformats.org/officeDocument/2006/relationships/customXml" Target="../ink/ink392.xml"/><Relationship Id="rId26" Type="http://schemas.openxmlformats.org/officeDocument/2006/relationships/customXml" Target="../ink/ink391.xml"/><Relationship Id="rId25" Type="http://schemas.openxmlformats.org/officeDocument/2006/relationships/customXml" Target="../ink/ink390.xml"/><Relationship Id="rId241" Type="http://schemas.openxmlformats.org/officeDocument/2006/relationships/vmlDrawing" Target="../drawings/vmlDrawing22.vml"/><Relationship Id="rId240" Type="http://schemas.openxmlformats.org/officeDocument/2006/relationships/slideLayout" Target="../slideLayouts/slideLayout3.xml"/><Relationship Id="rId24" Type="http://schemas.openxmlformats.org/officeDocument/2006/relationships/customXml" Target="../ink/ink389.xml"/><Relationship Id="rId239" Type="http://schemas.openxmlformats.org/officeDocument/2006/relationships/audio" Target="../media/audio1.wav"/><Relationship Id="rId238" Type="http://schemas.openxmlformats.org/officeDocument/2006/relationships/customXml" Target="../ink/ink603.xml"/><Relationship Id="rId237" Type="http://schemas.openxmlformats.org/officeDocument/2006/relationships/customXml" Target="../ink/ink602.xml"/><Relationship Id="rId236" Type="http://schemas.openxmlformats.org/officeDocument/2006/relationships/customXml" Target="../ink/ink601.xml"/><Relationship Id="rId235" Type="http://schemas.openxmlformats.org/officeDocument/2006/relationships/customXml" Target="../ink/ink600.xml"/><Relationship Id="rId234" Type="http://schemas.openxmlformats.org/officeDocument/2006/relationships/customXml" Target="../ink/ink599.xml"/><Relationship Id="rId233" Type="http://schemas.openxmlformats.org/officeDocument/2006/relationships/customXml" Target="../ink/ink598.xml"/><Relationship Id="rId232" Type="http://schemas.openxmlformats.org/officeDocument/2006/relationships/customXml" Target="../ink/ink597.xml"/><Relationship Id="rId231" Type="http://schemas.openxmlformats.org/officeDocument/2006/relationships/customXml" Target="../ink/ink596.xml"/><Relationship Id="rId230" Type="http://schemas.openxmlformats.org/officeDocument/2006/relationships/customXml" Target="../ink/ink595.xml"/><Relationship Id="rId23" Type="http://schemas.openxmlformats.org/officeDocument/2006/relationships/customXml" Target="../ink/ink388.xml"/><Relationship Id="rId229" Type="http://schemas.openxmlformats.org/officeDocument/2006/relationships/customXml" Target="../ink/ink594.xml"/><Relationship Id="rId228" Type="http://schemas.openxmlformats.org/officeDocument/2006/relationships/customXml" Target="../ink/ink593.xml"/><Relationship Id="rId227" Type="http://schemas.openxmlformats.org/officeDocument/2006/relationships/customXml" Target="../ink/ink592.xml"/><Relationship Id="rId226" Type="http://schemas.openxmlformats.org/officeDocument/2006/relationships/customXml" Target="../ink/ink591.xml"/><Relationship Id="rId225" Type="http://schemas.openxmlformats.org/officeDocument/2006/relationships/customXml" Target="../ink/ink590.xml"/><Relationship Id="rId224" Type="http://schemas.openxmlformats.org/officeDocument/2006/relationships/customXml" Target="../ink/ink589.xml"/><Relationship Id="rId223" Type="http://schemas.openxmlformats.org/officeDocument/2006/relationships/customXml" Target="../ink/ink588.xml"/><Relationship Id="rId222" Type="http://schemas.openxmlformats.org/officeDocument/2006/relationships/customXml" Target="../ink/ink587.xml"/><Relationship Id="rId221" Type="http://schemas.openxmlformats.org/officeDocument/2006/relationships/customXml" Target="../ink/ink586.xml"/><Relationship Id="rId220" Type="http://schemas.openxmlformats.org/officeDocument/2006/relationships/customXml" Target="../ink/ink585.xml"/><Relationship Id="rId22" Type="http://schemas.openxmlformats.org/officeDocument/2006/relationships/customXml" Target="../ink/ink387.xml"/><Relationship Id="rId219" Type="http://schemas.openxmlformats.org/officeDocument/2006/relationships/customXml" Target="../ink/ink584.xml"/><Relationship Id="rId218" Type="http://schemas.openxmlformats.org/officeDocument/2006/relationships/customXml" Target="../ink/ink583.xml"/><Relationship Id="rId217" Type="http://schemas.openxmlformats.org/officeDocument/2006/relationships/customXml" Target="../ink/ink582.xml"/><Relationship Id="rId216" Type="http://schemas.openxmlformats.org/officeDocument/2006/relationships/customXml" Target="../ink/ink581.xml"/><Relationship Id="rId215" Type="http://schemas.openxmlformats.org/officeDocument/2006/relationships/customXml" Target="../ink/ink580.xml"/><Relationship Id="rId214" Type="http://schemas.openxmlformats.org/officeDocument/2006/relationships/customXml" Target="../ink/ink579.xml"/><Relationship Id="rId213" Type="http://schemas.openxmlformats.org/officeDocument/2006/relationships/customXml" Target="../ink/ink578.xml"/><Relationship Id="rId212" Type="http://schemas.openxmlformats.org/officeDocument/2006/relationships/customXml" Target="../ink/ink577.xml"/><Relationship Id="rId211" Type="http://schemas.openxmlformats.org/officeDocument/2006/relationships/customXml" Target="../ink/ink576.xml"/><Relationship Id="rId210" Type="http://schemas.openxmlformats.org/officeDocument/2006/relationships/customXml" Target="../ink/ink575.xml"/><Relationship Id="rId21" Type="http://schemas.openxmlformats.org/officeDocument/2006/relationships/customXml" Target="../ink/ink386.xml"/><Relationship Id="rId209" Type="http://schemas.openxmlformats.org/officeDocument/2006/relationships/customXml" Target="../ink/ink574.xml"/><Relationship Id="rId208" Type="http://schemas.openxmlformats.org/officeDocument/2006/relationships/customXml" Target="../ink/ink573.xml"/><Relationship Id="rId207" Type="http://schemas.openxmlformats.org/officeDocument/2006/relationships/customXml" Target="../ink/ink572.xml"/><Relationship Id="rId206" Type="http://schemas.openxmlformats.org/officeDocument/2006/relationships/customXml" Target="../ink/ink571.xml"/><Relationship Id="rId205" Type="http://schemas.openxmlformats.org/officeDocument/2006/relationships/customXml" Target="../ink/ink570.xml"/><Relationship Id="rId204" Type="http://schemas.openxmlformats.org/officeDocument/2006/relationships/customXml" Target="../ink/ink569.xml"/><Relationship Id="rId203" Type="http://schemas.openxmlformats.org/officeDocument/2006/relationships/customXml" Target="../ink/ink568.xml"/><Relationship Id="rId202" Type="http://schemas.openxmlformats.org/officeDocument/2006/relationships/customXml" Target="../ink/ink567.xml"/><Relationship Id="rId201" Type="http://schemas.openxmlformats.org/officeDocument/2006/relationships/customXml" Target="../ink/ink566.xml"/><Relationship Id="rId200" Type="http://schemas.openxmlformats.org/officeDocument/2006/relationships/customXml" Target="../ink/ink565.xml"/><Relationship Id="rId20" Type="http://schemas.openxmlformats.org/officeDocument/2006/relationships/customXml" Target="../ink/ink385.xml"/><Relationship Id="rId2" Type="http://schemas.openxmlformats.org/officeDocument/2006/relationships/image" Target="../media/image59.wmf"/><Relationship Id="rId199" Type="http://schemas.openxmlformats.org/officeDocument/2006/relationships/customXml" Target="../ink/ink564.xml"/><Relationship Id="rId198" Type="http://schemas.openxmlformats.org/officeDocument/2006/relationships/customXml" Target="../ink/ink563.xml"/><Relationship Id="rId197" Type="http://schemas.openxmlformats.org/officeDocument/2006/relationships/customXml" Target="../ink/ink562.xml"/><Relationship Id="rId196" Type="http://schemas.openxmlformats.org/officeDocument/2006/relationships/customXml" Target="../ink/ink561.xml"/><Relationship Id="rId195" Type="http://schemas.openxmlformats.org/officeDocument/2006/relationships/customXml" Target="../ink/ink560.xml"/><Relationship Id="rId194" Type="http://schemas.openxmlformats.org/officeDocument/2006/relationships/customXml" Target="../ink/ink559.xml"/><Relationship Id="rId193" Type="http://schemas.openxmlformats.org/officeDocument/2006/relationships/customXml" Target="../ink/ink558.xml"/><Relationship Id="rId192" Type="http://schemas.openxmlformats.org/officeDocument/2006/relationships/customXml" Target="../ink/ink557.xml"/><Relationship Id="rId191" Type="http://schemas.openxmlformats.org/officeDocument/2006/relationships/customXml" Target="../ink/ink556.xml"/><Relationship Id="rId190" Type="http://schemas.openxmlformats.org/officeDocument/2006/relationships/customXml" Target="../ink/ink555.xml"/><Relationship Id="rId19" Type="http://schemas.openxmlformats.org/officeDocument/2006/relationships/customXml" Target="../ink/ink384.xml"/><Relationship Id="rId189" Type="http://schemas.openxmlformats.org/officeDocument/2006/relationships/customXml" Target="../ink/ink554.xml"/><Relationship Id="rId188" Type="http://schemas.openxmlformats.org/officeDocument/2006/relationships/customXml" Target="../ink/ink553.xml"/><Relationship Id="rId187" Type="http://schemas.openxmlformats.org/officeDocument/2006/relationships/customXml" Target="../ink/ink552.xml"/><Relationship Id="rId186" Type="http://schemas.openxmlformats.org/officeDocument/2006/relationships/customXml" Target="../ink/ink551.xml"/><Relationship Id="rId185" Type="http://schemas.openxmlformats.org/officeDocument/2006/relationships/customXml" Target="../ink/ink550.xml"/><Relationship Id="rId184" Type="http://schemas.openxmlformats.org/officeDocument/2006/relationships/customXml" Target="../ink/ink549.xml"/><Relationship Id="rId183" Type="http://schemas.openxmlformats.org/officeDocument/2006/relationships/customXml" Target="../ink/ink548.xml"/><Relationship Id="rId182" Type="http://schemas.openxmlformats.org/officeDocument/2006/relationships/customXml" Target="../ink/ink547.xml"/><Relationship Id="rId181" Type="http://schemas.openxmlformats.org/officeDocument/2006/relationships/customXml" Target="../ink/ink546.xml"/><Relationship Id="rId180" Type="http://schemas.openxmlformats.org/officeDocument/2006/relationships/customXml" Target="../ink/ink545.xml"/><Relationship Id="rId18" Type="http://schemas.openxmlformats.org/officeDocument/2006/relationships/customXml" Target="../ink/ink383.xml"/><Relationship Id="rId179" Type="http://schemas.openxmlformats.org/officeDocument/2006/relationships/customXml" Target="../ink/ink544.xml"/><Relationship Id="rId178" Type="http://schemas.openxmlformats.org/officeDocument/2006/relationships/customXml" Target="../ink/ink543.xml"/><Relationship Id="rId177" Type="http://schemas.openxmlformats.org/officeDocument/2006/relationships/customXml" Target="../ink/ink542.xml"/><Relationship Id="rId176" Type="http://schemas.openxmlformats.org/officeDocument/2006/relationships/customXml" Target="../ink/ink541.xml"/><Relationship Id="rId175" Type="http://schemas.openxmlformats.org/officeDocument/2006/relationships/customXml" Target="../ink/ink540.xml"/><Relationship Id="rId174" Type="http://schemas.openxmlformats.org/officeDocument/2006/relationships/customXml" Target="../ink/ink539.xml"/><Relationship Id="rId173" Type="http://schemas.openxmlformats.org/officeDocument/2006/relationships/customXml" Target="../ink/ink538.xml"/><Relationship Id="rId172" Type="http://schemas.openxmlformats.org/officeDocument/2006/relationships/customXml" Target="../ink/ink537.xml"/><Relationship Id="rId171" Type="http://schemas.openxmlformats.org/officeDocument/2006/relationships/customXml" Target="../ink/ink536.xml"/><Relationship Id="rId170" Type="http://schemas.openxmlformats.org/officeDocument/2006/relationships/customXml" Target="../ink/ink535.xml"/><Relationship Id="rId17" Type="http://schemas.openxmlformats.org/officeDocument/2006/relationships/customXml" Target="../ink/ink382.xml"/><Relationship Id="rId169" Type="http://schemas.openxmlformats.org/officeDocument/2006/relationships/customXml" Target="../ink/ink534.xml"/><Relationship Id="rId168" Type="http://schemas.openxmlformats.org/officeDocument/2006/relationships/customXml" Target="../ink/ink533.xml"/><Relationship Id="rId167" Type="http://schemas.openxmlformats.org/officeDocument/2006/relationships/customXml" Target="../ink/ink532.xml"/><Relationship Id="rId166" Type="http://schemas.openxmlformats.org/officeDocument/2006/relationships/customXml" Target="../ink/ink531.xml"/><Relationship Id="rId165" Type="http://schemas.openxmlformats.org/officeDocument/2006/relationships/customXml" Target="../ink/ink530.xml"/><Relationship Id="rId164" Type="http://schemas.openxmlformats.org/officeDocument/2006/relationships/customXml" Target="../ink/ink529.xml"/><Relationship Id="rId163" Type="http://schemas.openxmlformats.org/officeDocument/2006/relationships/customXml" Target="../ink/ink528.xml"/><Relationship Id="rId162" Type="http://schemas.openxmlformats.org/officeDocument/2006/relationships/customXml" Target="../ink/ink527.xml"/><Relationship Id="rId161" Type="http://schemas.openxmlformats.org/officeDocument/2006/relationships/customXml" Target="../ink/ink526.xml"/><Relationship Id="rId160" Type="http://schemas.openxmlformats.org/officeDocument/2006/relationships/customXml" Target="../ink/ink525.xml"/><Relationship Id="rId16" Type="http://schemas.openxmlformats.org/officeDocument/2006/relationships/customXml" Target="../ink/ink381.xml"/><Relationship Id="rId159" Type="http://schemas.openxmlformats.org/officeDocument/2006/relationships/customXml" Target="../ink/ink524.xml"/><Relationship Id="rId158" Type="http://schemas.openxmlformats.org/officeDocument/2006/relationships/customXml" Target="../ink/ink523.xml"/><Relationship Id="rId157" Type="http://schemas.openxmlformats.org/officeDocument/2006/relationships/customXml" Target="../ink/ink522.xml"/><Relationship Id="rId156" Type="http://schemas.openxmlformats.org/officeDocument/2006/relationships/customXml" Target="../ink/ink521.xml"/><Relationship Id="rId155" Type="http://schemas.openxmlformats.org/officeDocument/2006/relationships/customXml" Target="../ink/ink520.xml"/><Relationship Id="rId154" Type="http://schemas.openxmlformats.org/officeDocument/2006/relationships/customXml" Target="../ink/ink519.xml"/><Relationship Id="rId153" Type="http://schemas.openxmlformats.org/officeDocument/2006/relationships/customXml" Target="../ink/ink518.xml"/><Relationship Id="rId152" Type="http://schemas.openxmlformats.org/officeDocument/2006/relationships/customXml" Target="../ink/ink517.xml"/><Relationship Id="rId151" Type="http://schemas.openxmlformats.org/officeDocument/2006/relationships/customXml" Target="../ink/ink516.xml"/><Relationship Id="rId150" Type="http://schemas.openxmlformats.org/officeDocument/2006/relationships/customXml" Target="../ink/ink515.xml"/><Relationship Id="rId15" Type="http://schemas.openxmlformats.org/officeDocument/2006/relationships/customXml" Target="../ink/ink380.xml"/><Relationship Id="rId149" Type="http://schemas.openxmlformats.org/officeDocument/2006/relationships/customXml" Target="../ink/ink514.xml"/><Relationship Id="rId148" Type="http://schemas.openxmlformats.org/officeDocument/2006/relationships/customXml" Target="../ink/ink513.xml"/><Relationship Id="rId147" Type="http://schemas.openxmlformats.org/officeDocument/2006/relationships/customXml" Target="../ink/ink512.xml"/><Relationship Id="rId146" Type="http://schemas.openxmlformats.org/officeDocument/2006/relationships/customXml" Target="../ink/ink511.xml"/><Relationship Id="rId145" Type="http://schemas.openxmlformats.org/officeDocument/2006/relationships/customXml" Target="../ink/ink510.xml"/><Relationship Id="rId144" Type="http://schemas.openxmlformats.org/officeDocument/2006/relationships/customXml" Target="../ink/ink509.xml"/><Relationship Id="rId143" Type="http://schemas.openxmlformats.org/officeDocument/2006/relationships/customXml" Target="../ink/ink508.xml"/><Relationship Id="rId142" Type="http://schemas.openxmlformats.org/officeDocument/2006/relationships/customXml" Target="../ink/ink507.xml"/><Relationship Id="rId141" Type="http://schemas.openxmlformats.org/officeDocument/2006/relationships/customXml" Target="../ink/ink506.xml"/><Relationship Id="rId140" Type="http://schemas.openxmlformats.org/officeDocument/2006/relationships/customXml" Target="../ink/ink505.xml"/><Relationship Id="rId14" Type="http://schemas.openxmlformats.org/officeDocument/2006/relationships/customXml" Target="../ink/ink379.xml"/><Relationship Id="rId139" Type="http://schemas.openxmlformats.org/officeDocument/2006/relationships/customXml" Target="../ink/ink504.xml"/><Relationship Id="rId138" Type="http://schemas.openxmlformats.org/officeDocument/2006/relationships/customXml" Target="../ink/ink503.xml"/><Relationship Id="rId137" Type="http://schemas.openxmlformats.org/officeDocument/2006/relationships/customXml" Target="../ink/ink502.xml"/><Relationship Id="rId136" Type="http://schemas.openxmlformats.org/officeDocument/2006/relationships/customXml" Target="../ink/ink501.xml"/><Relationship Id="rId135" Type="http://schemas.openxmlformats.org/officeDocument/2006/relationships/customXml" Target="../ink/ink500.xml"/><Relationship Id="rId134" Type="http://schemas.openxmlformats.org/officeDocument/2006/relationships/customXml" Target="../ink/ink499.xml"/><Relationship Id="rId133" Type="http://schemas.openxmlformats.org/officeDocument/2006/relationships/customXml" Target="../ink/ink498.xml"/><Relationship Id="rId132" Type="http://schemas.openxmlformats.org/officeDocument/2006/relationships/customXml" Target="../ink/ink497.xml"/><Relationship Id="rId131" Type="http://schemas.openxmlformats.org/officeDocument/2006/relationships/customXml" Target="../ink/ink496.xml"/><Relationship Id="rId130" Type="http://schemas.openxmlformats.org/officeDocument/2006/relationships/customXml" Target="../ink/ink495.xml"/><Relationship Id="rId13" Type="http://schemas.openxmlformats.org/officeDocument/2006/relationships/customXml" Target="../ink/ink378.xml"/><Relationship Id="rId129" Type="http://schemas.openxmlformats.org/officeDocument/2006/relationships/customXml" Target="../ink/ink494.xml"/><Relationship Id="rId128" Type="http://schemas.openxmlformats.org/officeDocument/2006/relationships/customXml" Target="../ink/ink493.xml"/><Relationship Id="rId127" Type="http://schemas.openxmlformats.org/officeDocument/2006/relationships/customXml" Target="../ink/ink492.xml"/><Relationship Id="rId126" Type="http://schemas.openxmlformats.org/officeDocument/2006/relationships/customXml" Target="../ink/ink491.xml"/><Relationship Id="rId125" Type="http://schemas.openxmlformats.org/officeDocument/2006/relationships/customXml" Target="../ink/ink490.xml"/><Relationship Id="rId124" Type="http://schemas.openxmlformats.org/officeDocument/2006/relationships/customXml" Target="../ink/ink489.xml"/><Relationship Id="rId123" Type="http://schemas.openxmlformats.org/officeDocument/2006/relationships/customXml" Target="../ink/ink488.xml"/><Relationship Id="rId122" Type="http://schemas.openxmlformats.org/officeDocument/2006/relationships/customXml" Target="../ink/ink487.xml"/><Relationship Id="rId121" Type="http://schemas.openxmlformats.org/officeDocument/2006/relationships/customXml" Target="../ink/ink486.xml"/><Relationship Id="rId120" Type="http://schemas.openxmlformats.org/officeDocument/2006/relationships/customXml" Target="../ink/ink485.xml"/><Relationship Id="rId12" Type="http://schemas.openxmlformats.org/officeDocument/2006/relationships/customXml" Target="../ink/ink377.xml"/><Relationship Id="rId119" Type="http://schemas.openxmlformats.org/officeDocument/2006/relationships/customXml" Target="../ink/ink484.xml"/><Relationship Id="rId118" Type="http://schemas.openxmlformats.org/officeDocument/2006/relationships/customXml" Target="../ink/ink483.xml"/><Relationship Id="rId117" Type="http://schemas.openxmlformats.org/officeDocument/2006/relationships/customXml" Target="../ink/ink482.xml"/><Relationship Id="rId116" Type="http://schemas.openxmlformats.org/officeDocument/2006/relationships/customXml" Target="../ink/ink481.xml"/><Relationship Id="rId115" Type="http://schemas.openxmlformats.org/officeDocument/2006/relationships/customXml" Target="../ink/ink480.xml"/><Relationship Id="rId114" Type="http://schemas.openxmlformats.org/officeDocument/2006/relationships/customXml" Target="../ink/ink479.xml"/><Relationship Id="rId113" Type="http://schemas.openxmlformats.org/officeDocument/2006/relationships/customXml" Target="../ink/ink478.xml"/><Relationship Id="rId112" Type="http://schemas.openxmlformats.org/officeDocument/2006/relationships/customXml" Target="../ink/ink477.xml"/><Relationship Id="rId111" Type="http://schemas.openxmlformats.org/officeDocument/2006/relationships/customXml" Target="../ink/ink476.xml"/><Relationship Id="rId110" Type="http://schemas.openxmlformats.org/officeDocument/2006/relationships/customXml" Target="../ink/ink475.xml"/><Relationship Id="rId11" Type="http://schemas.openxmlformats.org/officeDocument/2006/relationships/customXml" Target="../ink/ink376.xml"/><Relationship Id="rId109" Type="http://schemas.openxmlformats.org/officeDocument/2006/relationships/customXml" Target="../ink/ink474.xml"/><Relationship Id="rId108" Type="http://schemas.openxmlformats.org/officeDocument/2006/relationships/customXml" Target="../ink/ink473.xml"/><Relationship Id="rId107" Type="http://schemas.openxmlformats.org/officeDocument/2006/relationships/customXml" Target="../ink/ink472.xml"/><Relationship Id="rId106" Type="http://schemas.openxmlformats.org/officeDocument/2006/relationships/customXml" Target="../ink/ink471.xml"/><Relationship Id="rId105" Type="http://schemas.openxmlformats.org/officeDocument/2006/relationships/customXml" Target="../ink/ink470.xml"/><Relationship Id="rId104" Type="http://schemas.openxmlformats.org/officeDocument/2006/relationships/customXml" Target="../ink/ink469.xml"/><Relationship Id="rId103" Type="http://schemas.openxmlformats.org/officeDocument/2006/relationships/customXml" Target="../ink/ink468.xml"/><Relationship Id="rId102" Type="http://schemas.openxmlformats.org/officeDocument/2006/relationships/customXml" Target="../ink/ink467.xml"/><Relationship Id="rId101" Type="http://schemas.openxmlformats.org/officeDocument/2006/relationships/customXml" Target="../ink/ink466.xml"/><Relationship Id="rId100" Type="http://schemas.openxmlformats.org/officeDocument/2006/relationships/customXml" Target="../ink/ink465.xml"/><Relationship Id="rId10" Type="http://schemas.openxmlformats.org/officeDocument/2006/relationships/customXml" Target="../ink/ink375.xml"/><Relationship Id="rId1" Type="http://schemas.openxmlformats.org/officeDocument/2006/relationships/oleObject" Target="../embeddings/oleObject60.bin"/></Relationships>
</file>

<file path=ppt/slides/_rels/slide25.xml.rels><?xml version="1.0" encoding="UTF-8" standalone="yes"?>
<Relationships xmlns="http://schemas.openxmlformats.org/package/2006/relationships"><Relationship Id="rId4" Type="http://schemas.openxmlformats.org/officeDocument/2006/relationships/vmlDrawing" Target="../drawings/vmlDrawing23.vml"/><Relationship Id="rId3" Type="http://schemas.openxmlformats.org/officeDocument/2006/relationships/slideLayout" Target="../slideLayouts/slideLayout3.xml"/><Relationship Id="rId2" Type="http://schemas.openxmlformats.org/officeDocument/2006/relationships/image" Target="../media/image63.wmf"/><Relationship Id="rId1" Type="http://schemas.openxmlformats.org/officeDocument/2006/relationships/oleObject" Target="../embeddings/oleObject64.bin"/></Relationships>
</file>

<file path=ppt/slides/_rels/slide26.xml.rels><?xml version="1.0" encoding="UTF-8" standalone="yes"?>
<Relationships xmlns="http://schemas.openxmlformats.org/package/2006/relationships"><Relationship Id="rId4" Type="http://schemas.openxmlformats.org/officeDocument/2006/relationships/vmlDrawing" Target="../drawings/vmlDrawing24.vml"/><Relationship Id="rId3" Type="http://schemas.openxmlformats.org/officeDocument/2006/relationships/slideLayout" Target="../slideLayouts/slideLayout3.xml"/><Relationship Id="rId2" Type="http://schemas.openxmlformats.org/officeDocument/2006/relationships/image" Target="../media/image64.wmf"/><Relationship Id="rId1" Type="http://schemas.openxmlformats.org/officeDocument/2006/relationships/oleObject" Target="../embeddings/oleObject65.bin"/></Relationships>
</file>

<file path=ppt/slides/_rels/slide27.xml.rels><?xml version="1.0" encoding="UTF-8" standalone="yes"?>
<Relationships xmlns="http://schemas.openxmlformats.org/package/2006/relationships"><Relationship Id="rId8" Type="http://schemas.openxmlformats.org/officeDocument/2006/relationships/vmlDrawing" Target="../drawings/vmlDrawing25.vml"/><Relationship Id="rId7" Type="http://schemas.openxmlformats.org/officeDocument/2006/relationships/slideLayout" Target="../slideLayouts/slideLayout3.xml"/><Relationship Id="rId6" Type="http://schemas.openxmlformats.org/officeDocument/2006/relationships/image" Target="../media/image67.emf"/><Relationship Id="rId5" Type="http://schemas.openxmlformats.org/officeDocument/2006/relationships/oleObject" Target="../embeddings/oleObject68.bin"/><Relationship Id="rId4" Type="http://schemas.openxmlformats.org/officeDocument/2006/relationships/image" Target="../media/image66.wmf"/><Relationship Id="rId3" Type="http://schemas.openxmlformats.org/officeDocument/2006/relationships/oleObject" Target="../embeddings/oleObject67.bin"/><Relationship Id="rId2" Type="http://schemas.openxmlformats.org/officeDocument/2006/relationships/image" Target="../media/image65.wmf"/><Relationship Id="rId1" Type="http://schemas.openxmlformats.org/officeDocument/2006/relationships/oleObject" Target="../embeddings/oleObject66.bin"/></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73.bin"/><Relationship Id="rId8" Type="http://schemas.openxmlformats.org/officeDocument/2006/relationships/image" Target="../media/image71.wmf"/><Relationship Id="rId7" Type="http://schemas.openxmlformats.org/officeDocument/2006/relationships/oleObject" Target="../embeddings/oleObject72.bin"/><Relationship Id="rId6" Type="http://schemas.openxmlformats.org/officeDocument/2006/relationships/image" Target="../media/image70.wmf"/><Relationship Id="rId5" Type="http://schemas.openxmlformats.org/officeDocument/2006/relationships/oleObject" Target="../embeddings/oleObject71.bin"/><Relationship Id="rId4" Type="http://schemas.openxmlformats.org/officeDocument/2006/relationships/image" Target="../media/image69.wmf"/><Relationship Id="rId3" Type="http://schemas.openxmlformats.org/officeDocument/2006/relationships/oleObject" Target="../embeddings/oleObject70.bin"/><Relationship Id="rId2" Type="http://schemas.openxmlformats.org/officeDocument/2006/relationships/image" Target="../media/image68.wmf"/><Relationship Id="rId12" Type="http://schemas.openxmlformats.org/officeDocument/2006/relationships/vmlDrawing" Target="../drawings/vmlDrawing26.vml"/><Relationship Id="rId11" Type="http://schemas.openxmlformats.org/officeDocument/2006/relationships/slideLayout" Target="../slideLayouts/slideLayout3.xml"/><Relationship Id="rId10" Type="http://schemas.openxmlformats.org/officeDocument/2006/relationships/image" Target="../media/image72.wmf"/><Relationship Id="rId1" Type="http://schemas.openxmlformats.org/officeDocument/2006/relationships/oleObject" Target="../embeddings/oleObject69.bin"/></Relationships>
</file>

<file path=ppt/slides/_rels/slide29.xml.rels><?xml version="1.0" encoding="UTF-8" standalone="yes"?>
<Relationships xmlns="http://schemas.openxmlformats.org/package/2006/relationships"><Relationship Id="rId6" Type="http://schemas.openxmlformats.org/officeDocument/2006/relationships/vmlDrawing" Target="../drawings/vmlDrawing27.vml"/><Relationship Id="rId5" Type="http://schemas.openxmlformats.org/officeDocument/2006/relationships/slideLayout" Target="../slideLayouts/slideLayout3.xml"/><Relationship Id="rId4" Type="http://schemas.openxmlformats.org/officeDocument/2006/relationships/image" Target="../media/image74.wmf"/><Relationship Id="rId3" Type="http://schemas.openxmlformats.org/officeDocument/2006/relationships/oleObject" Target="../embeddings/oleObject75.bin"/><Relationship Id="rId2" Type="http://schemas.openxmlformats.org/officeDocument/2006/relationships/image" Target="../media/image73.wmf"/><Relationship Id="rId1" Type="http://schemas.openxmlformats.org/officeDocument/2006/relationships/oleObject" Target="../embeddings/oleObject74.bin"/></Relationships>
</file>

<file path=ppt/slides/_rels/slide3.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3.xml"/><Relationship Id="rId4" Type="http://schemas.openxmlformats.org/officeDocument/2006/relationships/image" Target="../media/image3.wmf"/><Relationship Id="rId3" Type="http://schemas.openxmlformats.org/officeDocument/2006/relationships/oleObject" Target="../embeddings/oleObject4.bin"/><Relationship Id="rId2" Type="http://schemas.openxmlformats.org/officeDocument/2006/relationships/image" Target="../media/image2.wmf"/><Relationship Id="rId1" Type="http://schemas.openxmlformats.org/officeDocument/2006/relationships/oleObject" Target="../embeddings/oleObject3.bin"/></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3.xml"/><Relationship Id="rId1" Type="http://schemas.openxmlformats.org/officeDocument/2006/relationships/image" Target="../media/image75.png"/></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76.png"/></Relationships>
</file>

<file path=ppt/slides/_rels/slide4.xml.rels><?xml version="1.0" encoding="UTF-8" standalone="yes"?>
<Relationships xmlns="http://schemas.openxmlformats.org/package/2006/relationships"><Relationship Id="rId5" Type="http://schemas.openxmlformats.org/officeDocument/2006/relationships/vmlDrawing" Target="../drawings/vmlDrawing3.vml"/><Relationship Id="rId4" Type="http://schemas.openxmlformats.org/officeDocument/2006/relationships/slideLayout" Target="../slideLayouts/slideLayout3.xml"/><Relationship Id="rId3" Type="http://schemas.openxmlformats.org/officeDocument/2006/relationships/customXml" Target="../ink/ink1.xml"/><Relationship Id="rId2" Type="http://schemas.openxmlformats.org/officeDocument/2006/relationships/image" Target="../media/image4.emf"/><Relationship Id="rId1" Type="http://schemas.openxmlformats.org/officeDocument/2006/relationships/oleObject" Target="../embeddings/oleObject5.bin"/></Relationships>
</file>

<file path=ppt/slides/_rels/slide5.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image" Target="../media/image8.emf"/><Relationship Id="rId7" Type="http://schemas.openxmlformats.org/officeDocument/2006/relationships/oleObject" Target="../embeddings/oleObject9.bin"/><Relationship Id="rId6" Type="http://schemas.openxmlformats.org/officeDocument/2006/relationships/image" Target="../media/image7.emf"/><Relationship Id="rId5" Type="http://schemas.openxmlformats.org/officeDocument/2006/relationships/oleObject" Target="../embeddings/oleObject8.bin"/><Relationship Id="rId4" Type="http://schemas.openxmlformats.org/officeDocument/2006/relationships/image" Target="../media/image6.emf"/><Relationship Id="rId3" Type="http://schemas.openxmlformats.org/officeDocument/2006/relationships/oleObject" Target="../embeddings/oleObject7.bin"/><Relationship Id="rId2" Type="http://schemas.openxmlformats.org/officeDocument/2006/relationships/image" Target="../media/image5.emf"/><Relationship Id="rId10" Type="http://schemas.openxmlformats.org/officeDocument/2006/relationships/vmlDrawing" Target="../drawings/vmlDrawing4.vml"/><Relationship Id="rId1"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9" Type="http://schemas.openxmlformats.org/officeDocument/2006/relationships/customXml" Target="../ink/ink4.xml"/><Relationship Id="rId8" Type="http://schemas.openxmlformats.org/officeDocument/2006/relationships/customXml" Target="../ink/ink3.xml"/><Relationship Id="rId7" Type="http://schemas.openxmlformats.org/officeDocument/2006/relationships/customXml" Target="../ink/ink2.xml"/><Relationship Id="rId6" Type="http://schemas.openxmlformats.org/officeDocument/2006/relationships/image" Target="../media/image11.wmf"/><Relationship Id="rId5" Type="http://schemas.openxmlformats.org/officeDocument/2006/relationships/oleObject" Target="../embeddings/oleObject12.bin"/><Relationship Id="rId4" Type="http://schemas.openxmlformats.org/officeDocument/2006/relationships/image" Target="../media/image10.wmf"/><Relationship Id="rId33" Type="http://schemas.openxmlformats.org/officeDocument/2006/relationships/notesSlide" Target="../notesSlides/notesSlide1.xml"/><Relationship Id="rId32" Type="http://schemas.openxmlformats.org/officeDocument/2006/relationships/vmlDrawing" Target="../drawings/vmlDrawing5.vml"/><Relationship Id="rId31" Type="http://schemas.openxmlformats.org/officeDocument/2006/relationships/slideLayout" Target="../slideLayouts/slideLayout3.xml"/><Relationship Id="rId30" Type="http://schemas.openxmlformats.org/officeDocument/2006/relationships/customXml" Target="../ink/ink25.xml"/><Relationship Id="rId3" Type="http://schemas.openxmlformats.org/officeDocument/2006/relationships/oleObject" Target="../embeddings/oleObject11.bin"/><Relationship Id="rId29" Type="http://schemas.openxmlformats.org/officeDocument/2006/relationships/customXml" Target="../ink/ink24.xml"/><Relationship Id="rId28" Type="http://schemas.openxmlformats.org/officeDocument/2006/relationships/customXml" Target="../ink/ink23.xml"/><Relationship Id="rId27" Type="http://schemas.openxmlformats.org/officeDocument/2006/relationships/customXml" Target="../ink/ink22.xml"/><Relationship Id="rId26" Type="http://schemas.openxmlformats.org/officeDocument/2006/relationships/customXml" Target="../ink/ink21.xml"/><Relationship Id="rId25" Type="http://schemas.openxmlformats.org/officeDocument/2006/relationships/customXml" Target="../ink/ink20.xml"/><Relationship Id="rId24" Type="http://schemas.openxmlformats.org/officeDocument/2006/relationships/customXml" Target="../ink/ink19.xml"/><Relationship Id="rId23" Type="http://schemas.openxmlformats.org/officeDocument/2006/relationships/customXml" Target="../ink/ink18.xml"/><Relationship Id="rId22" Type="http://schemas.openxmlformats.org/officeDocument/2006/relationships/customXml" Target="../ink/ink17.xml"/><Relationship Id="rId21" Type="http://schemas.openxmlformats.org/officeDocument/2006/relationships/customXml" Target="../ink/ink16.xml"/><Relationship Id="rId20" Type="http://schemas.openxmlformats.org/officeDocument/2006/relationships/customXml" Target="../ink/ink15.xml"/><Relationship Id="rId2" Type="http://schemas.openxmlformats.org/officeDocument/2006/relationships/image" Target="../media/image9.wmf"/><Relationship Id="rId19" Type="http://schemas.openxmlformats.org/officeDocument/2006/relationships/customXml" Target="../ink/ink14.xml"/><Relationship Id="rId18" Type="http://schemas.openxmlformats.org/officeDocument/2006/relationships/customXml" Target="../ink/ink13.xml"/><Relationship Id="rId17" Type="http://schemas.openxmlformats.org/officeDocument/2006/relationships/customXml" Target="../ink/ink12.xml"/><Relationship Id="rId16" Type="http://schemas.openxmlformats.org/officeDocument/2006/relationships/customXml" Target="../ink/ink11.xml"/><Relationship Id="rId15" Type="http://schemas.openxmlformats.org/officeDocument/2006/relationships/customXml" Target="../ink/ink10.xml"/><Relationship Id="rId14" Type="http://schemas.openxmlformats.org/officeDocument/2006/relationships/customXml" Target="../ink/ink9.xml"/><Relationship Id="rId13" Type="http://schemas.openxmlformats.org/officeDocument/2006/relationships/customXml" Target="../ink/ink8.xml"/><Relationship Id="rId12" Type="http://schemas.openxmlformats.org/officeDocument/2006/relationships/customXml" Target="../ink/ink7.xml"/><Relationship Id="rId11" Type="http://schemas.openxmlformats.org/officeDocument/2006/relationships/customXml" Target="../ink/ink6.xml"/><Relationship Id="rId10" Type="http://schemas.openxmlformats.org/officeDocument/2006/relationships/customXml" Target="../ink/ink5.xml"/><Relationship Id="rId1" Type="http://schemas.openxmlformats.org/officeDocument/2006/relationships/oleObject" Target="../embeddings/oleObject10.bin"/></Relationships>
</file>

<file path=ppt/slides/_rels/slide7.xml.rels><?xml version="1.0" encoding="UTF-8" standalone="yes"?>
<Relationships xmlns="http://schemas.openxmlformats.org/package/2006/relationships"><Relationship Id="rId6" Type="http://schemas.openxmlformats.org/officeDocument/2006/relationships/vmlDrawing" Target="../drawings/vmlDrawing6.vml"/><Relationship Id="rId5" Type="http://schemas.openxmlformats.org/officeDocument/2006/relationships/slideLayout" Target="../slideLayouts/slideLayout3.xml"/><Relationship Id="rId4" Type="http://schemas.openxmlformats.org/officeDocument/2006/relationships/image" Target="../media/image13.emf"/><Relationship Id="rId3" Type="http://schemas.openxmlformats.org/officeDocument/2006/relationships/oleObject" Target="../embeddings/oleObject14.bin"/><Relationship Id="rId2" Type="http://schemas.openxmlformats.org/officeDocument/2006/relationships/image" Target="../media/image12.emf"/><Relationship Id="rId1" Type="http://schemas.openxmlformats.org/officeDocument/2006/relationships/oleObject" Target="../embeddings/oleObject13.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3.xml"/><Relationship Id="rId2" Type="http://schemas.openxmlformats.org/officeDocument/2006/relationships/image" Target="../media/image14.emf"/><Relationship Id="rId1" Type="http://schemas.openxmlformats.org/officeDocument/2006/relationships/oleObject" Target="../embeddings/oleObject1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Text Box 2"/>
          <p:cNvSpPr txBox="1">
            <a14:cpLocks xmlns:a14="http://schemas.microsoft.com/office/drawing/2010/main" noChangeArrowheads="1"/>
          </p:cNvSpPr>
          <p:nvPr/>
        </p:nvSpPr>
        <p:spPr bwMode="auto">
          <a:xfrm>
            <a:off x="611188" y="2492375"/>
            <a:ext cx="7804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6000" dirty="0">
                <a:solidFill>
                  <a:srgbClr val="FF0000"/>
                </a:solidFill>
                <a:latin typeface="华文新魏" pitchFamily="2" charset="-122"/>
                <a:ea typeface="华文新魏" pitchFamily="2" charset="-122"/>
              </a:rPr>
              <a:t>概率统计第二章习题课</a:t>
            </a:r>
            <a:endParaRPr kumimoji="1" lang="zh-CN" altLang="en-US" sz="6000" dirty="0">
              <a:solidFill>
                <a:srgbClr val="FF0000"/>
              </a:solidFill>
              <a:latin typeface="华文新魏" pitchFamily="2" charset="-122"/>
              <a:ea typeface="华文新魏" pitchFamily="2"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1618" name="Object 2"/>
          <p:cNvGraphicFramePr>
            <a:graphicFrameLocks noChangeAspect="1"/>
          </p:cNvGraphicFramePr>
          <p:nvPr/>
        </p:nvGraphicFramePr>
        <p:xfrm>
          <a:off x="2195513" y="332656"/>
          <a:ext cx="3384550" cy="457200"/>
        </p:xfrm>
        <a:graphic>
          <a:graphicData uri="http://schemas.openxmlformats.org/presentationml/2006/ole">
            <mc:AlternateContent xmlns:mc="http://schemas.openxmlformats.org/markup-compatibility/2006">
              <mc:Choice xmlns:v="urn:schemas-microsoft-com:vml" Requires="v">
                <p:oleObj spid="_x0000_s14485" name="公式" r:id="rId1" imgW="0" imgH="0" progId="Equation.3">
                  <p:embed/>
                </p:oleObj>
              </mc:Choice>
              <mc:Fallback>
                <p:oleObj name="公式" r:id="rId1" imgW="0" imgH="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513" y="332656"/>
                        <a:ext cx="3384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619" name="Object 3"/>
          <p:cNvGraphicFramePr>
            <a:graphicFrameLocks noChangeAspect="1"/>
          </p:cNvGraphicFramePr>
          <p:nvPr/>
        </p:nvGraphicFramePr>
        <p:xfrm>
          <a:off x="1619250" y="980728"/>
          <a:ext cx="5319713" cy="1249362"/>
        </p:xfrm>
        <a:graphic>
          <a:graphicData uri="http://schemas.openxmlformats.org/presentationml/2006/ole">
            <mc:AlternateContent xmlns:mc="http://schemas.openxmlformats.org/markup-compatibility/2006">
              <mc:Choice xmlns:v="urn:schemas-microsoft-com:vml" Requires="v">
                <p:oleObj spid="_x0000_s14486" name="公式" r:id="rId3" imgW="0" imgH="0" progId="Equation.3">
                  <p:embed/>
                </p:oleObj>
              </mc:Choice>
              <mc:Fallback>
                <p:oleObj name="公式" r:id="rId3" imgW="0" imgH="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980728"/>
                        <a:ext cx="5319713" cy="1249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1620" name="Text Box 4"/>
          <p:cNvSpPr txBox="1">
            <a14:cpLocks xmlns:a14="http://schemas.microsoft.com/office/drawing/2010/main" noChangeArrowheads="1"/>
          </p:cNvSpPr>
          <p:nvPr/>
        </p:nvSpPr>
        <p:spPr bwMode="auto">
          <a:xfrm>
            <a:off x="2195513" y="2636912"/>
            <a:ext cx="36560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3200" dirty="0">
                <a:latin typeface="Times New Roman" pitchFamily="18" charset="0"/>
                <a:ea typeface="楷体_GB2312" pitchFamily="49" charset="-122"/>
              </a:rPr>
              <a:t>查附表</a:t>
            </a:r>
            <a:r>
              <a:rPr kumimoji="1" lang="en-US" altLang="zh-CN" sz="3200" dirty="0">
                <a:latin typeface="Times New Roman" pitchFamily="18" charset="0"/>
                <a:ea typeface="楷体_GB2312" pitchFamily="49" charset="-122"/>
              </a:rPr>
              <a:t>3</a:t>
            </a:r>
            <a:r>
              <a:rPr kumimoji="1" lang="zh-CN" altLang="en-US" sz="3200" dirty="0">
                <a:latin typeface="Times New Roman" pitchFamily="18" charset="0"/>
                <a:ea typeface="楷体_GB2312" pitchFamily="49" charset="-122"/>
              </a:rPr>
              <a:t>得     </a:t>
            </a:r>
            <a:r>
              <a:rPr kumimoji="1" lang="en-US" altLang="zh-CN" sz="3200" i="1" dirty="0">
                <a:latin typeface="Times New Roman" pitchFamily="18" charset="0"/>
                <a:ea typeface="楷体_GB2312" pitchFamily="49" charset="-122"/>
              </a:rPr>
              <a:t>N</a:t>
            </a:r>
            <a:r>
              <a:rPr kumimoji="1" lang="en-US" altLang="zh-CN" sz="3200" dirty="0">
                <a:latin typeface="Times New Roman" pitchFamily="18" charset="0"/>
                <a:ea typeface="楷体_GB2312" pitchFamily="49" charset="-122"/>
              </a:rPr>
              <a:t>+1=5</a:t>
            </a:r>
            <a:endParaRPr kumimoji="1" lang="en-US" altLang="zh-CN" sz="3200" dirty="0">
              <a:solidFill>
                <a:srgbClr val="FFFF00"/>
              </a:solidFill>
              <a:latin typeface="Times New Roman" pitchFamily="18" charset="0"/>
              <a:ea typeface="楷体_GB2312" pitchFamily="49" charset="-122"/>
            </a:endParaRPr>
          </a:p>
        </p:txBody>
      </p:sp>
      <p:sp>
        <p:nvSpPr>
          <p:cNvPr id="111621" name="Text Box 5"/>
          <p:cNvSpPr txBox="1">
            <a14:cpLocks xmlns:a14="http://schemas.microsoft.com/office/drawing/2010/main" noChangeArrowheads="1"/>
          </p:cNvSpPr>
          <p:nvPr/>
        </p:nvSpPr>
        <p:spPr bwMode="auto">
          <a:xfrm>
            <a:off x="3563938" y="3573016"/>
            <a:ext cx="11366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3200" i="1">
                <a:latin typeface="Times New Roman" pitchFamily="18" charset="0"/>
              </a:rPr>
              <a:t>N =</a:t>
            </a:r>
            <a:r>
              <a:rPr kumimoji="1" lang="en-US" altLang="zh-CN" sz="3200">
                <a:latin typeface="Times New Roman" pitchFamily="18" charset="0"/>
              </a:rPr>
              <a:t> 4</a:t>
            </a:r>
            <a:endParaRPr lang="en-US" altLang="zh-CN" sz="3200">
              <a:latin typeface="Times New Roman" pitchFamily="18" charset="0"/>
            </a:endParaRPr>
          </a:p>
        </p:txBody>
      </p:sp>
      <p:sp>
        <p:nvSpPr>
          <p:cNvPr id="111622" name="Rectangle 6"/>
          <p:cNvSpPr>
            <a14:cpLocks xmlns:a14="http://schemas.microsoft.com/office/drawing/2010/main" noChangeArrowheads="1"/>
          </p:cNvSpPr>
          <p:nvPr/>
        </p:nvSpPr>
        <p:spPr bwMode="auto">
          <a:xfrm>
            <a:off x="1979613" y="4437112"/>
            <a:ext cx="4537075" cy="579437"/>
          </a:xfrm>
          <a:prstGeom prst="rect">
            <a:avLst/>
          </a:prstGeom>
        </p:spPr>
        <p:style>
          <a:lnRef idx="1">
            <a:schemeClr val="accent5"/>
          </a:lnRef>
          <a:fillRef idx="2">
            <a:schemeClr val="accent5"/>
          </a:fillRef>
          <a:effectRef idx="1">
            <a:schemeClr val="accent5"/>
          </a:effectRef>
          <a:fontRef idx="minor">
            <a:schemeClr val="dk1"/>
          </a:fontRef>
        </p:style>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3200" dirty="0"/>
              <a:t>至少要配备</a:t>
            </a:r>
            <a:r>
              <a:rPr kumimoji="1" lang="en-US" altLang="zh-CN" sz="3200" dirty="0"/>
              <a:t>4</a:t>
            </a:r>
            <a:r>
              <a:rPr kumimoji="1" lang="zh-CN" altLang="en-US" sz="3200" dirty="0"/>
              <a:t>名维修工人</a:t>
            </a:r>
            <a:endParaRPr kumimoji="1" lang="zh-CN" altLang="en-US"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11619"/>
                                        </p:tgtEl>
                                        <p:attrNameLst>
                                          <p:attrName>style.visibility</p:attrName>
                                        </p:attrNameLst>
                                      </p:cBhvr>
                                      <p:to>
                                        <p:strVal val="visible"/>
                                      </p:to>
                                    </p:set>
                                    <p:animEffect transition="in" filter="checkerboard(across)">
                                      <p:cBhvr>
                                        <p:cTn id="7" dur="500"/>
                                        <p:tgtEl>
                                          <p:spTgt spid="1116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11620"/>
                                        </p:tgtEl>
                                        <p:attrNameLst>
                                          <p:attrName>style.visibility</p:attrName>
                                        </p:attrNameLst>
                                      </p:cBhvr>
                                      <p:to>
                                        <p:strVal val="visible"/>
                                      </p:to>
                                    </p:set>
                                    <p:animEffect transition="in" filter="wipe(up)">
                                      <p:cBhvr>
                                        <p:cTn id="12" dur="500"/>
                                        <p:tgtEl>
                                          <p:spTgt spid="111620"/>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11621"/>
                                        </p:tgtEl>
                                        <p:attrNameLst>
                                          <p:attrName>style.visibility</p:attrName>
                                        </p:attrNameLst>
                                      </p:cBhvr>
                                      <p:to>
                                        <p:strVal val="visible"/>
                                      </p:to>
                                    </p:set>
                                    <p:anim calcmode="lin" valueType="num">
                                      <p:cBhvr additive="base">
                                        <p:cTn id="17" dur="500" fill="hold"/>
                                        <p:tgtEl>
                                          <p:spTgt spid="111621"/>
                                        </p:tgtEl>
                                        <p:attrNameLst>
                                          <p:attrName>ppt_x</p:attrName>
                                        </p:attrNameLst>
                                      </p:cBhvr>
                                      <p:tavLst>
                                        <p:tav tm="0">
                                          <p:val>
                                            <p:strVal val="#ppt_x"/>
                                          </p:val>
                                        </p:tav>
                                        <p:tav tm="100000">
                                          <p:val>
                                            <p:strVal val="#ppt_x"/>
                                          </p:val>
                                        </p:tav>
                                      </p:tavLst>
                                    </p:anim>
                                    <p:anim calcmode="lin" valueType="num">
                                      <p:cBhvr additive="base">
                                        <p:cTn id="18" dur="500" fill="hold"/>
                                        <p:tgtEl>
                                          <p:spTgt spid="111621"/>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11622"/>
                                        </p:tgtEl>
                                        <p:attrNameLst>
                                          <p:attrName>style.visibility</p:attrName>
                                        </p:attrNameLst>
                                      </p:cBhvr>
                                      <p:to>
                                        <p:strVal val="visible"/>
                                      </p:to>
                                    </p:set>
                                    <p:anim calcmode="lin" valueType="num">
                                      <p:cBhvr additive="base">
                                        <p:cTn id="23" dur="500" fill="hold"/>
                                        <p:tgtEl>
                                          <p:spTgt spid="111622"/>
                                        </p:tgtEl>
                                        <p:attrNameLst>
                                          <p:attrName>ppt_x</p:attrName>
                                        </p:attrNameLst>
                                      </p:cBhvr>
                                      <p:tavLst>
                                        <p:tav tm="0">
                                          <p:val>
                                            <p:strVal val="#ppt_x"/>
                                          </p:val>
                                        </p:tav>
                                        <p:tav tm="100000">
                                          <p:val>
                                            <p:strVal val="#ppt_x"/>
                                          </p:val>
                                        </p:tav>
                                      </p:tavLst>
                                    </p:anim>
                                    <p:anim calcmode="lin" valueType="num">
                                      <p:cBhvr additive="base">
                                        <p:cTn id="24" dur="500" fill="hold"/>
                                        <p:tgtEl>
                                          <p:spTgt spid="1116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0" grpId="0" autoUpdateAnimBg="0"/>
      <p:bldP spid="111621" grpId="0"/>
      <p:bldP spid="11162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9" name="Rectangle 3"/>
          <p:cNvSpPr>
            <a14:cpLocks xmlns:a14="http://schemas.microsoft.com/office/drawing/2010/main" noChangeArrowheads="1"/>
          </p:cNvSpPr>
          <p:nvPr/>
        </p:nvSpPr>
        <p:spPr bwMode="auto">
          <a:xfrm>
            <a:off x="344934" y="188640"/>
            <a:ext cx="8331522"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66700"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en-US" altLang="zh-CN" sz="2800" b="1" dirty="0" smtClean="0">
                <a:solidFill>
                  <a:srgbClr val="FF0000"/>
                </a:solidFill>
                <a:latin typeface="Times New Roman" pitchFamily="18" charset="0"/>
                <a:cs typeface="Times New Roman" pitchFamily="18" charset="0"/>
              </a:rPr>
              <a:t>12</a:t>
            </a:r>
            <a:r>
              <a:rPr lang="en-US" altLang="zh-CN" sz="2800" b="1" dirty="0" smtClean="0">
                <a:latin typeface="Times New Roman" pitchFamily="18" charset="0"/>
                <a:cs typeface="Times New Roman" pitchFamily="18" charset="0"/>
              </a:rPr>
              <a:t>.</a:t>
            </a:r>
            <a:r>
              <a:rPr lang="zh-CN" altLang="en-US" sz="2800" b="1" dirty="0" smtClean="0">
                <a:latin typeface="Times New Roman" pitchFamily="18" charset="0"/>
                <a:cs typeface="Times New Roman" pitchFamily="18" charset="0"/>
              </a:rPr>
              <a:t>电话</a:t>
            </a:r>
            <a:r>
              <a:rPr lang="zh-CN" altLang="en-US" sz="2800" b="1" dirty="0">
                <a:latin typeface="Times New Roman" pitchFamily="18" charset="0"/>
                <a:cs typeface="Times New Roman" pitchFamily="18" charset="0"/>
              </a:rPr>
              <a:t>交换台每分钟的呼唤次数服从参数</a:t>
            </a:r>
            <a:r>
              <a:rPr lang="zh-CN" altLang="en-US" sz="2800" b="1" dirty="0" smtClean="0">
                <a:latin typeface="Times New Roman" pitchFamily="18" charset="0"/>
                <a:cs typeface="Times New Roman" pitchFamily="18" charset="0"/>
              </a:rPr>
              <a:t>为 </a:t>
            </a:r>
            <a:r>
              <a:rPr lang="en-US" altLang="zh-CN" sz="2800" b="1" dirty="0" smtClean="0">
                <a:latin typeface="Times New Roman" pitchFamily="18" charset="0"/>
                <a:cs typeface="Times New Roman" pitchFamily="18" charset="0"/>
              </a:rPr>
              <a:t>4 </a:t>
            </a:r>
            <a:r>
              <a:rPr lang="zh-CN" altLang="en-US" sz="2800" b="1" dirty="0" smtClean="0">
                <a:latin typeface="Times New Roman" pitchFamily="18" charset="0"/>
                <a:cs typeface="Times New Roman" pitchFamily="18" charset="0"/>
              </a:rPr>
              <a:t>的</a:t>
            </a:r>
            <a:r>
              <a:rPr lang="zh-CN" altLang="en-US" sz="2800" b="1" dirty="0">
                <a:latin typeface="Times New Roman" pitchFamily="18" charset="0"/>
                <a:cs typeface="Times New Roman" pitchFamily="18" charset="0"/>
              </a:rPr>
              <a:t>泊松分布，求</a:t>
            </a:r>
            <a:endParaRPr lang="zh-CN" altLang="en-US" sz="2800" b="1" dirty="0"/>
          </a:p>
          <a:p>
            <a:r>
              <a:rPr lang="zh-CN" altLang="en-US" sz="2800" b="1" dirty="0">
                <a:latin typeface="Times New Roman" pitchFamily="18" charset="0"/>
                <a:cs typeface="Times New Roman" pitchFamily="18" charset="0"/>
              </a:rPr>
              <a:t>（</a:t>
            </a:r>
            <a:r>
              <a:rPr lang="en-US" altLang="zh-CN" sz="2800" b="1" dirty="0">
                <a:latin typeface="Times New Roman" pitchFamily="18" charset="0"/>
                <a:cs typeface="Times New Roman" pitchFamily="18" charset="0"/>
              </a:rPr>
              <a:t>1</a:t>
            </a:r>
            <a:r>
              <a:rPr lang="zh-CN" altLang="en-US" sz="2800" b="1" dirty="0" smtClean="0">
                <a:latin typeface="Times New Roman" pitchFamily="18" charset="0"/>
                <a:cs typeface="Times New Roman" pitchFamily="18" charset="0"/>
              </a:rPr>
              <a:t>）某一分钟内有</a:t>
            </a:r>
            <a:r>
              <a:rPr lang="en-US" altLang="zh-CN" sz="2800" b="1" dirty="0">
                <a:latin typeface="Times New Roman" pitchFamily="18" charset="0"/>
                <a:cs typeface="Times New Roman" pitchFamily="18" charset="0"/>
              </a:rPr>
              <a:t>8</a:t>
            </a:r>
            <a:r>
              <a:rPr lang="zh-CN" altLang="en-US" sz="2800" b="1" dirty="0">
                <a:latin typeface="Times New Roman" pitchFamily="18" charset="0"/>
                <a:cs typeface="Times New Roman" pitchFamily="18" charset="0"/>
              </a:rPr>
              <a:t>次呼唤的概率</a:t>
            </a:r>
            <a:r>
              <a:rPr lang="en-US" altLang="zh-CN" sz="2800" b="1" dirty="0">
                <a:latin typeface="Times New Roman" pitchFamily="18" charset="0"/>
                <a:cs typeface="Times New Roman" pitchFamily="18" charset="0"/>
              </a:rPr>
              <a:t>; </a:t>
            </a:r>
            <a:endParaRPr lang="en-US" altLang="zh-CN" sz="2800" b="1" dirty="0">
              <a:latin typeface="Times New Roman" pitchFamily="18" charset="0"/>
              <a:cs typeface="Times New Roman" pitchFamily="18" charset="0"/>
            </a:endParaRPr>
          </a:p>
          <a:p>
            <a:r>
              <a:rPr lang="zh-CN" altLang="en-US" sz="2800" b="1" dirty="0"/>
              <a:t>（</a:t>
            </a:r>
            <a:r>
              <a:rPr lang="en-US" altLang="zh-CN" sz="2800" b="1" dirty="0">
                <a:latin typeface="Times New Roman" pitchFamily="18" charset="0"/>
              </a:rPr>
              <a:t>2</a:t>
            </a:r>
            <a:r>
              <a:rPr lang="zh-CN" altLang="en-US" sz="2800" b="1" dirty="0" smtClean="0"/>
              <a:t>）</a:t>
            </a:r>
            <a:r>
              <a:rPr lang="zh-CN" altLang="en-US" sz="2800" b="1" dirty="0">
                <a:latin typeface="Times New Roman" pitchFamily="18" charset="0"/>
                <a:cs typeface="Times New Roman" pitchFamily="18" charset="0"/>
              </a:rPr>
              <a:t>某一分钟内</a:t>
            </a:r>
            <a:r>
              <a:rPr lang="zh-CN" altLang="en-US" sz="2800" b="1" dirty="0" smtClean="0"/>
              <a:t>呼唤</a:t>
            </a:r>
            <a:r>
              <a:rPr lang="zh-CN" altLang="en-US" sz="2800" b="1" dirty="0"/>
              <a:t>次数大于</a:t>
            </a:r>
            <a:r>
              <a:rPr lang="en-US" altLang="zh-CN" sz="2800" b="1" dirty="0">
                <a:latin typeface="Times New Roman" pitchFamily="18" charset="0"/>
              </a:rPr>
              <a:t>10</a:t>
            </a:r>
            <a:r>
              <a:rPr lang="zh-CN" altLang="en-US" sz="2800" b="1" dirty="0"/>
              <a:t>的概率。</a:t>
            </a:r>
            <a:endParaRPr lang="zh-CN" altLang="en-US" sz="2800" b="1" dirty="0">
              <a:latin typeface="Times New Roman" pitchFamily="18" charset="0"/>
              <a:cs typeface="Times New Roman" pitchFamily="18" charset="0"/>
            </a:endParaRPr>
          </a:p>
        </p:txBody>
      </p:sp>
      <p:graphicFrame>
        <p:nvGraphicFramePr>
          <p:cNvPr id="142338" name="Object 2"/>
          <p:cNvGraphicFramePr>
            <a:graphicFrameLocks noChangeAspect="1"/>
          </p:cNvGraphicFramePr>
          <p:nvPr/>
        </p:nvGraphicFramePr>
        <p:xfrm>
          <a:off x="1476375" y="1994669"/>
          <a:ext cx="4392613" cy="930275"/>
        </p:xfrm>
        <a:graphic>
          <a:graphicData uri="http://schemas.openxmlformats.org/presentationml/2006/ole">
            <mc:AlternateContent xmlns:mc="http://schemas.openxmlformats.org/markup-compatibility/2006">
              <mc:Choice xmlns:v="urn:schemas-microsoft-com:vml" Requires="v">
                <p:oleObj spid="_x0000_s15438" name="公式" r:id="rId1" imgW="0" imgH="0" progId="Equation.3">
                  <p:embed/>
                </p:oleObj>
              </mc:Choice>
              <mc:Fallback>
                <p:oleObj name="公式" r:id="rId1" imgW="0" imgH="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1994669"/>
                        <a:ext cx="4392613"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2340" name="Rectangle 4"/>
          <p:cNvSpPr>
            <a14:cpLocks xmlns:a14="http://schemas.microsoft.com/office/drawing/2010/main" noChangeArrowheads="1"/>
          </p:cNvSpPr>
          <p:nvPr/>
        </p:nvSpPr>
        <p:spPr bwMode="auto">
          <a:xfrm>
            <a:off x="1223020" y="4581128"/>
            <a:ext cx="7237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266700"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en-US" altLang="zh-CN" sz="2800" i="1" dirty="0">
                <a:latin typeface="Times New Roman" pitchFamily="18" charset="0"/>
                <a:cs typeface="Times New Roman" pitchFamily="18" charset="0"/>
              </a:rPr>
              <a:t>P </a:t>
            </a: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X&gt;</a:t>
            </a:r>
            <a:r>
              <a:rPr lang="en-US" altLang="zh-CN" sz="2800" dirty="0">
                <a:latin typeface="Times New Roman" pitchFamily="18" charset="0"/>
                <a:cs typeface="Times New Roman" pitchFamily="18" charset="0"/>
              </a:rPr>
              <a:t>10)=</a:t>
            </a:r>
            <a:r>
              <a:rPr lang="en-US" altLang="zh-CN" sz="2800" i="1" dirty="0">
                <a:latin typeface="Times New Roman" pitchFamily="18" charset="0"/>
                <a:cs typeface="Times New Roman" pitchFamily="18" charset="0"/>
              </a:rPr>
              <a:t>P </a:t>
            </a: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X </a:t>
            </a:r>
            <a:r>
              <a:rPr lang="en-US" altLang="zh-CN" sz="2800" dirty="0">
                <a:latin typeface="Times New Roman" pitchFamily="18" charset="0"/>
                <a:cs typeface="Times New Roman" pitchFamily="18" charset="0"/>
              </a:rPr>
              <a:t>≥11)=0.002840</a:t>
            </a:r>
            <a:r>
              <a:rPr lang="zh-CN" altLang="en-US" sz="2800" dirty="0">
                <a:latin typeface="Times New Roman" pitchFamily="18" charset="0"/>
                <a:cs typeface="Times New Roman" pitchFamily="18" charset="0"/>
              </a:rPr>
              <a:t>（查表计算）</a:t>
            </a:r>
            <a:endParaRPr lang="zh-CN" altLang="en-US" sz="2800" dirty="0">
              <a:latin typeface="Arial" charset="0"/>
            </a:endParaRPr>
          </a:p>
        </p:txBody>
      </p:sp>
      <p:sp>
        <p:nvSpPr>
          <p:cNvPr id="142341" name="Rectangle 5"/>
          <p:cNvSpPr>
            <a14:cpLocks xmlns:a14="http://schemas.microsoft.com/office/drawing/2010/main" noChangeArrowheads="1"/>
          </p:cNvSpPr>
          <p:nvPr/>
        </p:nvSpPr>
        <p:spPr bwMode="auto">
          <a:xfrm>
            <a:off x="1404938" y="2995911"/>
            <a:ext cx="7164387"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zh-CN" altLang="en-US" sz="2800" dirty="0">
                <a:latin typeface="Times New Roman" pitchFamily="18" charset="0"/>
              </a:rPr>
              <a:t>（查</a:t>
            </a:r>
            <a:r>
              <a:rPr lang="en-US" altLang="zh-CN" sz="2800" i="1" dirty="0">
                <a:latin typeface="Times New Roman" pitchFamily="18" charset="0"/>
              </a:rPr>
              <a:t>λ</a:t>
            </a:r>
            <a:r>
              <a:rPr lang="en-US" altLang="zh-CN" sz="2800" dirty="0">
                <a:latin typeface="Times New Roman" pitchFamily="18" charset="0"/>
              </a:rPr>
              <a:t>= 4</a:t>
            </a:r>
            <a:r>
              <a:rPr lang="zh-CN" altLang="en-US" sz="2800" dirty="0">
                <a:latin typeface="Times New Roman" pitchFamily="18" charset="0"/>
              </a:rPr>
              <a:t>泊松分布</a:t>
            </a:r>
            <a:r>
              <a:rPr lang="zh-CN" altLang="en-US" sz="2800" dirty="0"/>
              <a:t>表）</a:t>
            </a:r>
            <a:r>
              <a:rPr lang="zh-CN" altLang="en-US" sz="2800" i="1" dirty="0">
                <a:latin typeface="Times New Roman" pitchFamily="18" charset="0"/>
              </a:rPr>
              <a:t> </a:t>
            </a:r>
            <a:endParaRPr lang="zh-CN" altLang="en-US" sz="2800" i="1" dirty="0">
              <a:latin typeface="Times New Roman" pitchFamily="18" charset="0"/>
            </a:endParaRPr>
          </a:p>
          <a:p>
            <a:pPr eaLnBrk="1" hangingPunct="1"/>
            <a:r>
              <a:rPr lang="en-US" altLang="zh-CN" sz="2800" i="1" dirty="0">
                <a:latin typeface="Times New Roman" pitchFamily="18" charset="0"/>
              </a:rPr>
              <a:t>P</a:t>
            </a:r>
            <a:r>
              <a:rPr lang="en-US" altLang="zh-CN" sz="2800" dirty="0">
                <a:latin typeface="Times New Roman" pitchFamily="18" charset="0"/>
              </a:rPr>
              <a:t> ( </a:t>
            </a:r>
            <a:r>
              <a:rPr lang="en-US" altLang="zh-CN" sz="2800" i="1" dirty="0">
                <a:latin typeface="Times New Roman" pitchFamily="18" charset="0"/>
              </a:rPr>
              <a:t>X</a:t>
            </a:r>
            <a:r>
              <a:rPr lang="en-US" altLang="zh-CN" sz="2800" dirty="0">
                <a:latin typeface="Times New Roman" pitchFamily="18" charset="0"/>
              </a:rPr>
              <a:t>= 8 )=</a:t>
            </a:r>
            <a:r>
              <a:rPr lang="en-US" altLang="zh-CN" sz="2800" i="1" dirty="0">
                <a:latin typeface="Times New Roman" pitchFamily="18" charset="0"/>
              </a:rPr>
              <a:t> P</a:t>
            </a:r>
            <a:r>
              <a:rPr lang="en-US" altLang="zh-CN" sz="2800" dirty="0">
                <a:latin typeface="Times New Roman" pitchFamily="18" charset="0"/>
              </a:rPr>
              <a:t> (</a:t>
            </a:r>
            <a:r>
              <a:rPr lang="en-US" altLang="zh-CN" sz="2800" i="1" dirty="0">
                <a:latin typeface="Times New Roman" pitchFamily="18" charset="0"/>
              </a:rPr>
              <a:t>X </a:t>
            </a:r>
            <a:r>
              <a:rPr lang="en-US" altLang="zh-CN" sz="2800" dirty="0">
                <a:latin typeface="Times New Roman" pitchFamily="18" charset="0"/>
              </a:rPr>
              <a:t>≥8)</a:t>
            </a:r>
            <a:r>
              <a:rPr lang="zh-CN" altLang="en-US" sz="2800" dirty="0">
                <a:latin typeface="Times New Roman" pitchFamily="18" charset="0"/>
              </a:rPr>
              <a:t>－</a:t>
            </a:r>
            <a:r>
              <a:rPr lang="en-US" altLang="zh-CN" sz="2800" i="1" dirty="0">
                <a:latin typeface="Times New Roman" pitchFamily="18" charset="0"/>
              </a:rPr>
              <a:t>P</a:t>
            </a:r>
            <a:r>
              <a:rPr lang="en-US" altLang="zh-CN" sz="2800" dirty="0">
                <a:latin typeface="Times New Roman" pitchFamily="18" charset="0"/>
              </a:rPr>
              <a:t> (</a:t>
            </a:r>
            <a:r>
              <a:rPr lang="en-US" altLang="zh-CN" sz="2800" i="1" dirty="0">
                <a:latin typeface="Times New Roman" pitchFamily="18" charset="0"/>
              </a:rPr>
              <a:t>X </a:t>
            </a:r>
            <a:r>
              <a:rPr lang="en-US" altLang="zh-CN" sz="2800" dirty="0">
                <a:latin typeface="Times New Roman" pitchFamily="18" charset="0"/>
              </a:rPr>
              <a:t>≥9)</a:t>
            </a:r>
            <a:endParaRPr lang="en-US" altLang="zh-CN" sz="2800" dirty="0">
              <a:latin typeface="Times New Roman" pitchFamily="18" charset="0"/>
            </a:endParaRPr>
          </a:p>
          <a:p>
            <a:pPr eaLnBrk="1" hangingPunct="1"/>
            <a:r>
              <a:rPr lang="en-US" altLang="zh-CN" sz="2800" dirty="0">
                <a:latin typeface="Times New Roman" pitchFamily="18" charset="0"/>
              </a:rPr>
              <a:t>                = 0.051134</a:t>
            </a:r>
            <a:r>
              <a:rPr lang="zh-CN" altLang="en-US" sz="2800" dirty="0">
                <a:latin typeface="Times New Roman" pitchFamily="18" charset="0"/>
              </a:rPr>
              <a:t>－</a:t>
            </a:r>
            <a:r>
              <a:rPr lang="en-US" altLang="zh-CN" sz="2800" dirty="0">
                <a:latin typeface="Times New Roman" pitchFamily="18" charset="0"/>
              </a:rPr>
              <a:t>0.021363=0.029771</a:t>
            </a:r>
            <a:endParaRPr lang="en-US" altLang="zh-CN" sz="2800" dirty="0"/>
          </a:p>
        </p:txBody>
      </p:sp>
      <p:sp>
        <p:nvSpPr>
          <p:cNvPr id="3" name="矩形 2"/>
          <p:cNvSpPr/>
          <p:nvPr/>
        </p:nvSpPr>
        <p:spPr>
          <a:xfrm>
            <a:off x="611560" y="4561964"/>
            <a:ext cx="1085554" cy="523220"/>
          </a:xfrm>
          <a:prstGeom prst="rect">
            <a:avLst/>
          </a:prstGeom>
        </p:spPr>
        <p:txBody>
          <a:bodyPr wrap="none">
            <a:spAutoFit/>
          </a:bodyPr>
          <a:lstStyle/>
          <a:p>
            <a:r>
              <a:rPr lang="zh-CN" altLang="en-US" sz="2800" b="1" dirty="0" smtClean="0">
                <a:solidFill>
                  <a:prstClr val="black"/>
                </a:solidFill>
                <a:latin typeface="Times New Roman" pitchFamily="18" charset="0"/>
                <a:cs typeface="Times New Roman" pitchFamily="18" charset="0"/>
              </a:rPr>
              <a:t>（</a:t>
            </a:r>
            <a:r>
              <a:rPr lang="en-US" altLang="zh-CN" sz="2800" b="1" dirty="0" smtClean="0">
                <a:solidFill>
                  <a:prstClr val="black"/>
                </a:solidFill>
                <a:latin typeface="Times New Roman" pitchFamily="18" charset="0"/>
                <a:cs typeface="Times New Roman" pitchFamily="18" charset="0"/>
              </a:rPr>
              <a:t>2</a:t>
            </a:r>
            <a:r>
              <a:rPr lang="zh-CN" altLang="en-US" sz="2800" b="1" dirty="0" smtClean="0">
                <a:solidFill>
                  <a:prstClr val="black"/>
                </a:solidFill>
                <a:latin typeface="Times New Roman" pitchFamily="18" charset="0"/>
                <a:cs typeface="Times New Roman" pitchFamily="18" charset="0"/>
              </a:rPr>
              <a:t>）</a:t>
            </a:r>
            <a:endParaRPr lang="zh-CN" altLang="en-US" dirty="0"/>
          </a:p>
        </p:txBody>
      </p:sp>
      <p:sp>
        <p:nvSpPr>
          <p:cNvPr id="5" name="矩形 4"/>
          <p:cNvSpPr/>
          <p:nvPr/>
        </p:nvSpPr>
        <p:spPr>
          <a:xfrm>
            <a:off x="573236" y="2216820"/>
            <a:ext cx="1085554" cy="523220"/>
          </a:xfrm>
          <a:prstGeom prst="rect">
            <a:avLst/>
          </a:prstGeom>
        </p:spPr>
        <p:txBody>
          <a:bodyPr wrap="none">
            <a:spAutoFit/>
          </a:bodyPr>
          <a:lstStyle/>
          <a:p>
            <a:r>
              <a:rPr lang="zh-CN" altLang="en-US" sz="2800" b="1" dirty="0">
                <a:solidFill>
                  <a:prstClr val="black"/>
                </a:solidFill>
                <a:latin typeface="Times New Roman" pitchFamily="18" charset="0"/>
                <a:cs typeface="Times New Roman" pitchFamily="18" charset="0"/>
              </a:rPr>
              <a:t>（</a:t>
            </a:r>
            <a:r>
              <a:rPr lang="en-US" altLang="zh-CN" sz="2800" b="1" dirty="0">
                <a:solidFill>
                  <a:prstClr val="black"/>
                </a:solidFill>
                <a:latin typeface="Times New Roman" pitchFamily="18" charset="0"/>
                <a:cs typeface="Times New Roman" pitchFamily="18" charset="0"/>
              </a:rPr>
              <a:t>1</a:t>
            </a:r>
            <a:r>
              <a:rPr lang="zh-CN" altLang="en-US" sz="2800" b="1" dirty="0">
                <a:solidFill>
                  <a:prstClr val="black"/>
                </a:solidFill>
                <a:latin typeface="Times New Roman" pitchFamily="18" charset="0"/>
                <a:cs typeface="Times New Roman" pitchFamily="18" charset="0"/>
              </a:rPr>
              <a: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par>
                          <p:cTn id="7" fill="hold">
                            <p:stCondLst>
                              <p:cond delay="0"/>
                            </p:stCondLst>
                            <p:childTnLst>
                              <p:par>
                                <p:cTn id="8" presetID="5" presetClass="entr" presetSubtype="10" fill="hold" nodeType="afterEffect">
                                  <p:stCondLst>
                                    <p:cond delay="0"/>
                                  </p:stCondLst>
                                  <p:childTnLst>
                                    <p:set>
                                      <p:cBhvr>
                                        <p:cTn id="9" dur="1" fill="hold">
                                          <p:stCondLst>
                                            <p:cond delay="0"/>
                                          </p:stCondLst>
                                        </p:cTn>
                                        <p:tgtEl>
                                          <p:spTgt spid="142338"/>
                                        </p:tgtEl>
                                        <p:attrNameLst>
                                          <p:attrName>style.visibility</p:attrName>
                                        </p:attrNameLst>
                                      </p:cBhvr>
                                      <p:to>
                                        <p:strVal val="visible"/>
                                      </p:to>
                                    </p:set>
                                    <p:animEffect transition="in" filter="checkerboard(across)">
                                      <p:cBhvr>
                                        <p:cTn id="10" dur="500"/>
                                        <p:tgtEl>
                                          <p:spTgt spid="142338"/>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142341"/>
                                        </p:tgtEl>
                                        <p:attrNameLst>
                                          <p:attrName>style.visibility</p:attrName>
                                        </p:attrNameLst>
                                      </p:cBhvr>
                                      <p:to>
                                        <p:strVal val="visible"/>
                                      </p:to>
                                    </p:set>
                                    <p:animEffect transition="in" filter="checkerboard(across)">
                                      <p:cBhvr>
                                        <p:cTn id="15" dur="500"/>
                                        <p:tgtEl>
                                          <p:spTgt spid="142341"/>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childTnLst>
                                </p:cTn>
                              </p:par>
                            </p:childTnLst>
                          </p:cTn>
                        </p:par>
                        <p:par>
                          <p:cTn id="20" fill="hold">
                            <p:stCondLst>
                              <p:cond delay="0"/>
                            </p:stCondLst>
                            <p:childTnLst>
                              <p:par>
                                <p:cTn id="21" presetID="5" presetClass="entr" presetSubtype="10" fill="hold" grpId="0" nodeType="afterEffect">
                                  <p:stCondLst>
                                    <p:cond delay="0"/>
                                  </p:stCondLst>
                                  <p:childTnLst>
                                    <p:set>
                                      <p:cBhvr>
                                        <p:cTn id="22" dur="1" fill="hold">
                                          <p:stCondLst>
                                            <p:cond delay="0"/>
                                          </p:stCondLst>
                                        </p:cTn>
                                        <p:tgtEl>
                                          <p:spTgt spid="142340"/>
                                        </p:tgtEl>
                                        <p:attrNameLst>
                                          <p:attrName>style.visibility</p:attrName>
                                        </p:attrNameLst>
                                      </p:cBhvr>
                                      <p:to>
                                        <p:strVal val="visible"/>
                                      </p:to>
                                    </p:set>
                                    <p:animEffect transition="in" filter="checkerboard(across)">
                                      <p:cBhvr>
                                        <p:cTn id="23" dur="500"/>
                                        <p:tgtEl>
                                          <p:spTgt spid="142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40" grpId="0"/>
      <p:bldP spid="142341" grpId="0"/>
      <p:bldP spid="3" grpId="0"/>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p:cNvSpPr>
            <a14:cpLocks xmlns:a14="http://schemas.microsoft.com/office/drawing/2010/main" noChangeArrowheads="1"/>
          </p:cNvSpPr>
          <p:nvPr/>
        </p:nvSpPr>
        <p:spPr bwMode="auto">
          <a:xfrm>
            <a:off x="0" y="219467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endParaRPr lang="zh-CN" altLang="en-US"/>
          </a:p>
        </p:txBody>
      </p:sp>
      <p:graphicFrame>
        <p:nvGraphicFramePr>
          <p:cNvPr id="144390" name="Object 6"/>
          <p:cNvGraphicFramePr>
            <a:graphicFrameLocks noChangeAspect="1"/>
          </p:cNvGraphicFramePr>
          <p:nvPr/>
        </p:nvGraphicFramePr>
        <p:xfrm>
          <a:off x="3779912" y="3789040"/>
          <a:ext cx="4932362" cy="2565400"/>
        </p:xfrm>
        <a:graphic>
          <a:graphicData uri="http://schemas.openxmlformats.org/presentationml/2006/ole">
            <mc:AlternateContent xmlns:mc="http://schemas.openxmlformats.org/markup-compatibility/2006">
              <mc:Choice xmlns:v="urn:schemas-microsoft-com:vml" Requires="v">
                <p:oleObj spid="_x0000_s16752" name="Equation" r:id="rId1" imgW="0" imgH="0" progId="Equation.DSMT4">
                  <p:embed/>
                </p:oleObj>
              </mc:Choice>
              <mc:Fallback>
                <p:oleObj name="Equation" r:id="rId1" imgW="0" imgH="0" progId="Equation.DSMT4">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79912" y="3789040"/>
                        <a:ext cx="4932362" cy="256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4392" name="Object 8"/>
          <p:cNvGraphicFramePr>
            <a:graphicFrameLocks noChangeAspect="1"/>
          </p:cNvGraphicFramePr>
          <p:nvPr/>
        </p:nvGraphicFramePr>
        <p:xfrm>
          <a:off x="463550" y="44450"/>
          <a:ext cx="5430838" cy="4079875"/>
        </p:xfrm>
        <a:graphic>
          <a:graphicData uri="http://schemas.openxmlformats.org/presentationml/2006/ole">
            <mc:AlternateContent xmlns:mc="http://schemas.openxmlformats.org/markup-compatibility/2006">
              <mc:Choice xmlns:v="urn:schemas-microsoft-com:vml" Requires="v">
                <p:oleObj spid="_x0000_s16753" name="Equation" r:id="rId3" imgW="0" imgH="0" progId="Equation.DSMT4">
                  <p:embed/>
                </p:oleObj>
              </mc:Choice>
              <mc:Fallback>
                <p:oleObj name="Equation" r:id="rId3" imgW="0" imgH="0" progId="Equation.DSMT4">
                  <p:embed/>
                  <p:pic>
                    <p:nvPicPr>
                      <p:cNvPr id="0" name="Object 8"/>
                      <p:cNvPicPr>
                        <a:picLocks noChangeAspect="1" noChangeArrowheads="1"/>
                      </p:cNvPicPr>
                      <p:nvPr/>
                    </p:nvPicPr>
                    <p:blipFill>
                      <a:blip r:embed="rId4"/>
                      <a:srcRect/>
                      <a:stretch>
                        <a:fillRect/>
                      </a:stretch>
                    </p:blipFill>
                    <p:spPr bwMode="auto">
                      <a:xfrm>
                        <a:off x="463550" y="44450"/>
                        <a:ext cx="5430838" cy="407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4393" name="Object 9"/>
          <p:cNvGraphicFramePr>
            <a:graphicFrameLocks noChangeAspect="1"/>
          </p:cNvGraphicFramePr>
          <p:nvPr/>
        </p:nvGraphicFramePr>
        <p:xfrm>
          <a:off x="5219898" y="1556792"/>
          <a:ext cx="3384550" cy="790575"/>
        </p:xfrm>
        <a:graphic>
          <a:graphicData uri="http://schemas.openxmlformats.org/presentationml/2006/ole">
            <mc:AlternateContent xmlns:mc="http://schemas.openxmlformats.org/markup-compatibility/2006">
              <mc:Choice xmlns:v="urn:schemas-microsoft-com:vml" Requires="v">
                <p:oleObj spid="_x0000_s16754" name="公式" r:id="rId5" imgW="0" imgH="0" progId="Equation.3">
                  <p:embed/>
                </p:oleObj>
              </mc:Choice>
              <mc:Fallback>
                <p:oleObj name="公式" r:id="rId5" imgW="0" imgH="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9898" y="1556792"/>
                        <a:ext cx="338455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4394" name="Object 10"/>
          <p:cNvGraphicFramePr>
            <a:graphicFrameLocks noChangeAspect="1"/>
          </p:cNvGraphicFramePr>
          <p:nvPr/>
        </p:nvGraphicFramePr>
        <p:xfrm>
          <a:off x="5220419" y="2276872"/>
          <a:ext cx="2447925" cy="846138"/>
        </p:xfrm>
        <a:graphic>
          <a:graphicData uri="http://schemas.openxmlformats.org/presentationml/2006/ole">
            <mc:AlternateContent xmlns:mc="http://schemas.openxmlformats.org/markup-compatibility/2006">
              <mc:Choice xmlns:v="urn:schemas-microsoft-com:vml" Requires="v">
                <p:oleObj spid="_x0000_s16755" name="公式" r:id="rId7" imgW="0" imgH="0" progId="Equation.3">
                  <p:embed/>
                </p:oleObj>
              </mc:Choice>
              <mc:Fallback>
                <p:oleObj name="公式" r:id="rId7" imgW="0" imgH="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20419" y="2276872"/>
                        <a:ext cx="2447925" cy="846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4395" name="Object 11"/>
          <p:cNvGraphicFramePr>
            <a:graphicFrameLocks noChangeAspect="1"/>
          </p:cNvGraphicFramePr>
          <p:nvPr/>
        </p:nvGraphicFramePr>
        <p:xfrm>
          <a:off x="1258961" y="2924944"/>
          <a:ext cx="7129463" cy="923925"/>
        </p:xfrm>
        <a:graphic>
          <a:graphicData uri="http://schemas.openxmlformats.org/presentationml/2006/ole">
            <mc:AlternateContent xmlns:mc="http://schemas.openxmlformats.org/markup-compatibility/2006">
              <mc:Choice xmlns:v="urn:schemas-microsoft-com:vml" Requires="v">
                <p:oleObj spid="_x0000_s16756" name="公式" r:id="rId9" imgW="0" imgH="0" progId="Equation.3">
                  <p:embed/>
                </p:oleObj>
              </mc:Choice>
              <mc:Fallback>
                <p:oleObj name="公式" r:id="rId9" imgW="0" imgH="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8961" y="2924944"/>
                        <a:ext cx="7129463"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144393"/>
                                        </p:tgtEl>
                                        <p:attrNameLst>
                                          <p:attrName>style.visibility</p:attrName>
                                        </p:attrNameLst>
                                      </p:cBhvr>
                                      <p:to>
                                        <p:strVal val="visible"/>
                                      </p:to>
                                    </p:set>
                                    <p:animEffect transition="in" filter="box(out)">
                                      <p:cBhvr>
                                        <p:cTn id="7" dur="500"/>
                                        <p:tgtEl>
                                          <p:spTgt spid="14439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144394"/>
                                        </p:tgtEl>
                                        <p:attrNameLst>
                                          <p:attrName>style.visibility</p:attrName>
                                        </p:attrNameLst>
                                      </p:cBhvr>
                                      <p:to>
                                        <p:strVal val="visible"/>
                                      </p:to>
                                    </p:set>
                                    <p:animEffect transition="in" filter="box(out)">
                                      <p:cBhvr>
                                        <p:cTn id="12" dur="500"/>
                                        <p:tgtEl>
                                          <p:spTgt spid="14439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144395"/>
                                        </p:tgtEl>
                                        <p:attrNameLst>
                                          <p:attrName>style.visibility</p:attrName>
                                        </p:attrNameLst>
                                      </p:cBhvr>
                                      <p:to>
                                        <p:strVal val="visible"/>
                                      </p:to>
                                    </p:set>
                                    <p:animEffect transition="in" filter="box(out)">
                                      <p:cBhvr>
                                        <p:cTn id="17" dur="500"/>
                                        <p:tgtEl>
                                          <p:spTgt spid="144395"/>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144390"/>
                                        </p:tgtEl>
                                        <p:attrNameLst>
                                          <p:attrName>style.visibility</p:attrName>
                                        </p:attrNameLst>
                                      </p:cBhvr>
                                      <p:to>
                                        <p:strVal val="visible"/>
                                      </p:to>
                                    </p:set>
                                    <p:animEffect transition="in" filter="box(out)">
                                      <p:cBhvr>
                                        <p:cTn id="22" dur="500"/>
                                        <p:tgtEl>
                                          <p:spTgt spid="1443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3"/>
          <p:cNvSpPr>
            <a14:cpLocks xmlns:a14="http://schemas.microsoft.com/office/drawing/2010/main" noChangeArrowheads="1"/>
          </p:cNvSpPr>
          <p:nvPr/>
        </p:nvSpPr>
        <p:spPr bwMode="auto">
          <a:xfrm>
            <a:off x="0" y="2724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endParaRPr lang="zh-CN" altLang="en-US"/>
          </a:p>
        </p:txBody>
      </p:sp>
      <p:graphicFrame>
        <p:nvGraphicFramePr>
          <p:cNvPr id="143362" name="Object 2"/>
          <p:cNvGraphicFramePr>
            <a:graphicFrameLocks noChangeAspect="1"/>
          </p:cNvGraphicFramePr>
          <p:nvPr/>
        </p:nvGraphicFramePr>
        <p:xfrm>
          <a:off x="669925" y="150813"/>
          <a:ext cx="4854575" cy="3025775"/>
        </p:xfrm>
        <a:graphic>
          <a:graphicData uri="http://schemas.openxmlformats.org/presentationml/2006/ole">
            <mc:AlternateContent xmlns:mc="http://schemas.openxmlformats.org/markup-compatibility/2006">
              <mc:Choice xmlns:v="urn:schemas-microsoft-com:vml" Requires="v">
                <p:oleObj spid="_x0000_s17686" name="Equation" r:id="rId1" imgW="0" imgH="0" progId="Equation.DSMT4">
                  <p:embed/>
                </p:oleObj>
              </mc:Choice>
              <mc:Fallback>
                <p:oleObj name="Equation" r:id="rId1" imgW="0" imgH="0" progId="Equation.DSMT4">
                  <p:embed/>
                  <p:pic>
                    <p:nvPicPr>
                      <p:cNvPr id="0" name="Object 2"/>
                      <p:cNvPicPr>
                        <a:picLocks noChangeAspect="1" noChangeArrowheads="1"/>
                      </p:cNvPicPr>
                      <p:nvPr/>
                    </p:nvPicPr>
                    <p:blipFill>
                      <a:blip r:embed="rId2"/>
                      <a:srcRect/>
                      <a:stretch>
                        <a:fillRect/>
                      </a:stretch>
                    </p:blipFill>
                    <p:spPr bwMode="auto">
                      <a:xfrm>
                        <a:off x="669925" y="150813"/>
                        <a:ext cx="4854575" cy="302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2" name="Rectangle 5"/>
          <p:cNvSpPr>
            <a14:cpLocks xmlns:a14="http://schemas.microsoft.com/office/drawing/2010/main" noChangeArrowheads="1"/>
          </p:cNvSpPr>
          <p:nvPr/>
        </p:nvSpPr>
        <p:spPr bwMode="auto">
          <a:xfrm>
            <a:off x="0" y="2767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endParaRPr lang="zh-CN" altLang="en-US"/>
          </a:p>
        </p:txBody>
      </p:sp>
      <p:graphicFrame>
        <p:nvGraphicFramePr>
          <p:cNvPr id="143364" name="Object 4"/>
          <p:cNvGraphicFramePr>
            <a:graphicFrameLocks noChangeAspect="1"/>
          </p:cNvGraphicFramePr>
          <p:nvPr/>
        </p:nvGraphicFramePr>
        <p:xfrm>
          <a:off x="588962" y="3068960"/>
          <a:ext cx="7966075" cy="1855788"/>
        </p:xfrm>
        <a:graphic>
          <a:graphicData uri="http://schemas.openxmlformats.org/presentationml/2006/ole">
            <mc:AlternateContent xmlns:mc="http://schemas.openxmlformats.org/markup-compatibility/2006">
              <mc:Choice xmlns:v="urn:schemas-microsoft-com:vml" Requires="v">
                <p:oleObj spid="_x0000_s17687" name="公式" r:id="rId3" imgW="0" imgH="0" progId="Equation.3">
                  <p:embed/>
                </p:oleObj>
              </mc:Choice>
              <mc:Fallback>
                <p:oleObj name="公式" r:id="rId3" imgW="0" imgH="0" progId="Equation.3">
                  <p:embed/>
                  <p:pic>
                    <p:nvPicPr>
                      <p:cNvPr id="0" name="Object 4"/>
                      <p:cNvPicPr>
                        <a:picLocks noChangeAspect="1" noChangeArrowheads="1"/>
                      </p:cNvPicPr>
                      <p:nvPr/>
                    </p:nvPicPr>
                    <p:blipFill>
                      <a:blip r:embed="rId4"/>
                      <a:srcRect/>
                      <a:stretch>
                        <a:fillRect/>
                      </a:stretch>
                    </p:blipFill>
                    <p:spPr bwMode="auto">
                      <a:xfrm>
                        <a:off x="588962" y="3068960"/>
                        <a:ext cx="7966075" cy="185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367" name="Object 7"/>
          <p:cNvGraphicFramePr>
            <a:graphicFrameLocks noChangeAspect="1"/>
          </p:cNvGraphicFramePr>
          <p:nvPr/>
        </p:nvGraphicFramePr>
        <p:xfrm>
          <a:off x="5594138" y="2996952"/>
          <a:ext cx="1152525" cy="1152525"/>
        </p:xfrm>
        <a:graphic>
          <a:graphicData uri="http://schemas.openxmlformats.org/presentationml/2006/ole">
            <mc:AlternateContent xmlns:mc="http://schemas.openxmlformats.org/markup-compatibility/2006">
              <mc:Choice xmlns:v="urn:schemas-microsoft-com:vml" Requires="v">
                <p:oleObj spid="_x0000_s17688" name="公式" r:id="rId5" imgW="0" imgH="0" progId="Equation.3">
                  <p:embed/>
                </p:oleObj>
              </mc:Choice>
              <mc:Fallback>
                <p:oleObj name="公式" r:id="rId5" imgW="0" imgH="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94138" y="2996952"/>
                        <a:ext cx="1152525" cy="1152525"/>
                      </a:xfrm>
                      <a:prstGeom prst="rect">
                        <a:avLst/>
                      </a:prstGeom>
                      <a:solidFill>
                        <a:schemeClr val="accent5">
                          <a:lumMod val="60000"/>
                          <a:lumOff val="40000"/>
                        </a:schemeClr>
                      </a:solidFill>
                      <a:ln>
                        <a:noFill/>
                      </a:ln>
                      <a:effectLst/>
                    </p:spPr>
                  </p:pic>
                </p:oleObj>
              </mc:Fallback>
            </mc:AlternateContent>
          </a:graphicData>
        </a:graphic>
      </p:graphicFrame>
      <p:graphicFrame>
        <p:nvGraphicFramePr>
          <p:cNvPr id="7" name="Object 4"/>
          <p:cNvGraphicFramePr>
            <a:graphicFrameLocks noChangeAspect="1"/>
          </p:cNvGraphicFramePr>
          <p:nvPr/>
        </p:nvGraphicFramePr>
        <p:xfrm>
          <a:off x="827584" y="5013176"/>
          <a:ext cx="6967538" cy="1119188"/>
        </p:xfrm>
        <a:graphic>
          <a:graphicData uri="http://schemas.openxmlformats.org/presentationml/2006/ole">
            <mc:AlternateContent xmlns:mc="http://schemas.openxmlformats.org/markup-compatibility/2006">
              <mc:Choice xmlns:v="urn:schemas-microsoft-com:vml" Requires="v">
                <p:oleObj spid="_x0000_s17689" name="公式" r:id="rId7" imgW="0" imgH="0" progId="Equation.3">
                  <p:embed/>
                </p:oleObj>
              </mc:Choice>
              <mc:Fallback>
                <p:oleObj name="公式" r:id="rId7" imgW="0" imgH="0" progId="Equation.3">
                  <p:embed/>
                  <p:pic>
                    <p:nvPicPr>
                      <p:cNvPr id="0" name="图片 17688"/>
                      <p:cNvPicPr>
                        <a:picLocks noChangeAspect="1" noChangeArrowheads="1"/>
                      </p:cNvPicPr>
                      <p:nvPr/>
                    </p:nvPicPr>
                    <p:blipFill>
                      <a:blip r:embed="rId8"/>
                      <a:srcRect/>
                      <a:stretch>
                        <a:fillRect/>
                      </a:stretch>
                    </p:blipFill>
                    <p:spPr bwMode="auto">
                      <a:xfrm>
                        <a:off x="827584" y="5013176"/>
                        <a:ext cx="6967538" cy="111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143364"/>
                                        </p:tgtEl>
                                        <p:attrNameLst>
                                          <p:attrName>style.visibility</p:attrName>
                                        </p:attrNameLst>
                                      </p:cBhvr>
                                      <p:to>
                                        <p:strVal val="visible"/>
                                      </p:to>
                                    </p:set>
                                    <p:animEffect transition="in" filter="box(out)">
                                      <p:cBhvr>
                                        <p:cTn id="7" dur="500"/>
                                        <p:tgtEl>
                                          <p:spTgt spid="14336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143367"/>
                                        </p:tgtEl>
                                        <p:attrNameLst>
                                          <p:attrName>style.visibility</p:attrName>
                                        </p:attrNameLst>
                                      </p:cBhvr>
                                      <p:to>
                                        <p:strVal val="visible"/>
                                      </p:to>
                                    </p:set>
                                    <p:animEffect transition="in" filter="box(out)">
                                      <p:cBhvr>
                                        <p:cTn id="12" dur="500"/>
                                        <p:tgtEl>
                                          <p:spTgt spid="14336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ox(out)">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5412" name="Object 4"/>
          <p:cNvGraphicFramePr>
            <a:graphicFrameLocks noChangeAspect="1"/>
          </p:cNvGraphicFramePr>
          <p:nvPr/>
        </p:nvGraphicFramePr>
        <p:xfrm>
          <a:off x="1619250" y="3140968"/>
          <a:ext cx="4895850" cy="1230312"/>
        </p:xfrm>
        <a:graphic>
          <a:graphicData uri="http://schemas.openxmlformats.org/presentationml/2006/ole">
            <mc:AlternateContent xmlns:mc="http://schemas.openxmlformats.org/markup-compatibility/2006">
              <mc:Choice xmlns:v="urn:schemas-microsoft-com:vml" Requires="v">
                <p:oleObj spid="_x0000_s18699" name="公式" r:id="rId1" imgW="0" imgH="0" progId="Equation.3">
                  <p:embed/>
                </p:oleObj>
              </mc:Choice>
              <mc:Fallback>
                <p:oleObj name="公式" r:id="rId1" imgW="0" imgH="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250" y="3140968"/>
                        <a:ext cx="4895850" cy="123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7" name="Rectangle 12"/>
          <p:cNvSpPr>
            <a14:cpLocks xmlns:a14="http://schemas.microsoft.com/office/drawing/2010/main" noChangeArrowheads="1"/>
          </p:cNvSpPr>
          <p:nvPr/>
        </p:nvSpPr>
        <p:spPr bwMode="auto">
          <a:xfrm>
            <a:off x="0" y="-24340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endParaRPr lang="zh-CN" altLang="en-US"/>
          </a:p>
        </p:txBody>
      </p:sp>
      <p:graphicFrame>
        <p:nvGraphicFramePr>
          <p:cNvPr id="145419" name="Object 11"/>
          <p:cNvGraphicFramePr>
            <a:graphicFrameLocks noChangeAspect="1"/>
          </p:cNvGraphicFramePr>
          <p:nvPr/>
        </p:nvGraphicFramePr>
        <p:xfrm>
          <a:off x="1376363" y="260350"/>
          <a:ext cx="5959475" cy="2687638"/>
        </p:xfrm>
        <a:graphic>
          <a:graphicData uri="http://schemas.openxmlformats.org/presentationml/2006/ole">
            <mc:AlternateContent xmlns:mc="http://schemas.openxmlformats.org/markup-compatibility/2006">
              <mc:Choice xmlns:v="urn:schemas-microsoft-com:vml" Requires="v">
                <p:oleObj spid="_x0000_s18700" name="Equation" r:id="rId3" imgW="0" imgH="0" progId="Equation.DSMT4">
                  <p:embed/>
                </p:oleObj>
              </mc:Choice>
              <mc:Fallback>
                <p:oleObj name="Equation" r:id="rId3" imgW="0" imgH="0" progId="Equation.DSMT4">
                  <p:embed/>
                  <p:pic>
                    <p:nvPicPr>
                      <p:cNvPr id="0" name="Object 11"/>
                      <p:cNvPicPr>
                        <a:picLocks noChangeAspect="1" noChangeArrowheads="1"/>
                      </p:cNvPicPr>
                      <p:nvPr/>
                    </p:nvPicPr>
                    <p:blipFill>
                      <a:blip r:embed="rId4"/>
                      <a:srcRect/>
                      <a:stretch>
                        <a:fillRect/>
                      </a:stretch>
                    </p:blipFill>
                    <p:spPr bwMode="auto">
                      <a:xfrm>
                        <a:off x="1376363" y="260350"/>
                        <a:ext cx="5959475" cy="268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21" name="Object 13"/>
          <p:cNvGraphicFramePr>
            <a:graphicFrameLocks noChangeAspect="1"/>
          </p:cNvGraphicFramePr>
          <p:nvPr/>
        </p:nvGraphicFramePr>
        <p:xfrm>
          <a:off x="1691680" y="4509120"/>
          <a:ext cx="3111500" cy="563563"/>
        </p:xfrm>
        <a:graphic>
          <a:graphicData uri="http://schemas.openxmlformats.org/presentationml/2006/ole">
            <mc:AlternateContent xmlns:mc="http://schemas.openxmlformats.org/markup-compatibility/2006">
              <mc:Choice xmlns:v="urn:schemas-microsoft-com:vml" Requires="v">
                <p:oleObj spid="_x0000_s18701" name="Equation" r:id="rId5" imgW="0" imgH="0" progId="Equation.DSMT4">
                  <p:embed/>
                </p:oleObj>
              </mc:Choice>
              <mc:Fallback>
                <p:oleObj name="Equation" r:id="rId5" imgW="0" imgH="0" progId="Equation.DSMT4">
                  <p:embed/>
                  <p:pic>
                    <p:nvPicPr>
                      <p:cNvPr id="0" name="Object 13"/>
                      <p:cNvPicPr>
                        <a:picLocks noChangeAspect="1" noChangeArrowheads="1"/>
                      </p:cNvPicPr>
                      <p:nvPr/>
                    </p:nvPicPr>
                    <p:blipFill>
                      <a:blip r:embed="rId6"/>
                      <a:srcRect/>
                      <a:stretch>
                        <a:fillRect/>
                      </a:stretch>
                    </p:blipFill>
                    <p:spPr bwMode="auto">
                      <a:xfrm>
                        <a:off x="1691680" y="4509120"/>
                        <a:ext cx="31115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13"/>
          <p:cNvGraphicFramePr>
            <a:graphicFrameLocks noChangeAspect="1"/>
          </p:cNvGraphicFramePr>
          <p:nvPr/>
        </p:nvGraphicFramePr>
        <p:xfrm>
          <a:off x="1671638" y="5301208"/>
          <a:ext cx="6115050" cy="561975"/>
        </p:xfrm>
        <a:graphic>
          <a:graphicData uri="http://schemas.openxmlformats.org/presentationml/2006/ole">
            <mc:AlternateContent xmlns:mc="http://schemas.openxmlformats.org/markup-compatibility/2006">
              <mc:Choice xmlns:v="urn:schemas-microsoft-com:vml" Requires="v">
                <p:oleObj spid="_x0000_s18702" name="Equation" r:id="rId7" imgW="0" imgH="0" progId="Equation.DSMT4">
                  <p:embed/>
                </p:oleObj>
              </mc:Choice>
              <mc:Fallback>
                <p:oleObj name="Equation" r:id="rId7" imgW="0" imgH="0" progId="Equation.DSMT4">
                  <p:embed/>
                  <p:pic>
                    <p:nvPicPr>
                      <p:cNvPr id="0" name="Object 13"/>
                      <p:cNvPicPr>
                        <a:picLocks noChangeAspect="1" noChangeArrowheads="1"/>
                      </p:cNvPicPr>
                      <p:nvPr/>
                    </p:nvPicPr>
                    <p:blipFill>
                      <a:blip r:embed="rId8"/>
                      <a:srcRect/>
                      <a:stretch>
                        <a:fillRect/>
                      </a:stretch>
                    </p:blipFill>
                    <p:spPr bwMode="auto">
                      <a:xfrm>
                        <a:off x="1671638" y="5301208"/>
                        <a:ext cx="611505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145412"/>
                                        </p:tgtEl>
                                        <p:attrNameLst>
                                          <p:attrName>style.visibility</p:attrName>
                                        </p:attrNameLst>
                                      </p:cBhvr>
                                      <p:to>
                                        <p:strVal val="visible"/>
                                      </p:to>
                                    </p:set>
                                    <p:animEffect transition="in" filter="box(out)">
                                      <p:cBhvr>
                                        <p:cTn id="7" dur="500"/>
                                        <p:tgtEl>
                                          <p:spTgt spid="14541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145421"/>
                                        </p:tgtEl>
                                        <p:attrNameLst>
                                          <p:attrName>style.visibility</p:attrName>
                                        </p:attrNameLst>
                                      </p:cBhvr>
                                      <p:to>
                                        <p:strVal val="visible"/>
                                      </p:to>
                                    </p:set>
                                    <p:animEffect transition="in" filter="box(out)">
                                      <p:cBhvr>
                                        <p:cTn id="12" dur="500"/>
                                        <p:tgtEl>
                                          <p:spTgt spid="145421"/>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ox(out)">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7" name="Rectangle 3"/>
          <p:cNvSpPr>
            <a14:cpLocks xmlns:a14="http://schemas.microsoft.com/office/drawing/2010/main" noChangeArrowheads="1"/>
          </p:cNvSpPr>
          <p:nvPr/>
        </p:nvSpPr>
        <p:spPr bwMode="auto">
          <a:xfrm>
            <a:off x="539750" y="171797"/>
            <a:ext cx="820737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6700"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indent="0" algn="just" eaLnBrk="1" hangingPunct="1"/>
            <a:r>
              <a:rPr lang="en-US" altLang="zh-CN" sz="2800" b="1" dirty="0" smtClean="0">
                <a:latin typeface="Times New Roman" pitchFamily="18" charset="0"/>
                <a:cs typeface="Times New Roman" pitchFamily="18" charset="0"/>
              </a:rPr>
              <a:t>21.</a:t>
            </a:r>
            <a:r>
              <a:rPr lang="zh-CN" altLang="en-US" sz="2800" b="1" dirty="0" smtClean="0">
                <a:latin typeface="Times New Roman" pitchFamily="18" charset="0"/>
                <a:cs typeface="Times New Roman" pitchFamily="18" charset="0"/>
              </a:rPr>
              <a:t>某</a:t>
            </a:r>
            <a:r>
              <a:rPr lang="zh-CN" altLang="en-US" sz="2800" b="1" dirty="0">
                <a:latin typeface="Times New Roman" pitchFamily="18" charset="0"/>
                <a:cs typeface="Times New Roman" pitchFamily="18" charset="0"/>
              </a:rPr>
              <a:t>机器生产的螺栓</a:t>
            </a:r>
            <a:r>
              <a:rPr lang="zh-CN" altLang="en-US" sz="2800" b="1" dirty="0" smtClean="0">
                <a:latin typeface="Times New Roman" pitchFamily="18" charset="0"/>
                <a:cs typeface="Times New Roman" pitchFamily="18" charset="0"/>
              </a:rPr>
              <a:t>长度</a:t>
            </a:r>
            <a:r>
              <a:rPr lang="en-US" altLang="zh-CN" sz="2800" b="1" dirty="0" smtClean="0">
                <a:latin typeface="Times New Roman" pitchFamily="18" charset="0"/>
                <a:cs typeface="Times New Roman" pitchFamily="18" charset="0"/>
              </a:rPr>
              <a:t>(</a:t>
            </a:r>
            <a:r>
              <a:rPr lang="en-US" altLang="zh-CN" sz="2800" b="1" i="1" dirty="0" smtClean="0">
                <a:latin typeface="Times New Roman" pitchFamily="18" charset="0"/>
                <a:cs typeface="Times New Roman" pitchFamily="18" charset="0"/>
              </a:rPr>
              <a:t>cm</a:t>
            </a:r>
            <a:r>
              <a:rPr lang="en-US" altLang="zh-CN" sz="2800" b="1" dirty="0" smtClean="0">
                <a:latin typeface="Times New Roman" pitchFamily="18" charset="0"/>
                <a:cs typeface="Times New Roman" pitchFamily="18" charset="0"/>
              </a:rPr>
              <a:t>)</a:t>
            </a:r>
            <a:r>
              <a:rPr lang="zh-CN" altLang="en-US" sz="2800" b="1" dirty="0" smtClean="0">
                <a:latin typeface="Times New Roman" pitchFamily="18" charset="0"/>
                <a:cs typeface="Times New Roman" pitchFamily="18" charset="0"/>
              </a:rPr>
              <a:t>服从</a:t>
            </a:r>
            <a:r>
              <a:rPr lang="zh-CN" altLang="en-US" sz="2800" b="1" dirty="0">
                <a:latin typeface="Times New Roman" pitchFamily="18" charset="0"/>
                <a:cs typeface="Times New Roman" pitchFamily="18" charset="0"/>
              </a:rPr>
              <a:t>参数</a:t>
            </a:r>
            <a:r>
              <a:rPr lang="zh-CN" altLang="en-US" sz="2800" b="1" dirty="0" smtClean="0">
                <a:latin typeface="Times New Roman" pitchFamily="18" charset="0"/>
                <a:cs typeface="Times New Roman" pitchFamily="18" charset="0"/>
              </a:rPr>
              <a:t>为</a:t>
            </a:r>
            <a:r>
              <a:rPr lang="en-US" altLang="zh-CN" sz="2800" b="1" i="1" dirty="0" smtClean="0">
                <a:latin typeface="Times New Roman" pitchFamily="18" charset="0"/>
                <a:cs typeface="Times New Roman" pitchFamily="18" charset="0"/>
              </a:rPr>
              <a:t>μ</a:t>
            </a:r>
            <a:r>
              <a:rPr lang="en-US" altLang="zh-CN" sz="2800" b="1" dirty="0" smtClean="0">
                <a:latin typeface="Times New Roman" pitchFamily="18" charset="0"/>
                <a:cs typeface="Times New Roman" pitchFamily="18" charset="0"/>
              </a:rPr>
              <a:t>=10.05</a:t>
            </a:r>
            <a:r>
              <a:rPr lang="zh-CN" altLang="en-US" sz="2800" b="1" dirty="0">
                <a:latin typeface="Times New Roman" pitchFamily="18" charset="0"/>
                <a:cs typeface="Times New Roman" pitchFamily="18" charset="0"/>
              </a:rPr>
              <a:t>，</a:t>
            </a:r>
            <a:r>
              <a:rPr lang="en-US" altLang="zh-CN" sz="2800" b="1" i="1" dirty="0">
                <a:latin typeface="Times New Roman" pitchFamily="18" charset="0"/>
                <a:cs typeface="Times New Roman" pitchFamily="18" charset="0"/>
              </a:rPr>
              <a:t>σ</a:t>
            </a:r>
            <a:r>
              <a:rPr lang="en-US" altLang="zh-CN" sz="2800" b="1" dirty="0">
                <a:latin typeface="Times New Roman" pitchFamily="18" charset="0"/>
                <a:cs typeface="Times New Roman" pitchFamily="18" charset="0"/>
              </a:rPr>
              <a:t>=0.06</a:t>
            </a:r>
            <a:r>
              <a:rPr lang="zh-CN" altLang="en-US" sz="2800" b="1" dirty="0">
                <a:latin typeface="Times New Roman" pitchFamily="18" charset="0"/>
                <a:cs typeface="Times New Roman" pitchFamily="18" charset="0"/>
              </a:rPr>
              <a:t>的正态分布。规定长度在</a:t>
            </a:r>
            <a:r>
              <a:rPr lang="zh-CN" altLang="en-US" sz="2800" b="1" dirty="0" smtClean="0">
                <a:latin typeface="Times New Roman" pitchFamily="18" charset="0"/>
                <a:cs typeface="Times New Roman" pitchFamily="18" charset="0"/>
              </a:rPr>
              <a:t>范围</a:t>
            </a:r>
            <a:r>
              <a:rPr lang="en-US" altLang="zh-CN" sz="2800" b="1" dirty="0">
                <a:latin typeface="Times New Roman" pitchFamily="18" charset="0"/>
                <a:cs typeface="Times New Roman" pitchFamily="18" charset="0"/>
              </a:rPr>
              <a:t>10.05±0.12</a:t>
            </a:r>
            <a:r>
              <a:rPr lang="zh-CN" altLang="en-US" sz="2800" b="1" dirty="0">
                <a:latin typeface="Times New Roman" pitchFamily="18" charset="0"/>
                <a:cs typeface="Times New Roman" pitchFamily="18" charset="0"/>
              </a:rPr>
              <a:t>内为合格品，求一螺栓为</a:t>
            </a:r>
            <a:r>
              <a:rPr lang="zh-CN" altLang="en-US" sz="2800" b="1" dirty="0" smtClean="0">
                <a:latin typeface="Times New Roman" pitchFamily="18" charset="0"/>
                <a:cs typeface="Times New Roman" pitchFamily="18" charset="0"/>
              </a:rPr>
              <a:t>不合格的</a:t>
            </a:r>
            <a:r>
              <a:rPr lang="zh-CN" altLang="en-US" sz="2800" b="1" dirty="0">
                <a:latin typeface="Times New Roman" pitchFamily="18" charset="0"/>
                <a:cs typeface="Times New Roman" pitchFamily="18" charset="0"/>
              </a:rPr>
              <a:t>概率是多少？</a:t>
            </a:r>
            <a:endParaRPr lang="zh-CN" altLang="en-US" sz="2800" b="1" dirty="0"/>
          </a:p>
        </p:txBody>
      </p:sp>
      <p:graphicFrame>
        <p:nvGraphicFramePr>
          <p:cNvPr id="139266" name="Object 2"/>
          <p:cNvGraphicFramePr>
            <a:graphicFrameLocks noChangeAspect="1"/>
          </p:cNvGraphicFramePr>
          <p:nvPr/>
        </p:nvGraphicFramePr>
        <p:xfrm>
          <a:off x="728981" y="3238232"/>
          <a:ext cx="8514715" cy="1028542"/>
        </p:xfrm>
        <a:graphic>
          <a:graphicData uri="http://schemas.openxmlformats.org/presentationml/2006/ole">
            <mc:AlternateContent xmlns:mc="http://schemas.openxmlformats.org/markup-compatibility/2006">
              <mc:Choice xmlns:v="urn:schemas-microsoft-com:vml" Requires="v">
                <p:oleObj spid="_x0000_s19535" name="公式" r:id="rId1" imgW="0" imgH="0" progId="Equation.3">
                  <p:embed/>
                </p:oleObj>
              </mc:Choice>
              <mc:Fallback>
                <p:oleObj name="公式" r:id="rId1" imgW="0" imgH="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8981" y="3238232"/>
                        <a:ext cx="8514715" cy="1028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9268" name="Rectangle 4"/>
          <p:cNvSpPr>
            <a14:cpLocks xmlns:a14="http://schemas.microsoft.com/office/drawing/2010/main" noChangeArrowheads="1"/>
          </p:cNvSpPr>
          <p:nvPr/>
        </p:nvSpPr>
        <p:spPr bwMode="auto">
          <a:xfrm>
            <a:off x="323528" y="4184308"/>
            <a:ext cx="5113337" cy="1643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6700"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lnSpc>
                <a:spcPct val="120000"/>
              </a:lnSpc>
            </a:pPr>
            <a:r>
              <a:rPr lang="en-US" altLang="zh-CN" sz="1000" dirty="0" smtClean="0">
                <a:latin typeface="Times New Roman" pitchFamily="18" charset="0"/>
                <a:cs typeface="Times New Roman" pitchFamily="18" charset="0"/>
              </a:rPr>
              <a:t>  </a:t>
            </a:r>
            <a:r>
              <a:rPr lang="en-US" altLang="zh-CN" sz="2800" dirty="0">
                <a:latin typeface="Times New Roman" pitchFamily="18" charset="0"/>
                <a:cs typeface="Times New Roman" pitchFamily="18" charset="0"/>
              </a:rPr>
              <a:t>=1</a:t>
            </a:r>
            <a:r>
              <a:rPr lang="zh-CN" altLang="en-US" sz="2800" dirty="0">
                <a:latin typeface="Times New Roman" pitchFamily="18" charset="0"/>
                <a:cs typeface="Times New Roman" pitchFamily="18" charset="0"/>
              </a:rPr>
              <a:t>－</a:t>
            </a:r>
            <a:r>
              <a:rPr lang="en-US" altLang="zh-CN" sz="2800" dirty="0">
                <a:latin typeface="Times New Roman" pitchFamily="18" charset="0"/>
                <a:cs typeface="Times New Roman" pitchFamily="18" charset="0"/>
              </a:rPr>
              <a:t>{</a:t>
            </a:r>
            <a:r>
              <a:rPr lang="en-US" altLang="zh-CN" sz="2800" b="1" dirty="0" smtClean="0">
                <a:latin typeface="Times New Roman" pitchFamily="18" charset="0"/>
                <a:cs typeface="Times New Roman" pitchFamily="18" charset="0"/>
              </a:rPr>
              <a:t>Φ</a:t>
            </a:r>
            <a:r>
              <a:rPr lang="en-US" altLang="zh-CN" sz="2800" b="1" dirty="0" smtClean="0">
                <a:latin typeface="Garamond" pitchFamily="18" charset="0"/>
                <a:cs typeface="Times New Roman" pitchFamily="18" charset="0"/>
              </a:rPr>
              <a:t> </a:t>
            </a:r>
            <a:r>
              <a:rPr lang="en-US" altLang="zh-CN" sz="2800" dirty="0" smtClean="0">
                <a:latin typeface="Times New Roman" pitchFamily="18" charset="0"/>
                <a:cs typeface="Times New Roman" pitchFamily="18" charset="0"/>
              </a:rPr>
              <a:t>(2)</a:t>
            </a:r>
            <a:r>
              <a:rPr lang="zh-CN" altLang="en-US" sz="2800" dirty="0" smtClean="0">
                <a:latin typeface="Times New Roman" pitchFamily="18" charset="0"/>
                <a:cs typeface="Times New Roman" pitchFamily="18" charset="0"/>
              </a:rPr>
              <a:t>－ </a:t>
            </a:r>
            <a:r>
              <a:rPr lang="en-US" altLang="zh-CN" sz="2800" b="1" dirty="0" smtClean="0">
                <a:latin typeface="Times New Roman" pitchFamily="18" charset="0"/>
                <a:cs typeface="Times New Roman" pitchFamily="18" charset="0"/>
              </a:rPr>
              <a:t>Φ</a:t>
            </a:r>
            <a:r>
              <a:rPr lang="en-US" altLang="zh-CN" sz="2800" b="1" dirty="0" smtClean="0">
                <a:latin typeface="Garamond" pitchFamily="18" charset="0"/>
                <a:cs typeface="Times New Roman" pitchFamily="18" charset="0"/>
              </a:rPr>
              <a:t> </a:t>
            </a:r>
            <a:r>
              <a:rPr lang="en-US" altLang="zh-CN" sz="2800" dirty="0" smtClean="0">
                <a:latin typeface="Times New Roman" pitchFamily="18" charset="0"/>
                <a:cs typeface="Times New Roman" pitchFamily="18" charset="0"/>
              </a:rPr>
              <a:t>(</a:t>
            </a:r>
            <a:r>
              <a:rPr lang="zh-CN" altLang="en-US" sz="2800" dirty="0" smtClean="0">
                <a:latin typeface="Times New Roman" pitchFamily="18" charset="0"/>
                <a:cs typeface="Times New Roman" pitchFamily="18" charset="0"/>
              </a:rPr>
              <a:t>－</a:t>
            </a:r>
            <a:r>
              <a:rPr lang="en-US" altLang="zh-CN" sz="2800" dirty="0" smtClean="0">
                <a:latin typeface="Times New Roman" pitchFamily="18" charset="0"/>
                <a:cs typeface="Times New Roman" pitchFamily="18" charset="0"/>
              </a:rPr>
              <a:t>2)}</a:t>
            </a:r>
            <a:endParaRPr lang="en-US" altLang="zh-CN" sz="2800" dirty="0" smtClean="0"/>
          </a:p>
          <a:p>
            <a:pPr>
              <a:lnSpc>
                <a:spcPct val="120000"/>
              </a:lnSpc>
            </a:pPr>
            <a:r>
              <a:rPr lang="en-US" altLang="zh-CN" sz="2800" dirty="0" smtClean="0">
                <a:latin typeface="Times New Roman" pitchFamily="18" charset="0"/>
                <a:cs typeface="Times New Roman" pitchFamily="18" charset="0"/>
              </a:rPr>
              <a:t>=1</a:t>
            </a:r>
            <a:r>
              <a:rPr lang="zh-CN" altLang="en-US" sz="2800" dirty="0" smtClean="0">
                <a:latin typeface="Times New Roman" pitchFamily="18" charset="0"/>
                <a:cs typeface="Times New Roman" pitchFamily="18" charset="0"/>
              </a:rPr>
              <a:t>－</a:t>
            </a:r>
            <a:r>
              <a:rPr lang="en-US" altLang="zh-CN" sz="2800" dirty="0" smtClean="0">
                <a:latin typeface="Times New Roman" pitchFamily="18" charset="0"/>
                <a:cs typeface="Times New Roman" pitchFamily="18" charset="0"/>
              </a:rPr>
              <a:t>{0.9772</a:t>
            </a:r>
            <a:r>
              <a:rPr lang="zh-CN" altLang="en-US" sz="2800" dirty="0" smtClean="0">
                <a:latin typeface="Times New Roman" pitchFamily="18" charset="0"/>
                <a:cs typeface="Times New Roman" pitchFamily="18" charset="0"/>
              </a:rPr>
              <a:t>－</a:t>
            </a:r>
            <a:r>
              <a:rPr lang="en-US" altLang="zh-CN" sz="2800" dirty="0" smtClean="0">
                <a:latin typeface="Times New Roman" pitchFamily="18" charset="0"/>
                <a:cs typeface="Times New Roman" pitchFamily="18" charset="0"/>
              </a:rPr>
              <a:t>0.0228}</a:t>
            </a:r>
            <a:endParaRPr lang="en-US" altLang="zh-CN" sz="2800" dirty="0" smtClean="0"/>
          </a:p>
          <a:p>
            <a:pPr>
              <a:lnSpc>
                <a:spcPct val="120000"/>
              </a:lnSpc>
            </a:pPr>
            <a:r>
              <a:rPr lang="en-US" altLang="zh-CN" sz="2800" dirty="0" smtClean="0">
                <a:latin typeface="Times New Roman" pitchFamily="18" charset="0"/>
                <a:cs typeface="Times New Roman" pitchFamily="18" charset="0"/>
              </a:rPr>
              <a:t>=</a:t>
            </a:r>
            <a:r>
              <a:rPr lang="en-US" altLang="zh-CN" sz="2800" dirty="0">
                <a:latin typeface="Times New Roman" pitchFamily="18" charset="0"/>
                <a:cs typeface="Times New Roman" pitchFamily="18" charset="0"/>
              </a:rPr>
              <a:t>0.0456</a:t>
            </a:r>
            <a:endParaRPr lang="en-US" altLang="zh-CN" sz="2800" dirty="0">
              <a:latin typeface="Times New Roman" pitchFamily="18" charset="0"/>
              <a:cs typeface="Times New Roman" pitchFamily="18" charset="0"/>
            </a:endParaRPr>
          </a:p>
        </p:txBody>
      </p:sp>
      <p:sp>
        <p:nvSpPr>
          <p:cNvPr id="139269" name="Rectangle 5"/>
          <p:cNvSpPr>
            <a14:cpLocks xmlns:a14="http://schemas.microsoft.com/office/drawing/2010/main" noChangeArrowheads="1"/>
          </p:cNvSpPr>
          <p:nvPr/>
        </p:nvSpPr>
        <p:spPr bwMode="auto">
          <a:xfrm>
            <a:off x="467544" y="1690958"/>
            <a:ext cx="7885112" cy="1594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lnSpc>
                <a:spcPct val="120000"/>
              </a:lnSpc>
            </a:pPr>
            <a:r>
              <a:rPr lang="zh-CN" altLang="en-US" sz="2800" b="1" dirty="0"/>
              <a:t>设螺栓长度为</a:t>
            </a:r>
            <a:r>
              <a:rPr lang="en-US" altLang="zh-CN" sz="2800" b="1" i="1" dirty="0">
                <a:latin typeface="Times New Roman" pitchFamily="18" charset="0"/>
              </a:rPr>
              <a:t>X</a:t>
            </a:r>
            <a:endParaRPr lang="en-US" altLang="zh-CN" sz="2800" b="1" dirty="0">
              <a:latin typeface="Times New Roman" pitchFamily="18" charset="0"/>
            </a:endParaRPr>
          </a:p>
          <a:p>
            <a:pPr eaLnBrk="1" hangingPunct="1">
              <a:lnSpc>
                <a:spcPct val="120000"/>
              </a:lnSpc>
            </a:pPr>
            <a:r>
              <a:rPr lang="en-US" altLang="zh-CN" sz="2800" dirty="0"/>
              <a:t>      </a:t>
            </a:r>
            <a:r>
              <a:rPr lang="en-US" altLang="zh-CN" sz="2800" i="1" dirty="0">
                <a:latin typeface="Times New Roman" pitchFamily="18" charset="0"/>
              </a:rPr>
              <a:t>P</a:t>
            </a:r>
            <a:r>
              <a:rPr lang="en-US" altLang="zh-CN" sz="2800" dirty="0">
                <a:latin typeface="Times New Roman" pitchFamily="18" charset="0"/>
              </a:rPr>
              <a:t>(</a:t>
            </a:r>
            <a:r>
              <a:rPr lang="en-US" altLang="zh-CN" sz="2800" i="1" dirty="0">
                <a:latin typeface="Times New Roman" pitchFamily="18" charset="0"/>
              </a:rPr>
              <a:t>X</a:t>
            </a:r>
            <a:r>
              <a:rPr lang="zh-CN" altLang="en-US" sz="2800" b="1" dirty="0">
                <a:latin typeface="Times New Roman" pitchFamily="18" charset="0"/>
              </a:rPr>
              <a:t>不属于</a:t>
            </a:r>
            <a:r>
              <a:rPr lang="en-US" altLang="zh-CN" sz="2800" dirty="0">
                <a:latin typeface="Times New Roman" pitchFamily="18" charset="0"/>
              </a:rPr>
              <a:t>(10.05</a:t>
            </a:r>
            <a:r>
              <a:rPr lang="zh-CN" altLang="en-US" sz="2800" dirty="0">
                <a:latin typeface="Times New Roman" pitchFamily="18" charset="0"/>
              </a:rPr>
              <a:t>－</a:t>
            </a:r>
            <a:r>
              <a:rPr lang="en-US" altLang="zh-CN" sz="2800" dirty="0">
                <a:latin typeface="Times New Roman" pitchFamily="18" charset="0"/>
              </a:rPr>
              <a:t>0.12, 10.05+0.12))</a:t>
            </a:r>
            <a:endParaRPr lang="en-US" altLang="zh-CN" sz="2800" dirty="0">
              <a:latin typeface="Times New Roman" pitchFamily="18" charset="0"/>
            </a:endParaRPr>
          </a:p>
          <a:p>
            <a:pPr eaLnBrk="1" hangingPunct="1">
              <a:lnSpc>
                <a:spcPct val="120000"/>
              </a:lnSpc>
            </a:pPr>
            <a:r>
              <a:rPr lang="en-US" altLang="zh-CN" sz="2800" dirty="0">
                <a:latin typeface="Times New Roman" pitchFamily="18" charset="0"/>
              </a:rPr>
              <a:t>  =1</a:t>
            </a:r>
            <a:r>
              <a:rPr lang="zh-CN" altLang="en-US" sz="2800" dirty="0">
                <a:latin typeface="Times New Roman" pitchFamily="18" charset="0"/>
              </a:rPr>
              <a:t>－</a:t>
            </a:r>
            <a:r>
              <a:rPr lang="en-US" altLang="zh-CN" sz="2800" i="1" dirty="0">
                <a:latin typeface="Times New Roman" pitchFamily="18" charset="0"/>
              </a:rPr>
              <a:t>P</a:t>
            </a:r>
            <a:r>
              <a:rPr lang="en-US" altLang="zh-CN" sz="2800" dirty="0">
                <a:latin typeface="Times New Roman" pitchFamily="18" charset="0"/>
              </a:rPr>
              <a:t> (10.05</a:t>
            </a:r>
            <a:r>
              <a:rPr lang="zh-CN" altLang="en-US" sz="2800" dirty="0">
                <a:latin typeface="Times New Roman" pitchFamily="18" charset="0"/>
              </a:rPr>
              <a:t>－</a:t>
            </a:r>
            <a:r>
              <a:rPr lang="en-US" altLang="zh-CN" sz="2800" dirty="0">
                <a:latin typeface="Times New Roman" pitchFamily="18" charset="0"/>
              </a:rPr>
              <a:t>0.12 &lt; </a:t>
            </a:r>
            <a:r>
              <a:rPr lang="en-US" altLang="zh-CN" sz="2800" i="1" dirty="0">
                <a:latin typeface="Times New Roman" pitchFamily="18" charset="0"/>
              </a:rPr>
              <a:t>X </a:t>
            </a:r>
            <a:r>
              <a:rPr lang="en-US" altLang="zh-CN" sz="2800" dirty="0">
                <a:latin typeface="Times New Roman" pitchFamily="18" charset="0"/>
              </a:rPr>
              <a:t>&lt; 10.05+0.12)</a:t>
            </a:r>
            <a:endParaRPr lang="en-US" altLang="zh-CN" sz="2800" dirty="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39269"/>
                                        </p:tgtEl>
                                        <p:attrNameLst>
                                          <p:attrName>style.visibility</p:attrName>
                                        </p:attrNameLst>
                                      </p:cBhvr>
                                      <p:to>
                                        <p:strVal val="visible"/>
                                      </p:to>
                                    </p:set>
                                    <p:animEffect transition="in" filter="box(out)">
                                      <p:cBhvr>
                                        <p:cTn id="7" dur="500"/>
                                        <p:tgtEl>
                                          <p:spTgt spid="13926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139266"/>
                                        </p:tgtEl>
                                        <p:attrNameLst>
                                          <p:attrName>style.visibility</p:attrName>
                                        </p:attrNameLst>
                                      </p:cBhvr>
                                      <p:to>
                                        <p:strVal val="visible"/>
                                      </p:to>
                                    </p:set>
                                    <p:animEffect transition="in" filter="box(out)">
                                      <p:cBhvr>
                                        <p:cTn id="12" dur="500"/>
                                        <p:tgtEl>
                                          <p:spTgt spid="13926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39268"/>
                                        </p:tgtEl>
                                        <p:attrNameLst>
                                          <p:attrName>style.visibility</p:attrName>
                                        </p:attrNameLst>
                                      </p:cBhvr>
                                      <p:to>
                                        <p:strVal val="visible"/>
                                      </p:to>
                                    </p:set>
                                    <p:animEffect transition="in" filter="box(out)">
                                      <p:cBhvr>
                                        <p:cTn id="17" dur="500"/>
                                        <p:tgtEl>
                                          <p:spTgt spid="139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8" grpId="0"/>
      <p:bldP spid="13926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0295" name="Object 7"/>
          <p:cNvGraphicFramePr>
            <a:graphicFrameLocks noChangeAspect="1"/>
          </p:cNvGraphicFramePr>
          <p:nvPr/>
        </p:nvGraphicFramePr>
        <p:xfrm>
          <a:off x="2195513" y="2132856"/>
          <a:ext cx="4319587" cy="1912938"/>
        </p:xfrm>
        <a:graphic>
          <a:graphicData uri="http://schemas.openxmlformats.org/presentationml/2006/ole">
            <mc:AlternateContent xmlns:mc="http://schemas.openxmlformats.org/markup-compatibility/2006">
              <mc:Choice xmlns:v="urn:schemas-microsoft-com:vml" Requires="v">
                <p:oleObj spid="_x0000_s20780" name="公式" r:id="rId1" imgW="0" imgH="0" progId="Equation.3">
                  <p:embed/>
                </p:oleObj>
              </mc:Choice>
              <mc:Fallback>
                <p:oleObj name="公式" r:id="rId1" imgW="0" imgH="0" progId="Equation.3">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513" y="2132856"/>
                        <a:ext cx="4319587" cy="191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0294" name="Object 6"/>
          <p:cNvGraphicFramePr>
            <a:graphicFrameLocks noChangeAspect="1"/>
          </p:cNvGraphicFramePr>
          <p:nvPr/>
        </p:nvGraphicFramePr>
        <p:xfrm>
          <a:off x="2195513" y="4077072"/>
          <a:ext cx="4129087" cy="1001712"/>
        </p:xfrm>
        <a:graphic>
          <a:graphicData uri="http://schemas.openxmlformats.org/presentationml/2006/ole">
            <mc:AlternateContent xmlns:mc="http://schemas.openxmlformats.org/markup-compatibility/2006">
              <mc:Choice xmlns:v="urn:schemas-microsoft-com:vml" Requires="v">
                <p:oleObj spid="_x0000_s20781" name="公式" r:id="rId3" imgW="0" imgH="0" progId="Equation.3">
                  <p:embed/>
                </p:oleObj>
              </mc:Choice>
              <mc:Fallback>
                <p:oleObj name="公式" r:id="rId3" imgW="0" imgH="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4077072"/>
                        <a:ext cx="4129087" cy="100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0293" name="Object 5"/>
          <p:cNvGraphicFramePr>
            <a:graphicFrameLocks noChangeAspect="1"/>
          </p:cNvGraphicFramePr>
          <p:nvPr/>
        </p:nvGraphicFramePr>
        <p:xfrm>
          <a:off x="1042988" y="5157192"/>
          <a:ext cx="2233612" cy="985838"/>
        </p:xfrm>
        <a:graphic>
          <a:graphicData uri="http://schemas.openxmlformats.org/presentationml/2006/ole">
            <mc:AlternateContent xmlns:mc="http://schemas.openxmlformats.org/markup-compatibility/2006">
              <mc:Choice xmlns:v="urn:schemas-microsoft-com:vml" Requires="v">
                <p:oleObj spid="_x0000_s20782" name="公式" r:id="rId5" imgW="0" imgH="0" progId="Equation.3">
                  <p:embed/>
                </p:oleObj>
              </mc:Choice>
              <mc:Fallback>
                <p:oleObj name="公式" r:id="rId5" imgW="0" imgH="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5157192"/>
                        <a:ext cx="2233612"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0292" name="Object 4"/>
          <p:cNvGraphicFramePr>
            <a:graphicFrameLocks noChangeAspect="1"/>
          </p:cNvGraphicFramePr>
          <p:nvPr/>
        </p:nvGraphicFramePr>
        <p:xfrm>
          <a:off x="3635375" y="5157192"/>
          <a:ext cx="4967288" cy="950913"/>
        </p:xfrm>
        <a:graphic>
          <a:graphicData uri="http://schemas.openxmlformats.org/presentationml/2006/ole">
            <mc:AlternateContent xmlns:mc="http://schemas.openxmlformats.org/markup-compatibility/2006">
              <mc:Choice xmlns:v="urn:schemas-microsoft-com:vml" Requires="v">
                <p:oleObj spid="_x0000_s20783" name="公式" r:id="rId7" imgW="0" imgH="0" progId="Equation.3">
                  <p:embed/>
                </p:oleObj>
              </mc:Choice>
              <mc:Fallback>
                <p:oleObj name="公式" r:id="rId7" imgW="0" imgH="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5375" y="5157192"/>
                        <a:ext cx="4967288"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0296" name="Rectangle 8"/>
          <p:cNvSpPr>
            <a14:cpLocks xmlns:a14="http://schemas.microsoft.com/office/drawing/2010/main" noChangeArrowheads="1"/>
          </p:cNvSpPr>
          <p:nvPr/>
        </p:nvSpPr>
        <p:spPr bwMode="auto">
          <a:xfrm>
            <a:off x="467544" y="116632"/>
            <a:ext cx="835273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66700"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indent="0" eaLnBrk="1" hangingPunct="1"/>
            <a:r>
              <a:rPr lang="en-US" altLang="zh-CN" sz="2800" b="1" dirty="0" smtClean="0">
                <a:latin typeface="Times New Roman" pitchFamily="18" charset="0"/>
                <a:cs typeface="Times New Roman" pitchFamily="18" charset="0"/>
              </a:rPr>
              <a:t>22.</a:t>
            </a:r>
            <a:r>
              <a:rPr lang="zh-CN" altLang="en-US" sz="2800" b="1" dirty="0" smtClean="0">
                <a:latin typeface="Times New Roman" pitchFamily="18" charset="0"/>
                <a:cs typeface="Times New Roman" pitchFamily="18" charset="0"/>
              </a:rPr>
              <a:t>一</a:t>
            </a:r>
            <a:r>
              <a:rPr lang="zh-CN" altLang="en-US" sz="2800" b="1" dirty="0">
                <a:latin typeface="Times New Roman" pitchFamily="18" charset="0"/>
                <a:cs typeface="Times New Roman" pitchFamily="18" charset="0"/>
              </a:rPr>
              <a:t>工厂生产的电子管的寿命</a:t>
            </a:r>
            <a:r>
              <a:rPr lang="en-US" altLang="zh-CN" sz="2800" b="1" i="1" dirty="0">
                <a:latin typeface="Times New Roman" pitchFamily="18" charset="0"/>
                <a:cs typeface="Times New Roman" pitchFamily="18" charset="0"/>
              </a:rPr>
              <a:t>X</a:t>
            </a:r>
            <a:r>
              <a:rPr lang="zh-CN" altLang="en-US" sz="2800" b="1" dirty="0">
                <a:latin typeface="Times New Roman" pitchFamily="18" charset="0"/>
                <a:cs typeface="Times New Roman" pitchFamily="18" charset="0"/>
              </a:rPr>
              <a:t>（小时）</a:t>
            </a:r>
            <a:r>
              <a:rPr lang="zh-CN" altLang="en-US" sz="2800" b="1" dirty="0" smtClean="0">
                <a:latin typeface="Times New Roman" pitchFamily="18" charset="0"/>
                <a:cs typeface="Times New Roman" pitchFamily="18" charset="0"/>
              </a:rPr>
              <a:t>服从</a:t>
            </a:r>
            <a:r>
              <a:rPr lang="zh-CN" altLang="en-US" sz="2800" b="1" dirty="0">
                <a:latin typeface="Times New Roman" pitchFamily="18" charset="0"/>
                <a:cs typeface="Times New Roman" pitchFamily="18" charset="0"/>
              </a:rPr>
              <a:t>参数为</a:t>
            </a:r>
            <a:r>
              <a:rPr lang="en-US" altLang="zh-CN" sz="2800" b="1" i="1" dirty="0">
                <a:latin typeface="Times New Roman" pitchFamily="18" charset="0"/>
                <a:cs typeface="Times New Roman" pitchFamily="18" charset="0"/>
              </a:rPr>
              <a:t>μ</a:t>
            </a:r>
            <a:r>
              <a:rPr lang="en-US" altLang="zh-CN" sz="2800" b="1" dirty="0">
                <a:latin typeface="Times New Roman" pitchFamily="18" charset="0"/>
                <a:cs typeface="Times New Roman" pitchFamily="18" charset="0"/>
              </a:rPr>
              <a:t>=160</a:t>
            </a:r>
            <a:r>
              <a:rPr lang="zh-CN" altLang="en-US" sz="2800" b="1" dirty="0">
                <a:latin typeface="Times New Roman" pitchFamily="18" charset="0"/>
                <a:cs typeface="Times New Roman" pitchFamily="18" charset="0"/>
              </a:rPr>
              <a:t>，</a:t>
            </a:r>
            <a:r>
              <a:rPr lang="en-US" altLang="zh-CN" sz="2800" b="1" i="1" dirty="0">
                <a:latin typeface="Times New Roman" pitchFamily="18" charset="0"/>
                <a:cs typeface="Times New Roman" pitchFamily="18" charset="0"/>
              </a:rPr>
              <a:t>σ</a:t>
            </a:r>
            <a:r>
              <a:rPr lang="en-US" altLang="zh-CN" sz="2800" b="1" dirty="0">
                <a:latin typeface="Times New Roman" pitchFamily="18" charset="0"/>
                <a:cs typeface="Times New Roman" pitchFamily="18" charset="0"/>
              </a:rPr>
              <a:t>(</a:t>
            </a:r>
            <a:r>
              <a:rPr lang="zh-CN" altLang="en-US" sz="2800" b="1" dirty="0">
                <a:latin typeface="Times New Roman" pitchFamily="18" charset="0"/>
                <a:cs typeface="Times New Roman" pitchFamily="18" charset="0"/>
              </a:rPr>
              <a:t>未知</a:t>
            </a:r>
            <a:r>
              <a:rPr lang="en-US" altLang="zh-CN" sz="2800" b="1" dirty="0">
                <a:latin typeface="Times New Roman" pitchFamily="18" charset="0"/>
                <a:cs typeface="Times New Roman" pitchFamily="18" charset="0"/>
              </a:rPr>
              <a:t>)</a:t>
            </a:r>
            <a:r>
              <a:rPr lang="zh-CN" altLang="en-US" sz="2800" b="1" dirty="0">
                <a:latin typeface="Times New Roman" pitchFamily="18" charset="0"/>
                <a:cs typeface="Times New Roman" pitchFamily="18" charset="0"/>
              </a:rPr>
              <a:t>的正态分布，</a:t>
            </a:r>
            <a:r>
              <a:rPr lang="zh-CN" altLang="en-US" sz="2800" b="1" dirty="0" smtClean="0">
                <a:latin typeface="Times New Roman" pitchFamily="18" charset="0"/>
                <a:cs typeface="Times New Roman" pitchFamily="18" charset="0"/>
              </a:rPr>
              <a:t>若要求</a:t>
            </a:r>
            <a:r>
              <a:rPr lang="en-US" altLang="zh-CN" sz="2800" b="1" i="1" dirty="0">
                <a:latin typeface="Times New Roman" pitchFamily="18" charset="0"/>
                <a:cs typeface="Times New Roman" pitchFamily="18" charset="0"/>
              </a:rPr>
              <a:t>P</a:t>
            </a:r>
            <a:r>
              <a:rPr lang="en-US" altLang="zh-CN" sz="2800" b="1" dirty="0">
                <a:latin typeface="Times New Roman" pitchFamily="18" charset="0"/>
                <a:cs typeface="Times New Roman" pitchFamily="18" charset="0"/>
              </a:rPr>
              <a:t> (120 </a:t>
            </a:r>
            <a:r>
              <a:rPr lang="en-US" altLang="zh-CN" sz="2800" b="1" dirty="0">
                <a:latin typeface="Times New Roman" pitchFamily="18" charset="0"/>
              </a:rPr>
              <a:t>≤</a:t>
            </a:r>
            <a:r>
              <a:rPr lang="en-US" altLang="zh-CN" dirty="0"/>
              <a:t> </a:t>
            </a:r>
            <a:r>
              <a:rPr lang="en-US" altLang="zh-CN" sz="2800" b="1" i="1" dirty="0">
                <a:latin typeface="Times New Roman" pitchFamily="18" charset="0"/>
                <a:cs typeface="Times New Roman" pitchFamily="18" charset="0"/>
              </a:rPr>
              <a:t>X </a:t>
            </a:r>
            <a:r>
              <a:rPr lang="en-US" altLang="zh-CN" sz="2800" b="1" dirty="0">
                <a:latin typeface="Times New Roman" pitchFamily="18" charset="0"/>
                <a:cs typeface="Times New Roman" pitchFamily="18" charset="0"/>
              </a:rPr>
              <a:t>≤200</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 </a:t>
            </a:r>
            <a:r>
              <a:rPr lang="en-US" altLang="zh-CN" sz="2800" b="1" dirty="0" smtClean="0">
                <a:latin typeface="Times New Roman" pitchFamily="18" charset="0"/>
                <a:cs typeface="Times New Roman" pitchFamily="18" charset="0"/>
              </a:rPr>
              <a:t>0.8</a:t>
            </a:r>
            <a:r>
              <a:rPr lang="zh-CN" altLang="en-US" sz="2800" b="1" dirty="0">
                <a:latin typeface="Times New Roman" pitchFamily="18" charset="0"/>
                <a:cs typeface="Times New Roman" pitchFamily="18" charset="0"/>
              </a:rPr>
              <a:t>，允许</a:t>
            </a:r>
            <a:r>
              <a:rPr lang="en-US" altLang="zh-CN" sz="2800" b="1" i="1" dirty="0">
                <a:latin typeface="Times New Roman" pitchFamily="18" charset="0"/>
                <a:cs typeface="Times New Roman" pitchFamily="18" charset="0"/>
              </a:rPr>
              <a:t>σ</a:t>
            </a:r>
            <a:r>
              <a:rPr lang="zh-CN" altLang="en-US" sz="2800" b="1" dirty="0">
                <a:latin typeface="Times New Roman" pitchFamily="18" charset="0"/>
                <a:cs typeface="Times New Roman" pitchFamily="18" charset="0"/>
              </a:rPr>
              <a:t>最大为多少？</a:t>
            </a:r>
            <a:endParaRPr lang="zh-CN" altLang="en-US" sz="2800" b="1" dirty="0">
              <a:latin typeface="Times New Roman" pitchFamily="18" charset="0"/>
              <a:cs typeface="Times New Roman" pitchFamily="18" charset="0"/>
            </a:endParaRPr>
          </a:p>
        </p:txBody>
      </p:sp>
      <p:sp>
        <p:nvSpPr>
          <p:cNvPr id="140300" name="Rectangle 12"/>
          <p:cNvSpPr>
            <a14:cpLocks xmlns:a14="http://schemas.microsoft.com/office/drawing/2010/main" noChangeArrowheads="1"/>
          </p:cNvSpPr>
          <p:nvPr/>
        </p:nvSpPr>
        <p:spPr bwMode="auto">
          <a:xfrm>
            <a:off x="2555875" y="1484784"/>
            <a:ext cx="30972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en-US" altLang="zh-CN" sz="2800" b="1" i="1" dirty="0">
                <a:latin typeface="Times New Roman" pitchFamily="18" charset="0"/>
              </a:rPr>
              <a:t>P</a:t>
            </a:r>
            <a:r>
              <a:rPr lang="en-US" altLang="zh-CN" sz="2800" b="1" dirty="0">
                <a:latin typeface="Times New Roman" pitchFamily="18" charset="0"/>
              </a:rPr>
              <a:t> (120 </a:t>
            </a:r>
            <a:r>
              <a:rPr lang="en-US" altLang="zh-CN" sz="2800" b="1" dirty="0">
                <a:latin typeface="Times New Roman" pitchFamily="18" charset="0"/>
                <a:cs typeface="Times New Roman" pitchFamily="18" charset="0"/>
              </a:rPr>
              <a:t>≤</a:t>
            </a:r>
            <a:r>
              <a:rPr lang="en-US" altLang="zh-CN" sz="2800" dirty="0"/>
              <a:t> </a:t>
            </a:r>
            <a:r>
              <a:rPr lang="en-US" altLang="zh-CN" sz="2800" b="1" i="1" dirty="0" smtClean="0">
                <a:latin typeface="Times New Roman" pitchFamily="18" charset="0"/>
              </a:rPr>
              <a:t>X </a:t>
            </a:r>
            <a:r>
              <a:rPr lang="en-US" altLang="zh-CN" sz="2800" b="1" dirty="0" smtClean="0">
                <a:latin typeface="Times New Roman" pitchFamily="18" charset="0"/>
              </a:rPr>
              <a:t>≤ 200</a:t>
            </a:r>
            <a:r>
              <a:rPr lang="en-US" altLang="zh-CN" sz="2800" b="1" dirty="0">
                <a:latin typeface="Times New Roman" pitchFamily="18" charset="0"/>
              </a:rPr>
              <a:t>)</a:t>
            </a:r>
            <a:endParaRPr lang="en-US" altLang="zh-CN" sz="2800" b="1" dirty="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40300"/>
                                        </p:tgtEl>
                                        <p:attrNameLst>
                                          <p:attrName>style.visibility</p:attrName>
                                        </p:attrNameLst>
                                      </p:cBhvr>
                                      <p:to>
                                        <p:strVal val="visible"/>
                                      </p:to>
                                    </p:set>
                                    <p:animEffect transition="in" filter="box(out)">
                                      <p:cBhvr>
                                        <p:cTn id="7" dur="500"/>
                                        <p:tgtEl>
                                          <p:spTgt spid="14030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140295"/>
                                        </p:tgtEl>
                                        <p:attrNameLst>
                                          <p:attrName>style.visibility</p:attrName>
                                        </p:attrNameLst>
                                      </p:cBhvr>
                                      <p:to>
                                        <p:strVal val="visible"/>
                                      </p:to>
                                    </p:set>
                                    <p:animEffect transition="in" filter="box(out)">
                                      <p:cBhvr>
                                        <p:cTn id="12" dur="500"/>
                                        <p:tgtEl>
                                          <p:spTgt spid="14029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140294"/>
                                        </p:tgtEl>
                                        <p:attrNameLst>
                                          <p:attrName>style.visibility</p:attrName>
                                        </p:attrNameLst>
                                      </p:cBhvr>
                                      <p:to>
                                        <p:strVal val="visible"/>
                                      </p:to>
                                    </p:set>
                                    <p:animEffect transition="in" filter="box(out)">
                                      <p:cBhvr>
                                        <p:cTn id="17" dur="500"/>
                                        <p:tgtEl>
                                          <p:spTgt spid="140294"/>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140293"/>
                                        </p:tgtEl>
                                        <p:attrNameLst>
                                          <p:attrName>style.visibility</p:attrName>
                                        </p:attrNameLst>
                                      </p:cBhvr>
                                      <p:to>
                                        <p:strVal val="visible"/>
                                      </p:to>
                                    </p:set>
                                    <p:animEffect transition="in" filter="box(out)">
                                      <p:cBhvr>
                                        <p:cTn id="22" dur="500"/>
                                        <p:tgtEl>
                                          <p:spTgt spid="140293"/>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140292"/>
                                        </p:tgtEl>
                                        <p:attrNameLst>
                                          <p:attrName>style.visibility</p:attrName>
                                        </p:attrNameLst>
                                      </p:cBhvr>
                                      <p:to>
                                        <p:strVal val="visible"/>
                                      </p:to>
                                    </p:set>
                                    <p:animEffect transition="in" filter="box(out)">
                                      <p:cBhvr>
                                        <p:cTn id="27" dur="500"/>
                                        <p:tgtEl>
                                          <p:spTgt spid="140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30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0050" name="Object 2"/>
          <p:cNvGraphicFramePr>
            <a:graphicFrameLocks noChangeAspect="1"/>
          </p:cNvGraphicFramePr>
          <p:nvPr/>
        </p:nvGraphicFramePr>
        <p:xfrm>
          <a:off x="1340643" y="266036"/>
          <a:ext cx="5464175" cy="1216025"/>
        </p:xfrm>
        <a:graphic>
          <a:graphicData uri="http://schemas.openxmlformats.org/presentationml/2006/ole">
            <mc:AlternateContent xmlns:mc="http://schemas.openxmlformats.org/markup-compatibility/2006">
              <mc:Choice xmlns:v="urn:schemas-microsoft-com:vml" Requires="v">
                <p:oleObj spid="_x0000_s21872" name="Equation" r:id="rId1" imgW="0" imgH="0" progId="Equation.DSMT4">
                  <p:embed/>
                </p:oleObj>
              </mc:Choice>
              <mc:Fallback>
                <p:oleObj name="Equation" r:id="rId1" imgW="0" imgH="0" progId="Equation.DSMT4">
                  <p:embed/>
                  <p:pic>
                    <p:nvPicPr>
                      <p:cNvPr id="0" name="Object 2"/>
                      <p:cNvPicPr>
                        <a:picLocks noChangeAspect="1" noChangeArrowheads="1"/>
                      </p:cNvPicPr>
                      <p:nvPr/>
                    </p:nvPicPr>
                    <p:blipFill>
                      <a:blip r:embed="rId2"/>
                      <a:srcRect/>
                      <a:stretch>
                        <a:fillRect/>
                      </a:stretch>
                    </p:blipFill>
                    <p:spPr bwMode="auto">
                      <a:xfrm>
                        <a:off x="1340643" y="266036"/>
                        <a:ext cx="5464175"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0053" name="Object 5"/>
          <p:cNvGraphicFramePr>
            <a:graphicFrameLocks noChangeAspect="1"/>
          </p:cNvGraphicFramePr>
          <p:nvPr/>
        </p:nvGraphicFramePr>
        <p:xfrm>
          <a:off x="2195513" y="2061344"/>
          <a:ext cx="3754437" cy="508000"/>
        </p:xfrm>
        <a:graphic>
          <a:graphicData uri="http://schemas.openxmlformats.org/presentationml/2006/ole">
            <mc:AlternateContent xmlns:mc="http://schemas.openxmlformats.org/markup-compatibility/2006">
              <mc:Choice xmlns:v="urn:schemas-microsoft-com:vml" Requires="v">
                <p:oleObj spid="_x0000_s21873" name="公式" r:id="rId3" imgW="0" imgH="0" progId="Equation.3">
                  <p:embed/>
                </p:oleObj>
              </mc:Choice>
              <mc:Fallback>
                <p:oleObj name="公式" r:id="rId3" imgW="0" imgH="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2061344"/>
                        <a:ext cx="3754437"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0054" name="Object 6"/>
          <p:cNvGraphicFramePr>
            <a:graphicFrameLocks noChangeAspect="1"/>
          </p:cNvGraphicFramePr>
          <p:nvPr/>
        </p:nvGraphicFramePr>
        <p:xfrm>
          <a:off x="2195513" y="2780482"/>
          <a:ext cx="3944937" cy="984250"/>
        </p:xfrm>
        <a:graphic>
          <a:graphicData uri="http://schemas.openxmlformats.org/presentationml/2006/ole">
            <mc:AlternateContent xmlns:mc="http://schemas.openxmlformats.org/markup-compatibility/2006">
              <mc:Choice xmlns:v="urn:schemas-microsoft-com:vml" Requires="v">
                <p:oleObj spid="_x0000_s21874" name="公式" r:id="rId5" imgW="0" imgH="0" progId="Equation.3">
                  <p:embed/>
                </p:oleObj>
              </mc:Choice>
              <mc:Fallback>
                <p:oleObj name="公式" r:id="rId5" imgW="0" imgH="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2780482"/>
                        <a:ext cx="3944937"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0055" name="Object 7"/>
          <p:cNvGraphicFramePr>
            <a:graphicFrameLocks noChangeAspect="1"/>
          </p:cNvGraphicFramePr>
          <p:nvPr/>
        </p:nvGraphicFramePr>
        <p:xfrm>
          <a:off x="1403350" y="3933007"/>
          <a:ext cx="2592388" cy="1255712"/>
        </p:xfrm>
        <a:graphic>
          <a:graphicData uri="http://schemas.openxmlformats.org/presentationml/2006/ole">
            <mc:AlternateContent xmlns:mc="http://schemas.openxmlformats.org/markup-compatibility/2006">
              <mc:Choice xmlns:v="urn:schemas-microsoft-com:vml" Requires="v">
                <p:oleObj spid="_x0000_s21875" name="公式" r:id="rId7" imgW="0" imgH="0" progId="Equation.3">
                  <p:embed/>
                </p:oleObj>
              </mc:Choice>
              <mc:Fallback>
                <p:oleObj name="公式" r:id="rId7" imgW="0" imgH="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3933007"/>
                        <a:ext cx="2592388" cy="1255712"/>
                      </a:xfrm>
                      <a:prstGeom prst="rect">
                        <a:avLst/>
                      </a:prstGeom>
                      <a:solidFill>
                        <a:schemeClr val="accent6">
                          <a:lumMod val="40000"/>
                          <a:lumOff val="60000"/>
                        </a:schemeClr>
                      </a:solidFill>
                      <a:ln>
                        <a:solidFill>
                          <a:schemeClr val="accent6">
                            <a:lumMod val="40000"/>
                            <a:lumOff val="60000"/>
                          </a:schemeClr>
                        </a:solidFill>
                      </a:ln>
                      <a:effectLst/>
                    </p:spPr>
                  </p:pic>
                </p:oleObj>
              </mc:Fallback>
            </mc:AlternateContent>
          </a:graphicData>
        </a:graphic>
      </p:graphicFrame>
      <p:graphicFrame>
        <p:nvGraphicFramePr>
          <p:cNvPr id="130056" name="Object 8"/>
          <p:cNvGraphicFramePr>
            <a:graphicFrameLocks noChangeAspect="1"/>
          </p:cNvGraphicFramePr>
          <p:nvPr/>
        </p:nvGraphicFramePr>
        <p:xfrm>
          <a:off x="5651500" y="4148907"/>
          <a:ext cx="1296988" cy="696912"/>
        </p:xfrm>
        <a:graphic>
          <a:graphicData uri="http://schemas.openxmlformats.org/presentationml/2006/ole">
            <mc:AlternateContent xmlns:mc="http://schemas.openxmlformats.org/markup-compatibility/2006">
              <mc:Choice xmlns:v="urn:schemas-microsoft-com:vml" Requires="v">
                <p:oleObj spid="_x0000_s21876" name="公式" r:id="rId9" imgW="0" imgH="0" progId="Equation.3">
                  <p:embed/>
                </p:oleObj>
              </mc:Choice>
              <mc:Fallback>
                <p:oleObj name="公式" r:id="rId9" imgW="0" imgH="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51500" y="4148907"/>
                        <a:ext cx="1296988" cy="696912"/>
                      </a:xfrm>
                      <a:prstGeom prst="rect">
                        <a:avLst/>
                      </a:prstGeom>
                      <a:solidFill>
                        <a:schemeClr val="accent6">
                          <a:lumMod val="40000"/>
                          <a:lumOff val="60000"/>
                        </a:schemeClr>
                      </a:solidFill>
                      <a:ln>
                        <a:noFill/>
                      </a:ln>
                      <a:effectLst/>
                    </p:spPr>
                  </p:pic>
                </p:oleObj>
              </mc:Fallback>
            </mc:AlternateContent>
          </a:graphicData>
        </a:graphic>
      </p:graphicFrame>
      <p:sp>
        <p:nvSpPr>
          <p:cNvPr id="130057" name="AutoShape 9"/>
          <p:cNvSpPr>
            <a14:cpLocks xmlns:a14="http://schemas.microsoft.com/office/drawing/2010/main" noChangeArrowheads="1"/>
          </p:cNvSpPr>
          <p:nvPr/>
        </p:nvSpPr>
        <p:spPr bwMode="auto">
          <a:xfrm>
            <a:off x="4356100" y="4293369"/>
            <a:ext cx="976313" cy="485775"/>
          </a:xfrm>
          <a:prstGeom prst="rightArrow">
            <a:avLst>
              <a:gd name="adj1" fmla="val 50000"/>
              <a:gd name="adj2" fmla="val 50245"/>
            </a:avLst>
          </a:prstGeom>
          <a:solidFill>
            <a:schemeClr val="accent1"/>
          </a:solidFill>
          <a:ln w="9525">
            <a:solidFill>
              <a:schemeClr val="tx1"/>
            </a:solidFill>
            <a:miter lim="800000"/>
          </a:ln>
        </p:spPr>
        <p:txBody>
          <a:bodyPr wrap="none" anchor="ct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30053"/>
                                        </p:tgtEl>
                                        <p:attrNameLst>
                                          <p:attrName>style.visibility</p:attrName>
                                        </p:attrNameLst>
                                      </p:cBhvr>
                                      <p:to>
                                        <p:strVal val="visible"/>
                                      </p:to>
                                    </p:set>
                                    <p:animEffect transition="in" filter="box(in)">
                                      <p:cBhvr>
                                        <p:cTn id="7" dur="500"/>
                                        <p:tgtEl>
                                          <p:spTgt spid="13005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30054"/>
                                        </p:tgtEl>
                                        <p:attrNameLst>
                                          <p:attrName>style.visibility</p:attrName>
                                        </p:attrNameLst>
                                      </p:cBhvr>
                                      <p:to>
                                        <p:strVal val="visible"/>
                                      </p:to>
                                    </p:set>
                                    <p:animEffect transition="in" filter="box(in)">
                                      <p:cBhvr>
                                        <p:cTn id="12" dur="500"/>
                                        <p:tgtEl>
                                          <p:spTgt spid="13005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30055"/>
                                        </p:tgtEl>
                                        <p:attrNameLst>
                                          <p:attrName>style.visibility</p:attrName>
                                        </p:attrNameLst>
                                      </p:cBhvr>
                                      <p:to>
                                        <p:strVal val="visible"/>
                                      </p:to>
                                    </p:set>
                                    <p:animEffect transition="in" filter="box(in)">
                                      <p:cBhvr>
                                        <p:cTn id="17" dur="500"/>
                                        <p:tgtEl>
                                          <p:spTgt spid="130055"/>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30057"/>
                                        </p:tgtEl>
                                        <p:attrNameLst>
                                          <p:attrName>style.visibility</p:attrName>
                                        </p:attrNameLst>
                                      </p:cBhvr>
                                      <p:to>
                                        <p:strVal val="visible"/>
                                      </p:to>
                                    </p:set>
                                    <p:animEffect transition="in" filter="box(in)">
                                      <p:cBhvr>
                                        <p:cTn id="22" dur="500"/>
                                        <p:tgtEl>
                                          <p:spTgt spid="130057"/>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130056"/>
                                        </p:tgtEl>
                                        <p:attrNameLst>
                                          <p:attrName>style.visibility</p:attrName>
                                        </p:attrNameLst>
                                      </p:cBhvr>
                                      <p:to>
                                        <p:strVal val="visible"/>
                                      </p:to>
                                    </p:set>
                                    <p:animEffect transition="in" filter="box(in)">
                                      <p:cBhvr>
                                        <p:cTn id="27" dur="500"/>
                                        <p:tgtEl>
                                          <p:spTgt spid="1300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2" name="Text Box 4"/>
          <p:cNvSpPr txBox="1">
            <a14:cpLocks xmlns:a14="http://schemas.microsoft.com/office/drawing/2010/main" noChangeArrowheads="1"/>
          </p:cNvSpPr>
          <p:nvPr/>
        </p:nvSpPr>
        <p:spPr bwMode="auto">
          <a:xfrm>
            <a:off x="684213" y="44624"/>
            <a:ext cx="7239000"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algn="just" eaLnBrk="1" hangingPunct="1">
              <a:lnSpc>
                <a:spcPct val="120000"/>
              </a:lnSpc>
            </a:pPr>
            <a:r>
              <a:rPr kumimoji="1" lang="en-US" altLang="zh-CN" sz="3600" dirty="0" smtClean="0">
                <a:latin typeface="Times New Roman" pitchFamily="18" charset="0"/>
              </a:rPr>
              <a:t>26*.</a:t>
            </a:r>
            <a:r>
              <a:rPr kumimoji="1" lang="zh-CN" altLang="en-US" sz="3200" b="1" dirty="0" smtClean="0">
                <a:latin typeface="Times New Roman" pitchFamily="18" charset="0"/>
              </a:rPr>
              <a:t>若</a:t>
            </a:r>
            <a:r>
              <a:rPr kumimoji="1" lang="zh-CN" altLang="en-US" sz="3200" b="1" dirty="0">
                <a:latin typeface="Times New Roman" pitchFamily="18" charset="0"/>
              </a:rPr>
              <a:t>随机变量</a:t>
            </a:r>
            <a:r>
              <a:rPr kumimoji="1" lang="en-US" altLang="zh-CN" sz="3200" b="1" i="1" dirty="0">
                <a:latin typeface="Times New Roman" pitchFamily="18" charset="0"/>
              </a:rPr>
              <a:t>X</a:t>
            </a:r>
            <a:r>
              <a:rPr kumimoji="1" lang="zh-CN" altLang="en-US" sz="3200" b="1" dirty="0">
                <a:latin typeface="Times New Roman" pitchFamily="18" charset="0"/>
              </a:rPr>
              <a:t>服从几何分布，证：                           </a:t>
            </a:r>
            <a:endParaRPr kumimoji="1" lang="zh-CN" altLang="en-US" sz="3200" b="1" dirty="0">
              <a:latin typeface="Times New Roman" pitchFamily="18" charset="0"/>
            </a:endParaRPr>
          </a:p>
        </p:txBody>
      </p:sp>
      <p:grpSp>
        <p:nvGrpSpPr>
          <p:cNvPr id="2" name="Group 7"/>
          <p:cNvGrpSpPr/>
          <p:nvPr/>
        </p:nvGrpSpPr>
        <p:grpSpPr bwMode="auto">
          <a:xfrm>
            <a:off x="1258888" y="1556792"/>
            <a:ext cx="6400800" cy="685800"/>
            <a:chOff x="1248" y="2131"/>
            <a:chExt cx="4032" cy="432"/>
          </a:xfrm>
        </p:grpSpPr>
        <p:sp>
          <p:nvSpPr>
            <p:cNvPr id="22534" name="Rectangle 8"/>
            <p:cNvSpPr>
              <a14:cpLocks xmlns:a14="http://schemas.microsoft.com/office/drawing/2010/main" noChangeArrowheads="1"/>
            </p:cNvSpPr>
            <p:nvPr/>
          </p:nvSpPr>
          <p:spPr bwMode="auto">
            <a:xfrm>
              <a:off x="1248" y="2131"/>
              <a:ext cx="4032" cy="432"/>
            </a:xfrm>
            <a:prstGeom prst="rect">
              <a:avLst/>
            </a:prstGeom>
            <a:noFill/>
            <a:ln w="9525">
              <a:solidFill>
                <a:srgbClr val="660033"/>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endParaRPr lang="zh-CN" altLang="en-US"/>
            </a:p>
          </p:txBody>
        </p:sp>
        <p:graphicFrame>
          <p:nvGraphicFramePr>
            <p:cNvPr id="22535" name="Object 9"/>
            <p:cNvGraphicFramePr>
              <a:graphicFrameLocks noChangeAspect="1"/>
            </p:cNvGraphicFramePr>
            <p:nvPr/>
          </p:nvGraphicFramePr>
          <p:xfrm>
            <a:off x="4080" y="2160"/>
            <a:ext cx="1164" cy="355"/>
          </p:xfrm>
          <a:graphic>
            <a:graphicData uri="http://schemas.openxmlformats.org/presentationml/2006/ole">
              <mc:AlternateContent xmlns:mc="http://schemas.openxmlformats.org/markup-compatibility/2006">
                <mc:Choice xmlns:v="urn:schemas-microsoft-com:vml" Requires="v">
                  <p:oleObj spid="_x0000_s22864" name="公式" r:id="rId1" imgW="0" imgH="0" progId="Equation.3">
                    <p:embed/>
                  </p:oleObj>
                </mc:Choice>
                <mc:Fallback>
                  <p:oleObj name="公式" r:id="rId1" imgW="0" imgH="0" progId="Equation.3">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80" y="2160"/>
                          <a:ext cx="1164" cy="35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6" name="Object 10"/>
            <p:cNvGraphicFramePr>
              <a:graphicFrameLocks noChangeAspect="1"/>
            </p:cNvGraphicFramePr>
            <p:nvPr/>
          </p:nvGraphicFramePr>
          <p:xfrm>
            <a:off x="1314" y="2131"/>
            <a:ext cx="2260" cy="403"/>
          </p:xfrm>
          <a:graphic>
            <a:graphicData uri="http://schemas.openxmlformats.org/presentationml/2006/ole">
              <mc:AlternateContent xmlns:mc="http://schemas.openxmlformats.org/markup-compatibility/2006">
                <mc:Choice xmlns:v="urn:schemas-microsoft-com:vml" Requires="v">
                  <p:oleObj spid="_x0000_s22865" name="Equation" r:id="rId3" imgW="0" imgH="0" progId="Equation.DSMT4">
                    <p:embed/>
                  </p:oleObj>
                </mc:Choice>
                <mc:Fallback>
                  <p:oleObj name="Equation" r:id="rId3" imgW="0" imgH="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4" y="2131"/>
                          <a:ext cx="2260" cy="40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35179" name="Object 11"/>
          <p:cNvGraphicFramePr>
            <a:graphicFrameLocks noChangeAspect="1"/>
          </p:cNvGraphicFramePr>
          <p:nvPr/>
        </p:nvGraphicFramePr>
        <p:xfrm>
          <a:off x="1213310" y="764704"/>
          <a:ext cx="6342730" cy="639651"/>
        </p:xfrm>
        <a:graphic>
          <a:graphicData uri="http://schemas.openxmlformats.org/presentationml/2006/ole">
            <mc:AlternateContent xmlns:mc="http://schemas.openxmlformats.org/markup-compatibility/2006">
              <mc:Choice xmlns:v="urn:schemas-microsoft-com:vml" Requires="v">
                <p:oleObj spid="_x0000_s22866" name="公式" r:id="rId5" imgW="0" imgH="0" progId="Equation.3">
                  <p:embed/>
                </p:oleObj>
              </mc:Choice>
              <mc:Fallback>
                <p:oleObj name="公式" r:id="rId5" imgW="0" imgH="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3310" y="764704"/>
                        <a:ext cx="6342730" cy="6396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5185" name="Object 17"/>
          <p:cNvGraphicFramePr>
            <a:graphicFrameLocks noChangeAspect="1"/>
          </p:cNvGraphicFramePr>
          <p:nvPr/>
        </p:nvGraphicFramePr>
        <p:xfrm>
          <a:off x="915988" y="2429420"/>
          <a:ext cx="7146925" cy="2871788"/>
        </p:xfrm>
        <a:graphic>
          <a:graphicData uri="http://schemas.openxmlformats.org/presentationml/2006/ole">
            <mc:AlternateContent xmlns:mc="http://schemas.openxmlformats.org/markup-compatibility/2006">
              <mc:Choice xmlns:v="urn:schemas-microsoft-com:vml" Requires="v">
                <p:oleObj spid="_x0000_s22867" name="Equation" r:id="rId7" imgW="0" imgH="0" progId="Equation.DSMT4">
                  <p:embed/>
                </p:oleObj>
              </mc:Choice>
              <mc:Fallback>
                <p:oleObj name="Equation" r:id="rId7" imgW="0" imgH="0" progId="Equation.DSMT4">
                  <p:embed/>
                  <p:pic>
                    <p:nvPicPr>
                      <p:cNvPr id="0" name="Object 17"/>
                      <p:cNvPicPr>
                        <a:picLocks noChangeAspect="1" noChangeArrowheads="1"/>
                      </p:cNvPicPr>
                      <p:nvPr/>
                    </p:nvPicPr>
                    <p:blipFill>
                      <a:blip r:embed="rId8"/>
                      <a:srcRect/>
                      <a:stretch>
                        <a:fillRect/>
                      </a:stretch>
                    </p:blipFill>
                    <p:spPr bwMode="auto">
                      <a:xfrm>
                        <a:off x="915988" y="2429420"/>
                        <a:ext cx="7146925" cy="287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矩形 2"/>
          <p:cNvSpPr/>
          <p:nvPr/>
        </p:nvSpPr>
        <p:spPr>
          <a:xfrm>
            <a:off x="5004048" y="4895661"/>
            <a:ext cx="3879588" cy="523220"/>
          </a:xfrm>
          <a:prstGeom prst="rect">
            <a:avLst/>
          </a:prstGeom>
        </p:spPr>
        <p:style>
          <a:lnRef idx="2">
            <a:schemeClr val="accent5"/>
          </a:lnRef>
          <a:fillRef idx="1">
            <a:schemeClr val="lt1"/>
          </a:fillRef>
          <a:effectRef idx="0">
            <a:schemeClr val="accent5"/>
          </a:effectRef>
          <a:fontRef idx="minor">
            <a:schemeClr val="dk1"/>
          </a:fontRef>
        </p:style>
        <p:txBody>
          <a:bodyPr wrap="none">
            <a:spAutoFit/>
          </a:bodyPr>
          <a:lstStyle/>
          <a:p>
            <a:r>
              <a:rPr lang="en-US" altLang="zh-CN" sz="2800" dirty="0" smtClean="0">
                <a:latin typeface="Times New Roman" pitchFamily="18" charset="0"/>
                <a:cs typeface="Times New Roman" pitchFamily="18" charset="0"/>
              </a:rPr>
              <a:t>1+</a:t>
            </a:r>
            <a:r>
              <a:rPr lang="en-US" altLang="zh-CN" sz="2800" i="1" dirty="0" smtClean="0">
                <a:latin typeface="Times New Roman" pitchFamily="18" charset="0"/>
                <a:cs typeface="Times New Roman" pitchFamily="18" charset="0"/>
              </a:rPr>
              <a:t>q</a:t>
            </a:r>
            <a:r>
              <a:rPr lang="en-US" altLang="zh-CN" sz="2800" baseline="30000" dirty="0" smtClean="0">
                <a:latin typeface="Times New Roman" pitchFamily="18" charset="0"/>
                <a:cs typeface="Times New Roman" pitchFamily="18" charset="0"/>
              </a:rPr>
              <a:t>1</a:t>
            </a:r>
            <a:r>
              <a:rPr lang="en-US" altLang="zh-CN" sz="2800" dirty="0" smtClean="0">
                <a:latin typeface="Times New Roman" pitchFamily="18" charset="0"/>
                <a:cs typeface="Times New Roman" pitchFamily="18" charset="0"/>
              </a:rPr>
              <a:t>+</a:t>
            </a:r>
            <a:r>
              <a:rPr lang="en-US" altLang="zh-CN" sz="2800" i="1" dirty="0" smtClean="0">
                <a:latin typeface="Times New Roman" pitchFamily="18" charset="0"/>
                <a:cs typeface="Times New Roman" pitchFamily="18" charset="0"/>
              </a:rPr>
              <a:t>q</a:t>
            </a:r>
            <a:r>
              <a:rPr lang="en-US" altLang="zh-CN" sz="2800" baseline="30000" dirty="0" smtClean="0">
                <a:latin typeface="Times New Roman" pitchFamily="18" charset="0"/>
                <a:cs typeface="Times New Roman" pitchFamily="18" charset="0"/>
              </a:rPr>
              <a:t>2</a:t>
            </a:r>
            <a:r>
              <a:rPr lang="en-US" altLang="zh-CN" sz="2800" dirty="0" smtClean="0">
                <a:latin typeface="Times New Roman" pitchFamily="18" charset="0"/>
                <a:cs typeface="Times New Roman" pitchFamily="18" charset="0"/>
              </a:rPr>
              <a:t>+…= </a:t>
            </a:r>
            <a:r>
              <a:rPr lang="en-US" altLang="zh-CN" sz="2800" dirty="0">
                <a:latin typeface="Times New Roman" pitchFamily="18" charset="0"/>
                <a:cs typeface="Times New Roman" pitchFamily="18" charset="0"/>
              </a:rPr>
              <a:t>1/(1-</a:t>
            </a:r>
            <a:r>
              <a:rPr lang="en-US" altLang="zh-CN" sz="2800" i="1" dirty="0">
                <a:latin typeface="Times New Roman" pitchFamily="18" charset="0"/>
                <a:cs typeface="Times New Roman" pitchFamily="18" charset="0"/>
              </a:rPr>
              <a:t>q</a:t>
            </a:r>
            <a:r>
              <a:rPr lang="en-US" altLang="zh-CN" sz="2800" dirty="0">
                <a:latin typeface="Times New Roman" pitchFamily="18" charset="0"/>
                <a:cs typeface="Times New Roman" pitchFamily="18" charset="0"/>
              </a:rPr>
              <a:t>)=1/</a:t>
            </a:r>
            <a:r>
              <a:rPr lang="en-US" altLang="zh-CN" sz="2800" i="1" dirty="0">
                <a:latin typeface="Times New Roman" pitchFamily="18" charset="0"/>
                <a:cs typeface="Times New Roman" pitchFamily="18" charset="0"/>
              </a:rPr>
              <a:t>p</a:t>
            </a:r>
            <a:endParaRPr lang="zh-CN" altLang="en-US" sz="2800" i="1" dirty="0">
              <a:latin typeface="Times New Roman" pitchFamily="18" charset="0"/>
              <a:cs typeface="Times New Roman" pitchFamily="18" charset="0"/>
            </a:endParaRPr>
          </a:p>
        </p:txBody>
      </p:sp>
      <p:graphicFrame>
        <p:nvGraphicFramePr>
          <p:cNvPr id="10" name="Object 17"/>
          <p:cNvGraphicFramePr>
            <a:graphicFrameLocks noChangeAspect="1"/>
          </p:cNvGraphicFramePr>
          <p:nvPr/>
        </p:nvGraphicFramePr>
        <p:xfrm>
          <a:off x="977652" y="5418881"/>
          <a:ext cx="3162300" cy="615950"/>
        </p:xfrm>
        <a:graphic>
          <a:graphicData uri="http://schemas.openxmlformats.org/presentationml/2006/ole">
            <mc:AlternateContent xmlns:mc="http://schemas.openxmlformats.org/markup-compatibility/2006">
              <mc:Choice xmlns:v="urn:schemas-microsoft-com:vml" Requires="v">
                <p:oleObj spid="_x0000_s22868" name="Equation" r:id="rId9" imgW="0" imgH="0" progId="Equation.DSMT4">
                  <p:embed/>
                </p:oleObj>
              </mc:Choice>
              <mc:Fallback>
                <p:oleObj name="Equation" r:id="rId9" imgW="0" imgH="0" progId="Equation.DSMT4">
                  <p:embed/>
                  <p:pic>
                    <p:nvPicPr>
                      <p:cNvPr id="0" name="Object 17"/>
                      <p:cNvPicPr>
                        <a:picLocks noChangeAspect="1" noChangeArrowheads="1"/>
                      </p:cNvPicPr>
                      <p:nvPr/>
                    </p:nvPicPr>
                    <p:blipFill>
                      <a:blip r:embed="rId10"/>
                      <a:srcRect/>
                      <a:stretch>
                        <a:fillRect/>
                      </a:stretch>
                    </p:blipFill>
                    <p:spPr bwMode="auto">
                      <a:xfrm>
                        <a:off x="977652" y="5418881"/>
                        <a:ext cx="3162300" cy="61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r:id="rId11" p14:bwMode="auto">
            <p14:nvContentPartPr>
              <p14:cNvPr id="4" name="墨迹 3"/>
              <p14:cNvContentPartPr/>
              <p14:nvPr/>
            </p14:nvContentPartPr>
            <p14:xfrm>
              <a:off x="143598" y="886645"/>
              <a:ext cx="50955" cy="321179"/>
            </p14:xfrm>
          </p:contentPart>
        </mc:Choice>
        <mc:Fallback xmlns="">
          <p:pic>
            <p:nvPicPr>
              <p:cNvPr id="4" name="墨迹 3"/>
            </p:nvPicPr>
            <p:blipFill>
              <a:blip/>
            </p:blipFill>
            <p:spPr>
              <a:xfrm>
                <a:off x="143598" y="886645"/>
                <a:ext cx="50955" cy="321179"/>
              </a:xfrm>
              <a:prstGeom prst="rect"/>
            </p:spPr>
          </p:pic>
        </mc:Fallback>
      </mc:AlternateContent>
      <mc:AlternateContent xmlns:mc="http://schemas.openxmlformats.org/markup-compatibility/2006" xmlns:p14="http://schemas.microsoft.com/office/powerpoint/2010/main">
        <mc:Choice Requires="p14">
          <p:contentPart r:id="rId12" p14:bwMode="auto">
            <p14:nvContentPartPr>
              <p14:cNvPr id="5" name="墨迹 4"/>
              <p14:cNvContentPartPr/>
              <p14:nvPr/>
            </p14:nvContentPartPr>
            <p14:xfrm>
              <a:off x="135492" y="868544"/>
              <a:ext cx="183841" cy="228069"/>
            </p14:xfrm>
          </p:contentPart>
        </mc:Choice>
        <mc:Fallback xmlns="">
          <p:pic>
            <p:nvPicPr>
              <p:cNvPr id="5" name="墨迹 4"/>
            </p:nvPicPr>
            <p:blipFill>
              <a:blip/>
            </p:blipFill>
            <p:spPr>
              <a:xfrm>
                <a:off x="135492" y="868544"/>
                <a:ext cx="183841" cy="228069"/>
              </a:xfrm>
              <a:prstGeom prst="rect"/>
            </p:spPr>
          </p:pic>
        </mc:Fallback>
      </mc:AlternateContent>
      <mc:AlternateContent xmlns:mc="http://schemas.openxmlformats.org/markup-compatibility/2006" xmlns:p14="http://schemas.microsoft.com/office/powerpoint/2010/main">
        <mc:Choice Requires="p14">
          <p:contentPart r:id="rId13" p14:bwMode="auto">
            <p14:nvContentPartPr>
              <p14:cNvPr id="6" name="墨迹 5"/>
              <p14:cNvContentPartPr/>
              <p14:nvPr/>
            </p14:nvContentPartPr>
            <p14:xfrm>
              <a:off x="313253" y="866517"/>
              <a:ext cx="94382" cy="326682"/>
            </p14:xfrm>
          </p:contentPart>
        </mc:Choice>
        <mc:Fallback xmlns="">
          <p:pic>
            <p:nvPicPr>
              <p:cNvPr id="6" name="墨迹 5"/>
            </p:nvPicPr>
            <p:blipFill>
              <a:blip/>
            </p:blipFill>
            <p:spPr>
              <a:xfrm>
                <a:off x="313253" y="866517"/>
                <a:ext cx="94382" cy="326682"/>
              </a:xfrm>
              <a:prstGeom prst="rect"/>
            </p:spPr>
          </p:pic>
        </mc:Fallback>
      </mc:AlternateContent>
      <mc:AlternateContent xmlns:mc="http://schemas.openxmlformats.org/markup-compatibility/2006" xmlns:p14="http://schemas.microsoft.com/office/powerpoint/2010/main">
        <mc:Choice Requires="p14">
          <p:contentPart r:id="rId14" p14:bwMode="auto">
            <p14:nvContentPartPr>
              <p14:cNvPr id="7" name="墨迹 6"/>
              <p14:cNvContentPartPr/>
              <p14:nvPr/>
            </p14:nvContentPartPr>
            <p14:xfrm>
              <a:off x="440060" y="982362"/>
              <a:ext cx="97277" cy="162182"/>
            </p14:xfrm>
          </p:contentPart>
        </mc:Choice>
        <mc:Fallback xmlns="">
          <p:pic>
            <p:nvPicPr>
              <p:cNvPr id="7" name="墨迹 6"/>
            </p:nvPicPr>
            <p:blipFill>
              <a:blip/>
            </p:blipFill>
            <p:spPr>
              <a:xfrm>
                <a:off x="440060" y="982362"/>
                <a:ext cx="97277" cy="162182"/>
              </a:xfrm>
              <a:prstGeom prst="rect"/>
            </p:spPr>
          </p:pic>
        </mc:Fallback>
      </mc:AlternateContent>
      <mc:AlternateContent xmlns:mc="http://schemas.openxmlformats.org/markup-compatibility/2006" xmlns:p14="http://schemas.microsoft.com/office/powerpoint/2010/main">
        <mc:Choice Requires="p14">
          <p:contentPart r:id="rId15" p14:bwMode="auto">
            <p14:nvContentPartPr>
              <p14:cNvPr id="8" name="墨迹 7"/>
              <p14:cNvContentPartPr/>
              <p14:nvPr/>
            </p14:nvContentPartPr>
            <p14:xfrm>
              <a:off x="430796" y="945291"/>
              <a:ext cx="106541" cy="254859"/>
            </p14:xfrm>
          </p:contentPart>
        </mc:Choice>
        <mc:Fallback xmlns="">
          <p:pic>
            <p:nvPicPr>
              <p:cNvPr id="8" name="墨迹 7"/>
            </p:nvPicPr>
            <p:blipFill>
              <a:blip/>
            </p:blipFill>
            <p:spPr>
              <a:xfrm>
                <a:off x="430796" y="945291"/>
                <a:ext cx="106541" cy="254859"/>
              </a:xfrm>
              <a:prstGeom prst="rect"/>
            </p:spPr>
          </p:pic>
        </mc:Fallback>
      </mc:AlternateContent>
      <mc:AlternateContent xmlns:mc="http://schemas.openxmlformats.org/markup-compatibility/2006" xmlns:p14="http://schemas.microsoft.com/office/powerpoint/2010/main">
        <mc:Choice Requires="p14">
          <p:contentPart r:id="rId16" p14:bwMode="auto">
            <p14:nvContentPartPr>
              <p14:cNvPr id="9" name="墨迹 8"/>
              <p14:cNvContentPartPr/>
              <p14:nvPr/>
            </p14:nvContentPartPr>
            <p14:xfrm>
              <a:off x="605662" y="1017115"/>
              <a:ext cx="114647" cy="25486"/>
            </p14:xfrm>
          </p:contentPart>
        </mc:Choice>
        <mc:Fallback xmlns="">
          <p:pic>
            <p:nvPicPr>
              <p:cNvPr id="9" name="墨迹 8"/>
            </p:nvPicPr>
            <p:blipFill>
              <a:blip/>
            </p:blipFill>
            <p:spPr>
              <a:xfrm>
                <a:off x="605662" y="1017115"/>
                <a:ext cx="114647" cy="25486"/>
              </a:xfrm>
              <a:prstGeom prst="rect"/>
            </p:spPr>
          </p:pic>
        </mc:Fallback>
      </mc:AlternateContent>
      <mc:AlternateContent xmlns:mc="http://schemas.openxmlformats.org/markup-compatibility/2006" xmlns:p14="http://schemas.microsoft.com/office/powerpoint/2010/main">
        <mc:Choice Requires="p14">
          <p:contentPart r:id="rId17" p14:bwMode="auto">
            <p14:nvContentPartPr>
              <p14:cNvPr id="11" name="墨迹 10"/>
              <p14:cNvContentPartPr/>
              <p14:nvPr/>
            </p14:nvContentPartPr>
            <p14:xfrm>
              <a:off x="622454" y="1084305"/>
              <a:ext cx="77011" cy="26210"/>
            </p14:xfrm>
          </p:contentPart>
        </mc:Choice>
        <mc:Fallback xmlns="">
          <p:pic>
            <p:nvPicPr>
              <p:cNvPr id="11" name="墨迹 10"/>
            </p:nvPicPr>
            <p:blipFill>
              <a:blip/>
            </p:blipFill>
            <p:spPr>
              <a:xfrm>
                <a:off x="622454" y="1084305"/>
                <a:ext cx="77011" cy="26210"/>
              </a:xfrm>
              <a:prstGeom prst="rect"/>
            </p:spPr>
          </p:pic>
        </mc:Fallback>
      </mc:AlternateContent>
      <mc:AlternateContent xmlns:mc="http://schemas.openxmlformats.org/markup-compatibility/2006" xmlns:p14="http://schemas.microsoft.com/office/powerpoint/2010/main">
        <mc:Choice Requires="p14">
          <p:contentPart r:id="rId18" p14:bwMode="auto">
            <p14:nvContentPartPr>
              <p14:cNvPr id="12" name="墨迹 11"/>
              <p14:cNvContentPartPr/>
              <p14:nvPr/>
            </p14:nvContentPartPr>
            <p14:xfrm>
              <a:off x="792109" y="959193"/>
              <a:ext cx="101909" cy="222421"/>
            </p14:xfrm>
          </p:contentPart>
        </mc:Choice>
        <mc:Fallback xmlns="">
          <p:pic>
            <p:nvPicPr>
              <p:cNvPr id="12" name="墨迹 11"/>
            </p:nvPicPr>
            <p:blipFill>
              <a:blip/>
            </p:blipFill>
            <p:spPr>
              <a:xfrm>
                <a:off x="792109" y="959193"/>
                <a:ext cx="101909" cy="222421"/>
              </a:xfrm>
              <a:prstGeom prst="rect"/>
            </p:spPr>
          </p:pic>
        </mc:Fallback>
      </mc:AlternateContent>
      <mc:AlternateContent xmlns:mc="http://schemas.openxmlformats.org/markup-compatibility/2006" xmlns:p14="http://schemas.microsoft.com/office/powerpoint/2010/main">
        <mc:Choice Requires="p14">
          <p:contentPart r:id="rId19" p14:bwMode="auto">
            <p14:nvContentPartPr>
              <p14:cNvPr id="13" name="墨迹 12"/>
              <p14:cNvContentPartPr/>
              <p14:nvPr/>
            </p14:nvContentPartPr>
            <p14:xfrm>
              <a:off x="940340" y="984679"/>
              <a:ext cx="152863" cy="67189"/>
            </p14:xfrm>
          </p:contentPart>
        </mc:Choice>
        <mc:Fallback xmlns="">
          <p:pic>
            <p:nvPicPr>
              <p:cNvPr id="13" name="墨迹 12"/>
            </p:nvPicPr>
            <p:blipFill>
              <a:blip/>
            </p:blipFill>
            <p:spPr>
              <a:xfrm>
                <a:off x="940340" y="984679"/>
                <a:ext cx="152863" cy="67189"/>
              </a:xfrm>
              <a:prstGeom prst="rect"/>
            </p:spPr>
          </p:pic>
        </mc:Fallback>
      </mc:AlternateContent>
      <mc:AlternateContent xmlns:mc="http://schemas.openxmlformats.org/markup-compatibility/2006" xmlns:p14="http://schemas.microsoft.com/office/powerpoint/2010/main">
        <mc:Choice Requires="p14">
          <p:contentPart r:id="rId20" p14:bwMode="auto">
            <p14:nvContentPartPr>
              <p14:cNvPr id="14" name="墨迹 13"/>
              <p14:cNvContentPartPr/>
              <p14:nvPr/>
            </p14:nvContentPartPr>
            <p14:xfrm>
              <a:off x="1000559" y="949925"/>
              <a:ext cx="37057" cy="207362"/>
            </p14:xfrm>
          </p:contentPart>
        </mc:Choice>
        <mc:Fallback xmlns="">
          <p:pic>
            <p:nvPicPr>
              <p:cNvPr id="14" name="墨迹 13"/>
            </p:nvPicPr>
            <p:blipFill>
              <a:blip/>
            </p:blipFill>
            <p:spPr>
              <a:xfrm>
                <a:off x="1000559" y="949925"/>
                <a:ext cx="37057" cy="207362"/>
              </a:xfrm>
              <a:prstGeom prst="rect"/>
            </p:spPr>
          </p:pic>
        </mc:Fallback>
      </mc:AlternateContent>
      <mc:AlternateContent xmlns:mc="http://schemas.openxmlformats.org/markup-compatibility/2006" xmlns:p14="http://schemas.microsoft.com/office/powerpoint/2010/main">
        <mc:Choice Requires="p14">
          <p:contentPart r:id="rId21" p14:bwMode="auto">
            <p14:nvContentPartPr>
              <p14:cNvPr id="15" name="墨迹 14"/>
              <p14:cNvContentPartPr/>
              <p14:nvPr/>
            </p14:nvContentPartPr>
            <p14:xfrm>
              <a:off x="1097835" y="885052"/>
              <a:ext cx="13897" cy="234006"/>
            </p14:xfrm>
          </p:contentPart>
        </mc:Choice>
        <mc:Fallback xmlns="">
          <p:pic>
            <p:nvPicPr>
              <p:cNvPr id="15" name="墨迹 14"/>
            </p:nvPicPr>
            <p:blipFill>
              <a:blip/>
            </p:blipFill>
            <p:spPr>
              <a:xfrm>
                <a:off x="1097835" y="885052"/>
                <a:ext cx="13897" cy="234006"/>
              </a:xfrm>
              <a:prstGeom prst="rect"/>
            </p:spPr>
          </p:pic>
        </mc:Fallback>
      </mc:AlternateContent>
      <mc:AlternateContent xmlns:mc="http://schemas.openxmlformats.org/markup-compatibility/2006" xmlns:p14="http://schemas.microsoft.com/office/powerpoint/2010/main">
        <mc:Choice Requires="p14">
          <p:contentPart r:id="rId22" p14:bwMode="auto">
            <p14:nvContentPartPr>
              <p14:cNvPr id="16" name="墨迹 15"/>
              <p14:cNvContentPartPr/>
              <p14:nvPr/>
            </p14:nvContentPartPr>
            <p14:xfrm>
              <a:off x="1103626" y="968460"/>
              <a:ext cx="59060" cy="88042"/>
            </p14:xfrm>
          </p:contentPart>
        </mc:Choice>
        <mc:Fallback xmlns="">
          <p:pic>
            <p:nvPicPr>
              <p:cNvPr id="16" name="墨迹 15"/>
            </p:nvPicPr>
            <p:blipFill>
              <a:blip/>
            </p:blipFill>
            <p:spPr>
              <a:xfrm>
                <a:off x="1103626" y="968460"/>
                <a:ext cx="59060" cy="88042"/>
              </a:xfrm>
              <a:prstGeom prst="rect"/>
            </p:spPr>
          </p:pic>
        </mc:Fallback>
      </mc:AlternateContent>
      <mc:AlternateContent xmlns:mc="http://schemas.openxmlformats.org/markup-compatibility/2006" xmlns:p14="http://schemas.microsoft.com/office/powerpoint/2010/main">
        <mc:Choice Requires="p14">
          <p:contentPart r:id="rId23" p14:bwMode="auto">
            <p14:nvContentPartPr>
              <p14:cNvPr id="17" name="墨迹 16"/>
              <p14:cNvContentPartPr/>
              <p14:nvPr/>
            </p14:nvContentPartPr>
            <p14:xfrm>
              <a:off x="1171951" y="897505"/>
              <a:ext cx="69483" cy="311912"/>
            </p14:xfrm>
          </p:contentPart>
        </mc:Choice>
        <mc:Fallback xmlns="">
          <p:pic>
            <p:nvPicPr>
              <p:cNvPr id="17" name="墨迹 16"/>
            </p:nvPicPr>
            <p:blipFill>
              <a:blip/>
            </p:blipFill>
            <p:spPr>
              <a:xfrm>
                <a:off x="1171951" y="897505"/>
                <a:ext cx="69483" cy="311912"/>
              </a:xfrm>
              <a:prstGeom prst="rect"/>
            </p:spPr>
          </p:pic>
        </mc:Fallback>
      </mc:AlternateContent>
      <mc:AlternateContent xmlns:mc="http://schemas.openxmlformats.org/markup-compatibility/2006" xmlns:p14="http://schemas.microsoft.com/office/powerpoint/2010/main">
        <mc:Choice Requires="p14">
          <p:contentPart r:id="rId24" p14:bwMode="auto">
            <p14:nvContentPartPr>
              <p14:cNvPr id="18" name="墨迹 17"/>
              <p14:cNvContentPartPr/>
              <p14:nvPr/>
            </p14:nvContentPartPr>
            <p14:xfrm>
              <a:off x="105962" y="1214051"/>
              <a:ext cx="982609" cy="88042"/>
            </p14:xfrm>
          </p:contentPart>
        </mc:Choice>
        <mc:Fallback xmlns="">
          <p:pic>
            <p:nvPicPr>
              <p:cNvPr id="18" name="墨迹 17"/>
            </p:nvPicPr>
            <p:blipFill>
              <a:blip/>
            </p:blipFill>
            <p:spPr>
              <a:xfrm>
                <a:off x="105962" y="1214051"/>
                <a:ext cx="982609" cy="88042"/>
              </a:xfrm>
              <a:prstGeom prst="rect"/>
            </p:spPr>
          </p:pic>
        </mc:Fallback>
      </mc:AlternateContent>
      <mc:AlternateContent xmlns:mc="http://schemas.openxmlformats.org/markup-compatibility/2006" xmlns:p14="http://schemas.microsoft.com/office/powerpoint/2010/main">
        <mc:Choice Requires="p14">
          <p:contentPart r:id="rId25" p14:bwMode="auto">
            <p14:nvContentPartPr>
              <p14:cNvPr id="19" name="墨迹 18"/>
              <p14:cNvContentPartPr/>
              <p14:nvPr/>
            </p14:nvContentPartPr>
            <p14:xfrm>
              <a:off x="296462" y="1473543"/>
              <a:ext cx="25477" cy="287294"/>
            </p14:xfrm>
          </p:contentPart>
        </mc:Choice>
        <mc:Fallback xmlns="">
          <p:pic>
            <p:nvPicPr>
              <p:cNvPr id="19" name="墨迹 18"/>
            </p:nvPicPr>
            <p:blipFill>
              <a:blip/>
            </p:blipFill>
            <p:spPr>
              <a:xfrm>
                <a:off x="296462" y="1473543"/>
                <a:ext cx="25477" cy="287294"/>
              </a:xfrm>
              <a:prstGeom prst="rect"/>
            </p:spPr>
          </p:pic>
        </mc:Fallback>
      </mc:AlternateContent>
      <mc:AlternateContent xmlns:mc="http://schemas.openxmlformats.org/markup-compatibility/2006" xmlns:p14="http://schemas.microsoft.com/office/powerpoint/2010/main">
        <mc:Choice Requires="p14">
          <p:contentPart r:id="rId26" p14:bwMode="auto">
            <p14:nvContentPartPr>
              <p14:cNvPr id="20" name="墨迹 19"/>
              <p14:cNvContentPartPr/>
              <p14:nvPr/>
            </p14:nvContentPartPr>
            <p14:xfrm>
              <a:off x="321939" y="1459641"/>
              <a:ext cx="68904" cy="173912"/>
            </p14:xfrm>
          </p:contentPart>
        </mc:Choice>
        <mc:Fallback xmlns="">
          <p:pic>
            <p:nvPicPr>
              <p:cNvPr id="20" name="墨迹 19"/>
            </p:nvPicPr>
            <p:blipFill>
              <a:blip/>
            </p:blipFill>
            <p:spPr>
              <a:xfrm>
                <a:off x="321939" y="1459641"/>
                <a:ext cx="68904" cy="173912"/>
              </a:xfrm>
              <a:prstGeom prst="rect"/>
            </p:spPr>
          </p:pic>
        </mc:Fallback>
      </mc:AlternateContent>
      <mc:AlternateContent xmlns:mc="http://schemas.openxmlformats.org/markup-compatibility/2006" xmlns:p14="http://schemas.microsoft.com/office/powerpoint/2010/main">
        <mc:Choice Requires="p14">
          <p:contentPart r:id="rId27" p14:bwMode="auto">
            <p14:nvContentPartPr>
              <p14:cNvPr id="21" name="墨迹 20"/>
              <p14:cNvContentPartPr/>
              <p14:nvPr/>
            </p14:nvContentPartPr>
            <p14:xfrm>
              <a:off x="475670" y="1450374"/>
              <a:ext cx="80196" cy="298879"/>
            </p14:xfrm>
          </p:contentPart>
        </mc:Choice>
        <mc:Fallback xmlns="">
          <p:pic>
            <p:nvPicPr>
              <p:cNvPr id="21" name="墨迹 20"/>
            </p:nvPicPr>
            <p:blipFill>
              <a:blip/>
            </p:blipFill>
            <p:spPr>
              <a:xfrm>
                <a:off x="475670" y="1450374"/>
                <a:ext cx="80196" cy="298879"/>
              </a:xfrm>
              <a:prstGeom prst="rect"/>
            </p:spPr>
          </p:pic>
        </mc:Fallback>
      </mc:AlternateContent>
      <mc:AlternateContent xmlns:mc="http://schemas.openxmlformats.org/markup-compatibility/2006" xmlns:p14="http://schemas.microsoft.com/office/powerpoint/2010/main">
        <mc:Choice Requires="p14">
          <p:contentPart r:id="rId28" p14:bwMode="auto">
            <p14:nvContentPartPr>
              <p14:cNvPr id="22" name="墨迹 21"/>
              <p14:cNvContentPartPr/>
              <p14:nvPr/>
            </p14:nvContentPartPr>
            <p14:xfrm>
              <a:off x="583659" y="1575486"/>
              <a:ext cx="159812" cy="125112"/>
            </p14:xfrm>
          </p:contentPart>
        </mc:Choice>
        <mc:Fallback xmlns="">
          <p:pic>
            <p:nvPicPr>
              <p:cNvPr id="22" name="墨迹 21"/>
            </p:nvPicPr>
            <p:blipFill>
              <a:blip/>
            </p:blipFill>
            <p:spPr>
              <a:xfrm>
                <a:off x="583659" y="1575486"/>
                <a:ext cx="159812" cy="125112"/>
              </a:xfrm>
              <a:prstGeom prst="rect"/>
            </p:spPr>
          </p:pic>
        </mc:Fallback>
      </mc:AlternateContent>
      <mc:AlternateContent xmlns:mc="http://schemas.openxmlformats.org/markup-compatibility/2006" xmlns:p14="http://schemas.microsoft.com/office/powerpoint/2010/main">
        <mc:Choice Requires="p14">
          <p:contentPart r:id="rId29" p14:bwMode="auto">
            <p14:nvContentPartPr>
              <p14:cNvPr id="23" name="墨迹 22"/>
              <p14:cNvContentPartPr/>
              <p14:nvPr/>
            </p14:nvContentPartPr>
            <p14:xfrm>
              <a:off x="622309" y="1508151"/>
              <a:ext cx="104949" cy="266588"/>
            </p14:xfrm>
          </p:contentPart>
        </mc:Choice>
        <mc:Fallback xmlns="">
          <p:pic>
            <p:nvPicPr>
              <p:cNvPr id="23" name="墨迹 22"/>
            </p:nvPicPr>
            <p:blipFill>
              <a:blip/>
            </p:blipFill>
            <p:spPr>
              <a:xfrm>
                <a:off x="622309" y="1508151"/>
                <a:ext cx="104949" cy="266588"/>
              </a:xfrm>
              <a:prstGeom prst="rect"/>
            </p:spPr>
          </p:pic>
        </mc:Fallback>
      </mc:AlternateContent>
      <mc:AlternateContent xmlns:mc="http://schemas.openxmlformats.org/markup-compatibility/2006" xmlns:p14="http://schemas.microsoft.com/office/powerpoint/2010/main">
        <mc:Choice Requires="p14">
          <p:contentPart r:id="rId30" p14:bwMode="auto">
            <p14:nvContentPartPr>
              <p14:cNvPr id="24" name="墨迹 23"/>
              <p14:cNvContentPartPr/>
              <p14:nvPr/>
            </p14:nvContentPartPr>
            <p14:xfrm>
              <a:off x="808322" y="1598655"/>
              <a:ext cx="97855" cy="132063"/>
            </p14:xfrm>
          </p:contentPart>
        </mc:Choice>
        <mc:Fallback xmlns="">
          <p:pic>
            <p:nvPicPr>
              <p:cNvPr id="24" name="墨迹 23"/>
            </p:nvPicPr>
            <p:blipFill>
              <a:blip/>
            </p:blipFill>
            <p:spPr>
              <a:xfrm>
                <a:off x="808322" y="1598655"/>
                <a:ext cx="97855" cy="132063"/>
              </a:xfrm>
              <a:prstGeom prst="rect"/>
            </p:spPr>
          </p:pic>
        </mc:Fallback>
      </mc:AlternateContent>
      <mc:AlternateContent xmlns:mc="http://schemas.openxmlformats.org/markup-compatibility/2006" xmlns:p14="http://schemas.microsoft.com/office/powerpoint/2010/main">
        <mc:Choice Requires="p14">
          <p:contentPart r:id="rId31" p14:bwMode="auto">
            <p14:nvContentPartPr>
              <p14:cNvPr id="25" name="墨迹 24"/>
              <p14:cNvContentPartPr/>
              <p14:nvPr/>
            </p14:nvContentPartPr>
            <p14:xfrm>
              <a:off x="955829" y="1493816"/>
              <a:ext cx="135058" cy="180717"/>
            </p14:xfrm>
          </p:contentPart>
        </mc:Choice>
        <mc:Fallback xmlns="">
          <p:pic>
            <p:nvPicPr>
              <p:cNvPr id="25" name="墨迹 24"/>
            </p:nvPicPr>
            <p:blipFill>
              <a:blip/>
            </p:blipFill>
            <p:spPr>
              <a:xfrm>
                <a:off x="955829" y="1493816"/>
                <a:ext cx="135058" cy="180717"/>
              </a:xfrm>
              <a:prstGeom prst="rect"/>
            </p:spPr>
          </p:pic>
        </mc:Fallback>
      </mc:AlternateContent>
      <mc:AlternateContent xmlns:mc="http://schemas.openxmlformats.org/markup-compatibility/2006" xmlns:p14="http://schemas.microsoft.com/office/powerpoint/2010/main">
        <mc:Choice Requires="p14">
          <p:contentPart r:id="rId32" p14:bwMode="auto">
            <p14:nvContentPartPr>
              <p14:cNvPr id="26" name="墨迹 25"/>
              <p14:cNvContentPartPr/>
              <p14:nvPr/>
            </p14:nvContentPartPr>
            <p14:xfrm>
              <a:off x="1120996" y="1433432"/>
              <a:ext cx="76722" cy="369109"/>
            </p14:xfrm>
          </p:contentPart>
        </mc:Choice>
        <mc:Fallback xmlns="">
          <p:pic>
            <p:nvPicPr>
              <p:cNvPr id="26" name="墨迹 25"/>
            </p:nvPicPr>
            <p:blipFill>
              <a:blip/>
            </p:blipFill>
            <p:spPr>
              <a:xfrm>
                <a:off x="1120996" y="1433432"/>
                <a:ext cx="76722" cy="369109"/>
              </a:xfrm>
              <a:prstGeom prst="rect"/>
            </p:spPr>
          </p:pic>
        </mc:Fallback>
      </mc:AlternateContent>
      <mc:AlternateContent xmlns:mc="http://schemas.openxmlformats.org/markup-compatibility/2006" xmlns:p14="http://schemas.microsoft.com/office/powerpoint/2010/main">
        <mc:Choice Requires="p14">
          <p:contentPart r:id="rId33" p14:bwMode="auto">
            <p14:nvContentPartPr>
              <p14:cNvPr id="27" name="墨迹 26"/>
              <p14:cNvContentPartPr/>
              <p14:nvPr/>
            </p14:nvContentPartPr>
            <p14:xfrm>
              <a:off x="321215" y="2270554"/>
              <a:ext cx="81788" cy="352167"/>
            </p14:xfrm>
          </p:contentPart>
        </mc:Choice>
        <mc:Fallback xmlns="">
          <p:pic>
            <p:nvPicPr>
              <p:cNvPr id="27" name="墨迹 26"/>
            </p:nvPicPr>
            <p:blipFill>
              <a:blip/>
            </p:blipFill>
            <p:spPr>
              <a:xfrm>
                <a:off x="321215" y="2270554"/>
                <a:ext cx="81788" cy="352167"/>
              </a:xfrm>
              <a:prstGeom prst="rect"/>
            </p:spPr>
          </p:pic>
        </mc:Fallback>
      </mc:AlternateContent>
      <mc:AlternateContent xmlns:mc="http://schemas.openxmlformats.org/markup-compatibility/2006" xmlns:p14="http://schemas.microsoft.com/office/powerpoint/2010/main">
        <mc:Choice Requires="p14">
          <p:contentPart r:id="rId34" p14:bwMode="auto">
            <p14:nvContentPartPr>
              <p14:cNvPr id="28" name="墨迹 27"/>
              <p14:cNvContentPartPr/>
              <p14:nvPr/>
            </p14:nvContentPartPr>
            <p14:xfrm>
              <a:off x="436007" y="2386398"/>
              <a:ext cx="99014" cy="60239"/>
            </p14:xfrm>
          </p:contentPart>
        </mc:Choice>
        <mc:Fallback xmlns="">
          <p:pic>
            <p:nvPicPr>
              <p:cNvPr id="28" name="墨迹 27"/>
            </p:nvPicPr>
            <p:blipFill>
              <a:blip/>
            </p:blipFill>
            <p:spPr>
              <a:xfrm>
                <a:off x="436007" y="2386398"/>
                <a:ext cx="99014" cy="60239"/>
              </a:xfrm>
              <a:prstGeom prst="rect"/>
            </p:spPr>
          </p:pic>
        </mc:Fallback>
      </mc:AlternateContent>
      <mc:AlternateContent xmlns:mc="http://schemas.openxmlformats.org/markup-compatibility/2006" xmlns:p14="http://schemas.microsoft.com/office/powerpoint/2010/main">
        <mc:Choice Requires="p14">
          <p:contentPart r:id="rId35" p14:bwMode="auto">
            <p14:nvContentPartPr>
              <p14:cNvPr id="29" name="墨迹 28"/>
              <p14:cNvContentPartPr/>
              <p14:nvPr/>
            </p14:nvContentPartPr>
            <p14:xfrm>
              <a:off x="588291" y="2298356"/>
              <a:ext cx="55587" cy="252976"/>
            </p14:xfrm>
          </p:contentPart>
        </mc:Choice>
        <mc:Fallback xmlns="">
          <p:pic>
            <p:nvPicPr>
              <p:cNvPr id="29" name="墨迹 28"/>
            </p:nvPicPr>
            <p:blipFill>
              <a:blip/>
            </p:blipFill>
            <p:spPr>
              <a:xfrm>
                <a:off x="588291" y="2298356"/>
                <a:ext cx="55587" cy="252976"/>
              </a:xfrm>
              <a:prstGeom prst="rect"/>
            </p:spPr>
          </p:pic>
        </mc:Fallback>
      </mc:AlternateContent>
      <mc:AlternateContent xmlns:mc="http://schemas.openxmlformats.org/markup-compatibility/2006" xmlns:p14="http://schemas.microsoft.com/office/powerpoint/2010/main">
        <mc:Choice Requires="p14">
          <p:contentPart r:id="rId36" p14:bwMode="auto">
            <p14:nvContentPartPr>
              <p14:cNvPr id="30" name="墨迹 29"/>
              <p14:cNvContentPartPr/>
              <p14:nvPr/>
            </p14:nvContentPartPr>
            <p14:xfrm>
              <a:off x="592924" y="2307624"/>
              <a:ext cx="81063" cy="173767"/>
            </p14:xfrm>
          </p:contentPart>
        </mc:Choice>
        <mc:Fallback xmlns="">
          <p:pic>
            <p:nvPicPr>
              <p:cNvPr id="30" name="墨迹 29"/>
            </p:nvPicPr>
            <p:blipFill>
              <a:blip/>
            </p:blipFill>
            <p:spPr>
              <a:xfrm>
                <a:off x="592924" y="2307624"/>
                <a:ext cx="81063" cy="173767"/>
              </a:xfrm>
              <a:prstGeom prst="rect"/>
            </p:spPr>
          </p:pic>
        </mc:Fallback>
      </mc:AlternateContent>
      <mc:AlternateContent xmlns:mc="http://schemas.openxmlformats.org/markup-compatibility/2006" xmlns:p14="http://schemas.microsoft.com/office/powerpoint/2010/main">
        <mc:Choice Requires="p14">
          <p:contentPart r:id="rId37" p14:bwMode="auto">
            <p14:nvContentPartPr>
              <p14:cNvPr id="31" name="墨迹 30"/>
              <p14:cNvContentPartPr/>
              <p14:nvPr/>
            </p14:nvContentPartPr>
            <p14:xfrm>
              <a:off x="199185" y="2289089"/>
              <a:ext cx="90328" cy="382287"/>
            </p14:xfrm>
          </p:contentPart>
        </mc:Choice>
        <mc:Fallback xmlns="">
          <p:pic>
            <p:nvPicPr>
              <p:cNvPr id="31" name="墨迹 30"/>
            </p:nvPicPr>
            <p:blipFill>
              <a:blip/>
            </p:blipFill>
            <p:spPr>
              <a:xfrm>
                <a:off x="199185" y="2289089"/>
                <a:ext cx="90328" cy="382287"/>
              </a:xfrm>
              <a:prstGeom prst="rect"/>
            </p:spPr>
          </p:pic>
        </mc:Fallback>
      </mc:AlternateContent>
      <mc:AlternateContent xmlns:mc="http://schemas.openxmlformats.org/markup-compatibility/2006" xmlns:p14="http://schemas.microsoft.com/office/powerpoint/2010/main">
        <mc:Choice Requires="p14">
          <p:contentPart r:id="rId38" p14:bwMode="auto">
            <p14:nvContentPartPr>
              <p14:cNvPr id="32" name="墨迹 31"/>
              <p14:cNvContentPartPr/>
              <p14:nvPr/>
            </p14:nvContentPartPr>
            <p14:xfrm>
              <a:off x="660091" y="2305162"/>
              <a:ext cx="70207" cy="382432"/>
            </p14:xfrm>
          </p:contentPart>
        </mc:Choice>
        <mc:Fallback xmlns="">
          <p:pic>
            <p:nvPicPr>
              <p:cNvPr id="32" name="墨迹 31"/>
            </p:nvPicPr>
            <p:blipFill>
              <a:blip/>
            </p:blipFill>
            <p:spPr>
              <a:xfrm>
                <a:off x="660091" y="2305162"/>
                <a:ext cx="70207" cy="382432"/>
              </a:xfrm>
              <a:prstGeom prst="rect"/>
            </p:spPr>
          </p:pic>
        </mc:Fallback>
      </mc:AlternateContent>
      <mc:AlternateContent xmlns:mc="http://schemas.openxmlformats.org/markup-compatibility/2006" xmlns:p14="http://schemas.microsoft.com/office/powerpoint/2010/main">
        <mc:Choice Requires="p14">
          <p:contentPart r:id="rId39" p14:bwMode="auto">
            <p14:nvContentPartPr>
              <p14:cNvPr id="33" name="墨迹 32"/>
              <p14:cNvContentPartPr/>
              <p14:nvPr/>
            </p14:nvContentPartPr>
            <p14:xfrm>
              <a:off x="773580" y="2131540"/>
              <a:ext cx="97277" cy="158852"/>
            </p14:xfrm>
          </p:contentPart>
        </mc:Choice>
        <mc:Fallback xmlns="">
          <p:pic>
            <p:nvPicPr>
              <p:cNvPr id="33" name="墨迹 32"/>
            </p:nvPicPr>
            <p:blipFill>
              <a:blip/>
            </p:blipFill>
            <p:spPr>
              <a:xfrm>
                <a:off x="773580" y="2131540"/>
                <a:ext cx="97277" cy="158852"/>
              </a:xfrm>
              <a:prstGeom prst="rect"/>
            </p:spPr>
          </p:pic>
        </mc:Fallback>
      </mc:AlternateContent>
      <mc:AlternateContent xmlns:mc="http://schemas.openxmlformats.org/markup-compatibility/2006" xmlns:p14="http://schemas.microsoft.com/office/powerpoint/2010/main">
        <mc:Choice Requires="p14">
          <p:contentPart r:id="rId40" p14:bwMode="auto">
            <p14:nvContentPartPr>
              <p14:cNvPr id="34" name="墨迹 33"/>
              <p14:cNvContentPartPr/>
              <p14:nvPr/>
            </p14:nvContentPartPr>
            <p14:xfrm>
              <a:off x="903282" y="2365546"/>
              <a:ext cx="27794" cy="310898"/>
            </p14:xfrm>
          </p:contentPart>
        </mc:Choice>
        <mc:Fallback xmlns="">
          <p:pic>
            <p:nvPicPr>
              <p:cNvPr id="34" name="墨迹 33"/>
            </p:nvPicPr>
            <p:blipFill>
              <a:blip/>
            </p:blipFill>
            <p:spPr>
              <a:xfrm>
                <a:off x="903282" y="2365546"/>
                <a:ext cx="27794" cy="310898"/>
              </a:xfrm>
              <a:prstGeom prst="rect"/>
            </p:spPr>
          </p:pic>
        </mc:Fallback>
      </mc:AlternateContent>
      <mc:AlternateContent xmlns:mc="http://schemas.openxmlformats.org/markup-compatibility/2006" xmlns:p14="http://schemas.microsoft.com/office/powerpoint/2010/main">
        <mc:Choice Requires="p14">
          <p:contentPart r:id="rId41" p14:bwMode="auto">
            <p14:nvContentPartPr>
              <p14:cNvPr id="35" name="墨迹 34"/>
              <p14:cNvContentPartPr/>
              <p14:nvPr/>
            </p14:nvContentPartPr>
            <p14:xfrm>
              <a:off x="894018" y="2337164"/>
              <a:ext cx="125070" cy="232269"/>
            </p14:xfrm>
          </p:contentPart>
        </mc:Choice>
        <mc:Fallback xmlns="">
          <p:pic>
            <p:nvPicPr>
              <p:cNvPr id="35" name="墨迹 34"/>
            </p:nvPicPr>
            <p:blipFill>
              <a:blip/>
            </p:blipFill>
            <p:spPr>
              <a:xfrm>
                <a:off x="894018" y="2337164"/>
                <a:ext cx="125070" cy="232269"/>
              </a:xfrm>
              <a:prstGeom prst="rect"/>
            </p:spPr>
          </p:pic>
        </mc:Fallback>
      </mc:AlternateContent>
      <mc:AlternateContent xmlns:mc="http://schemas.openxmlformats.org/markup-compatibility/2006" xmlns:p14="http://schemas.microsoft.com/office/powerpoint/2010/main">
        <mc:Choice Requires="p14">
          <p:contentPart r:id="rId42" p14:bwMode="auto">
            <p14:nvContentPartPr>
              <p14:cNvPr id="36" name="墨迹 35"/>
              <p14:cNvContentPartPr/>
              <p14:nvPr/>
            </p14:nvContentPartPr>
            <p14:xfrm>
              <a:off x="1057882" y="2469806"/>
              <a:ext cx="139546" cy="64873"/>
            </p14:xfrm>
          </p:contentPart>
        </mc:Choice>
        <mc:Fallback xmlns="">
          <p:pic>
            <p:nvPicPr>
              <p:cNvPr id="36" name="墨迹 35"/>
            </p:nvPicPr>
            <p:blipFill>
              <a:blip/>
            </p:blipFill>
            <p:spPr>
              <a:xfrm>
                <a:off x="1057882" y="2469806"/>
                <a:ext cx="139546" cy="64873"/>
              </a:xfrm>
              <a:prstGeom prst="rect"/>
            </p:spPr>
          </p:pic>
        </mc:Fallback>
      </mc:AlternateContent>
      <mc:AlternateContent xmlns:mc="http://schemas.openxmlformats.org/markup-compatibility/2006" xmlns:p14="http://schemas.microsoft.com/office/powerpoint/2010/main">
        <mc:Choice Requires="p14">
          <p:contentPart r:id="rId43" p14:bwMode="auto">
            <p14:nvContentPartPr>
              <p14:cNvPr id="37" name="墨迹 36"/>
              <p14:cNvContentPartPr/>
              <p14:nvPr/>
            </p14:nvContentPartPr>
            <p14:xfrm>
              <a:off x="1134893" y="2400300"/>
              <a:ext cx="32426" cy="213154"/>
            </p14:xfrm>
          </p:contentPart>
        </mc:Choice>
        <mc:Fallback xmlns="">
          <p:pic>
            <p:nvPicPr>
              <p:cNvPr id="37" name="墨迹 36"/>
            </p:nvPicPr>
            <p:blipFill>
              <a:blip/>
            </p:blipFill>
            <p:spPr>
              <a:xfrm>
                <a:off x="1134893" y="2400300"/>
                <a:ext cx="32426" cy="213154"/>
              </a:xfrm>
              <a:prstGeom prst="rect"/>
            </p:spPr>
          </p:pic>
        </mc:Fallback>
      </mc:AlternateContent>
      <mc:AlternateContent xmlns:mc="http://schemas.openxmlformats.org/markup-compatibility/2006" xmlns:p14="http://schemas.microsoft.com/office/powerpoint/2010/main">
        <mc:Choice Requires="p14">
          <p:contentPart r:id="rId44" p14:bwMode="auto">
            <p14:nvContentPartPr>
              <p14:cNvPr id="38" name="墨迹 37"/>
              <p14:cNvContentPartPr/>
              <p14:nvPr/>
            </p14:nvContentPartPr>
            <p14:xfrm>
              <a:off x="1325972" y="2346866"/>
              <a:ext cx="123912" cy="331461"/>
            </p14:xfrm>
          </p:contentPart>
        </mc:Choice>
        <mc:Fallback xmlns="">
          <p:pic>
            <p:nvPicPr>
              <p:cNvPr id="38" name="墨迹 37"/>
            </p:nvPicPr>
            <p:blipFill>
              <a:blip/>
            </p:blipFill>
            <p:spPr>
              <a:xfrm>
                <a:off x="1325972" y="2346866"/>
                <a:ext cx="123912" cy="331461"/>
              </a:xfrm>
              <a:prstGeom prst="rect"/>
            </p:spPr>
          </p:pic>
        </mc:Fallback>
      </mc:AlternateContent>
      <mc:AlternateContent xmlns:mc="http://schemas.openxmlformats.org/markup-compatibility/2006" xmlns:p14="http://schemas.microsoft.com/office/powerpoint/2010/main">
        <mc:Choice Requires="p14">
          <p:contentPart r:id="rId45" p14:bwMode="auto">
            <p14:nvContentPartPr>
              <p14:cNvPr id="39" name="墨迹 38"/>
              <p14:cNvContentPartPr/>
              <p14:nvPr/>
            </p14:nvContentPartPr>
            <p14:xfrm>
              <a:off x="1505471" y="2416518"/>
              <a:ext cx="27793" cy="237481"/>
            </p14:xfrm>
          </p:contentPart>
        </mc:Choice>
        <mc:Fallback xmlns="">
          <p:pic>
            <p:nvPicPr>
              <p:cNvPr id="39" name="墨迹 38"/>
            </p:nvPicPr>
            <p:blipFill>
              <a:blip/>
            </p:blipFill>
            <p:spPr>
              <a:xfrm>
                <a:off x="1505471" y="2416518"/>
                <a:ext cx="27793" cy="237481"/>
              </a:xfrm>
              <a:prstGeom prst="rect"/>
            </p:spPr>
          </p:pic>
        </mc:Fallback>
      </mc:AlternateContent>
      <mc:AlternateContent xmlns:mc="http://schemas.openxmlformats.org/markup-compatibility/2006" xmlns:p14="http://schemas.microsoft.com/office/powerpoint/2010/main">
        <mc:Choice Requires="p14">
          <p:contentPart r:id="rId46" p14:bwMode="auto">
            <p14:nvContentPartPr>
              <p14:cNvPr id="40" name="墨迹 39"/>
              <p14:cNvContentPartPr/>
              <p14:nvPr/>
            </p14:nvContentPartPr>
            <p14:xfrm>
              <a:off x="1533264" y="2497609"/>
              <a:ext cx="67167" cy="32436"/>
            </p14:xfrm>
          </p:contentPart>
        </mc:Choice>
        <mc:Fallback xmlns="">
          <p:pic>
            <p:nvPicPr>
              <p:cNvPr id="40" name="墨迹 39"/>
            </p:nvPicPr>
            <p:blipFill>
              <a:blip/>
            </p:blipFill>
            <p:spPr>
              <a:xfrm>
                <a:off x="1533264" y="2497609"/>
                <a:ext cx="67167" cy="32436"/>
              </a:xfrm>
              <a:prstGeom prst="rect"/>
            </p:spPr>
          </p:pic>
        </mc:Fallback>
      </mc:AlternateContent>
      <mc:AlternateContent xmlns:mc="http://schemas.openxmlformats.org/markup-compatibility/2006" xmlns:p14="http://schemas.microsoft.com/office/powerpoint/2010/main">
        <mc:Choice Requires="p14">
          <p:contentPart r:id="rId47" p14:bwMode="auto">
            <p14:nvContentPartPr>
              <p14:cNvPr id="41" name="墨迹 40"/>
              <p14:cNvContentPartPr/>
              <p14:nvPr/>
            </p14:nvContentPartPr>
            <p14:xfrm>
              <a:off x="1700024" y="2395666"/>
              <a:ext cx="37058" cy="240956"/>
            </p14:xfrm>
          </p:contentPart>
        </mc:Choice>
        <mc:Fallback xmlns="">
          <p:pic>
            <p:nvPicPr>
              <p:cNvPr id="41" name="墨迹 40"/>
            </p:nvPicPr>
            <p:blipFill>
              <a:blip/>
            </p:blipFill>
            <p:spPr>
              <a:xfrm>
                <a:off x="1700024" y="2395666"/>
                <a:ext cx="37058" cy="240956"/>
              </a:xfrm>
              <a:prstGeom prst="rect"/>
            </p:spPr>
          </p:pic>
        </mc:Fallback>
      </mc:AlternateContent>
      <mc:AlternateContent xmlns:mc="http://schemas.openxmlformats.org/markup-compatibility/2006" xmlns:p14="http://schemas.microsoft.com/office/powerpoint/2010/main">
        <mc:Choice Requires="p14">
          <p:contentPart r:id="rId48" p14:bwMode="auto">
            <p14:nvContentPartPr>
              <p14:cNvPr id="42" name="墨迹 41"/>
              <p14:cNvContentPartPr/>
              <p14:nvPr/>
            </p14:nvContentPartPr>
            <p14:xfrm>
              <a:off x="1711604" y="2355844"/>
              <a:ext cx="76432" cy="185786"/>
            </p14:xfrm>
          </p:contentPart>
        </mc:Choice>
        <mc:Fallback xmlns="">
          <p:pic>
            <p:nvPicPr>
              <p:cNvPr id="42" name="墨迹 41"/>
            </p:nvPicPr>
            <p:blipFill>
              <a:blip/>
            </p:blipFill>
            <p:spPr>
              <a:xfrm>
                <a:off x="1711604" y="2355844"/>
                <a:ext cx="76432" cy="185786"/>
              </a:xfrm>
              <a:prstGeom prst="rect"/>
            </p:spPr>
          </p:pic>
        </mc:Fallback>
      </mc:AlternateContent>
      <mc:AlternateContent xmlns:mc="http://schemas.openxmlformats.org/markup-compatibility/2006" xmlns:p14="http://schemas.microsoft.com/office/powerpoint/2010/main">
        <mc:Choice Requires="p14">
          <p:contentPart r:id="rId49" p14:bwMode="auto">
            <p14:nvContentPartPr>
              <p14:cNvPr id="43" name="墨迹 42"/>
              <p14:cNvContentPartPr/>
              <p14:nvPr/>
            </p14:nvContentPartPr>
            <p14:xfrm>
              <a:off x="1808881" y="2386398"/>
              <a:ext cx="81064" cy="289612"/>
            </p14:xfrm>
          </p:contentPart>
        </mc:Choice>
        <mc:Fallback xmlns="">
          <p:pic>
            <p:nvPicPr>
              <p:cNvPr id="43" name="墨迹 42"/>
            </p:nvPicPr>
            <p:blipFill>
              <a:blip/>
            </p:blipFill>
            <p:spPr>
              <a:xfrm>
                <a:off x="1808881" y="2386398"/>
                <a:ext cx="81064" cy="289612"/>
              </a:xfrm>
              <a:prstGeom prst="rect"/>
            </p:spPr>
          </p:pic>
        </mc:Fallback>
      </mc:AlternateContent>
      <mc:AlternateContent xmlns:mc="http://schemas.openxmlformats.org/markup-compatibility/2006" xmlns:p14="http://schemas.microsoft.com/office/powerpoint/2010/main">
        <mc:Choice Requires="p14">
          <p:contentPart r:id="rId50" p14:bwMode="auto">
            <p14:nvContentPartPr>
              <p14:cNvPr id="44" name="墨迹 43"/>
              <p14:cNvContentPartPr/>
              <p14:nvPr/>
            </p14:nvContentPartPr>
            <p14:xfrm>
              <a:off x="1959428" y="2309506"/>
              <a:ext cx="92645" cy="166237"/>
            </p14:xfrm>
          </p:contentPart>
        </mc:Choice>
        <mc:Fallback xmlns="">
          <p:pic>
            <p:nvPicPr>
              <p:cNvPr id="44" name="墨迹 43"/>
            </p:nvPicPr>
            <p:blipFill>
              <a:blip/>
            </p:blipFill>
            <p:spPr>
              <a:xfrm>
                <a:off x="1959428" y="2309506"/>
                <a:ext cx="92645" cy="166237"/>
              </a:xfrm>
              <a:prstGeom prst="rect"/>
            </p:spPr>
          </p:pic>
        </mc:Fallback>
      </mc:AlternateContent>
      <mc:AlternateContent xmlns:mc="http://schemas.openxmlformats.org/markup-compatibility/2006" xmlns:p14="http://schemas.microsoft.com/office/powerpoint/2010/main">
        <mc:Choice Requires="p14">
          <p:contentPart r:id="rId51" p14:bwMode="auto">
            <p14:nvContentPartPr>
              <p14:cNvPr id="45" name="墨迹 44"/>
              <p14:cNvContentPartPr/>
              <p14:nvPr/>
            </p14:nvContentPartPr>
            <p14:xfrm>
              <a:off x="2096079" y="2309941"/>
              <a:ext cx="76431" cy="48654"/>
            </p14:xfrm>
          </p:contentPart>
        </mc:Choice>
        <mc:Fallback xmlns="">
          <p:pic>
            <p:nvPicPr>
              <p:cNvPr id="45" name="墨迹 44"/>
            </p:nvPicPr>
            <p:blipFill>
              <a:blip/>
            </p:blipFill>
            <p:spPr>
              <a:xfrm>
                <a:off x="2096079" y="2309941"/>
                <a:ext cx="76431" cy="48654"/>
              </a:xfrm>
              <a:prstGeom prst="rect"/>
            </p:spPr>
          </p:pic>
        </mc:Fallback>
      </mc:AlternateContent>
      <mc:AlternateContent xmlns:mc="http://schemas.openxmlformats.org/markup-compatibility/2006" xmlns:p14="http://schemas.microsoft.com/office/powerpoint/2010/main">
        <mc:Choice Requires="p14">
          <p:contentPart r:id="rId52" p14:bwMode="auto">
            <p14:nvContentPartPr>
              <p14:cNvPr id="46" name="墨迹 45"/>
              <p14:cNvContentPartPr/>
              <p14:nvPr/>
            </p14:nvContentPartPr>
            <p14:xfrm>
              <a:off x="2116923" y="2293722"/>
              <a:ext cx="23162" cy="120479"/>
            </p14:xfrm>
          </p:contentPart>
        </mc:Choice>
        <mc:Fallback xmlns="">
          <p:pic>
            <p:nvPicPr>
              <p:cNvPr id="46" name="墨迹 45"/>
            </p:nvPicPr>
            <p:blipFill>
              <a:blip/>
            </p:blipFill>
            <p:spPr>
              <a:xfrm>
                <a:off x="2116923" y="2293722"/>
                <a:ext cx="23162" cy="120479"/>
              </a:xfrm>
              <a:prstGeom prst="rect"/>
            </p:spPr>
          </p:pic>
        </mc:Fallback>
      </mc:AlternateContent>
      <mc:AlternateContent xmlns:mc="http://schemas.openxmlformats.org/markup-compatibility/2006" xmlns:p14="http://schemas.microsoft.com/office/powerpoint/2010/main">
        <mc:Choice Requires="p14">
          <p:contentPart r:id="rId53" p14:bwMode="auto">
            <p14:nvContentPartPr>
              <p14:cNvPr id="47" name="墨迹 46"/>
              <p14:cNvContentPartPr/>
              <p14:nvPr/>
            </p14:nvContentPartPr>
            <p14:xfrm>
              <a:off x="2184091" y="2251439"/>
              <a:ext cx="6948" cy="111790"/>
            </p14:xfrm>
          </p:contentPart>
        </mc:Choice>
        <mc:Fallback xmlns="">
          <p:pic>
            <p:nvPicPr>
              <p:cNvPr id="47" name="墨迹 46"/>
            </p:nvPicPr>
            <p:blipFill>
              <a:blip/>
            </p:blipFill>
            <p:spPr>
              <a:xfrm>
                <a:off x="2184091" y="2251439"/>
                <a:ext cx="6948" cy="111790"/>
              </a:xfrm>
              <a:prstGeom prst="rect"/>
            </p:spPr>
          </p:pic>
        </mc:Fallback>
      </mc:AlternateContent>
      <mc:AlternateContent xmlns:mc="http://schemas.openxmlformats.org/markup-compatibility/2006" xmlns:p14="http://schemas.microsoft.com/office/powerpoint/2010/main">
        <mc:Choice Requires="p14">
          <p:contentPart r:id="rId54" p14:bwMode="auto">
            <p14:nvContentPartPr>
              <p14:cNvPr id="48" name="墨迹 47"/>
              <p14:cNvContentPartPr/>
              <p14:nvPr/>
            </p14:nvContentPartPr>
            <p14:xfrm>
              <a:off x="2209568" y="2433895"/>
              <a:ext cx="60219" cy="289032"/>
            </p14:xfrm>
          </p:contentPart>
        </mc:Choice>
        <mc:Fallback xmlns="">
          <p:pic>
            <p:nvPicPr>
              <p:cNvPr id="48" name="墨迹 47"/>
            </p:nvPicPr>
            <p:blipFill>
              <a:blip/>
            </p:blipFill>
            <p:spPr>
              <a:xfrm>
                <a:off x="2209568" y="2433895"/>
                <a:ext cx="60219" cy="289032"/>
              </a:xfrm>
              <a:prstGeom prst="rect"/>
            </p:spPr>
          </p:pic>
        </mc:Fallback>
      </mc:AlternateContent>
      <mc:AlternateContent xmlns:mc="http://schemas.openxmlformats.org/markup-compatibility/2006" xmlns:p14="http://schemas.microsoft.com/office/powerpoint/2010/main">
        <mc:Choice Requires="p14">
          <p:contentPart r:id="rId55" p14:bwMode="auto">
            <p14:nvContentPartPr>
              <p14:cNvPr id="49" name="墨迹 48"/>
              <p14:cNvContentPartPr/>
              <p14:nvPr/>
            </p14:nvContentPartPr>
            <p14:xfrm>
              <a:off x="2228097" y="2449533"/>
              <a:ext cx="120438" cy="187089"/>
            </p14:xfrm>
          </p:contentPart>
        </mc:Choice>
        <mc:Fallback xmlns="">
          <p:pic>
            <p:nvPicPr>
              <p:cNvPr id="49" name="墨迹 48"/>
            </p:nvPicPr>
            <p:blipFill>
              <a:blip/>
            </p:blipFill>
            <p:spPr>
              <a:xfrm>
                <a:off x="2228097" y="2449533"/>
                <a:ext cx="120438" cy="187089"/>
              </a:xfrm>
              <a:prstGeom prst="rect"/>
            </p:spPr>
          </p:pic>
        </mc:Fallback>
      </mc:AlternateContent>
      <mc:AlternateContent xmlns:mc="http://schemas.openxmlformats.org/markup-compatibility/2006" xmlns:p14="http://schemas.microsoft.com/office/powerpoint/2010/main">
        <mc:Choice Requires="p14">
          <p:contentPart r:id="rId56" p14:bwMode="auto">
            <p14:nvContentPartPr>
              <p14:cNvPr id="50" name="墨迹 49"/>
              <p14:cNvContentPartPr/>
              <p14:nvPr/>
            </p14:nvContentPartPr>
            <p14:xfrm>
              <a:off x="2380960" y="2490658"/>
              <a:ext cx="166760" cy="76458"/>
            </p14:xfrm>
          </p:contentPart>
        </mc:Choice>
        <mc:Fallback xmlns="">
          <p:pic>
            <p:nvPicPr>
              <p:cNvPr id="50" name="墨迹 49"/>
            </p:nvPicPr>
            <p:blipFill>
              <a:blip/>
            </p:blipFill>
            <p:spPr>
              <a:xfrm>
                <a:off x="2380960" y="2490658"/>
                <a:ext cx="166760" cy="76458"/>
              </a:xfrm>
              <a:prstGeom prst="rect"/>
            </p:spPr>
          </p:pic>
        </mc:Fallback>
      </mc:AlternateContent>
      <mc:AlternateContent xmlns:mc="http://schemas.openxmlformats.org/markup-compatibility/2006" xmlns:p14="http://schemas.microsoft.com/office/powerpoint/2010/main">
        <mc:Choice Requires="p14">
          <p:contentPart r:id="rId57" p14:bwMode="auto">
            <p14:nvContentPartPr>
              <p14:cNvPr id="51" name="墨迹 50"/>
              <p14:cNvContentPartPr/>
              <p14:nvPr/>
            </p14:nvContentPartPr>
            <p14:xfrm>
              <a:off x="2445811" y="2418835"/>
              <a:ext cx="50954" cy="224738"/>
            </p14:xfrm>
          </p:contentPart>
        </mc:Choice>
        <mc:Fallback xmlns="">
          <p:pic>
            <p:nvPicPr>
              <p:cNvPr id="51" name="墨迹 50"/>
            </p:nvPicPr>
            <p:blipFill>
              <a:blip/>
            </p:blipFill>
            <p:spPr>
              <a:xfrm>
                <a:off x="2445811" y="2418835"/>
                <a:ext cx="50954" cy="224738"/>
              </a:xfrm>
              <a:prstGeom prst="rect"/>
            </p:spPr>
          </p:pic>
        </mc:Fallback>
      </mc:AlternateContent>
      <mc:AlternateContent xmlns:mc="http://schemas.openxmlformats.org/markup-compatibility/2006" xmlns:p14="http://schemas.microsoft.com/office/powerpoint/2010/main">
        <mc:Choice Requires="p14">
          <p:contentPart r:id="rId58" p14:bwMode="auto">
            <p14:nvContentPartPr>
              <p14:cNvPr id="52" name="墨迹 51"/>
              <p14:cNvContentPartPr/>
              <p14:nvPr/>
            </p14:nvContentPartPr>
            <p14:xfrm>
              <a:off x="2580580" y="2516144"/>
              <a:ext cx="13462" cy="360"/>
            </p14:xfrm>
          </p:contentPart>
        </mc:Choice>
        <mc:Fallback xmlns="">
          <p:pic>
            <p:nvPicPr>
              <p:cNvPr id="52" name="墨迹 51"/>
            </p:nvPicPr>
            <p:blipFill>
              <a:blip/>
            </p:blipFill>
            <p:spPr>
              <a:xfrm>
                <a:off x="2580580" y="2516144"/>
                <a:ext cx="13462" cy="360"/>
              </a:xfrm>
              <a:prstGeom prst="rect"/>
            </p:spPr>
          </p:pic>
        </mc:Fallback>
      </mc:AlternateContent>
      <mc:AlternateContent xmlns:mc="http://schemas.openxmlformats.org/markup-compatibility/2006" xmlns:p14="http://schemas.microsoft.com/office/powerpoint/2010/main">
        <mc:Choice Requires="p14">
          <p:contentPart r:id="rId59" p14:bwMode="auto">
            <p14:nvContentPartPr>
              <p14:cNvPr id="53" name="墨迹 52"/>
              <p14:cNvContentPartPr/>
              <p14:nvPr/>
            </p14:nvContentPartPr>
            <p14:xfrm>
              <a:off x="2685239" y="2488341"/>
              <a:ext cx="13028" cy="6951"/>
            </p14:xfrm>
          </p:contentPart>
        </mc:Choice>
        <mc:Fallback xmlns="">
          <p:pic>
            <p:nvPicPr>
              <p:cNvPr id="53" name="墨迹 52"/>
            </p:nvPicPr>
            <p:blipFill>
              <a:blip/>
            </p:blipFill>
            <p:spPr>
              <a:xfrm>
                <a:off x="2685239" y="2488341"/>
                <a:ext cx="13028" cy="6951"/>
              </a:xfrm>
              <a:prstGeom prst="rect"/>
            </p:spPr>
          </p:pic>
        </mc:Fallback>
      </mc:AlternateContent>
      <mc:AlternateContent xmlns:mc="http://schemas.openxmlformats.org/markup-compatibility/2006" xmlns:p14="http://schemas.microsoft.com/office/powerpoint/2010/main">
        <mc:Choice Requires="p14">
          <p:contentPart r:id="rId60" p14:bwMode="auto">
            <p14:nvContentPartPr>
              <p14:cNvPr id="54" name="墨迹 53"/>
              <p14:cNvContentPartPr/>
              <p14:nvPr/>
            </p14:nvContentPartPr>
            <p14:xfrm>
              <a:off x="2751538" y="2460539"/>
              <a:ext cx="9264" cy="23169"/>
            </p14:xfrm>
          </p:contentPart>
        </mc:Choice>
        <mc:Fallback xmlns="">
          <p:pic>
            <p:nvPicPr>
              <p:cNvPr id="54" name="墨迹 53"/>
            </p:nvPicPr>
            <p:blipFill>
              <a:blip/>
            </p:blipFill>
            <p:spPr>
              <a:xfrm>
                <a:off x="2751538" y="2460539"/>
                <a:ext cx="9264" cy="23169"/>
              </a:xfrm>
              <a:prstGeom prst="rect"/>
            </p:spPr>
          </p:pic>
        </mc:Fallback>
      </mc:AlternateContent>
      <mc:AlternateContent xmlns:mc="http://schemas.openxmlformats.org/markup-compatibility/2006" xmlns:p14="http://schemas.microsoft.com/office/powerpoint/2010/main">
        <mc:Choice Requires="p14">
          <p:contentPart r:id="rId61" p14:bwMode="auto">
            <p14:nvContentPartPr>
              <p14:cNvPr id="55" name="墨迹 54"/>
              <p14:cNvContentPartPr/>
              <p14:nvPr/>
            </p14:nvContentPartPr>
            <p14:xfrm>
              <a:off x="2850406" y="2474440"/>
              <a:ext cx="160536" cy="69507"/>
            </p14:xfrm>
          </p:contentPart>
        </mc:Choice>
        <mc:Fallback xmlns="">
          <p:pic>
            <p:nvPicPr>
              <p:cNvPr id="55" name="墨迹 54"/>
            </p:nvPicPr>
            <p:blipFill>
              <a:blip/>
            </p:blipFill>
            <p:spPr>
              <a:xfrm>
                <a:off x="2850406" y="2474440"/>
                <a:ext cx="160536" cy="69507"/>
              </a:xfrm>
              <a:prstGeom prst="rect"/>
            </p:spPr>
          </p:pic>
        </mc:Fallback>
      </mc:AlternateContent>
      <mc:AlternateContent xmlns:mc="http://schemas.openxmlformats.org/markup-compatibility/2006" xmlns:p14="http://schemas.microsoft.com/office/powerpoint/2010/main">
        <mc:Choice Requires="p14">
          <p:contentPart r:id="rId62" p14:bwMode="auto">
            <p14:nvContentPartPr>
              <p14:cNvPr id="56" name="墨迹 55"/>
              <p14:cNvContentPartPr/>
              <p14:nvPr/>
            </p14:nvContentPartPr>
            <p14:xfrm>
              <a:off x="2946091" y="2396245"/>
              <a:ext cx="23161" cy="258912"/>
            </p14:xfrm>
          </p:contentPart>
        </mc:Choice>
        <mc:Fallback xmlns="">
          <p:pic>
            <p:nvPicPr>
              <p:cNvPr id="56" name="墨迹 55"/>
            </p:nvPicPr>
            <p:blipFill>
              <a:blip/>
            </p:blipFill>
            <p:spPr>
              <a:xfrm>
                <a:off x="2946091" y="2396245"/>
                <a:ext cx="23161" cy="258912"/>
              </a:xfrm>
              <a:prstGeom prst="rect"/>
            </p:spPr>
          </p:pic>
        </mc:Fallback>
      </mc:AlternateContent>
      <mc:AlternateContent xmlns:mc="http://schemas.openxmlformats.org/markup-compatibility/2006" xmlns:p14="http://schemas.microsoft.com/office/powerpoint/2010/main">
        <mc:Choice Requires="p14">
          <p:contentPart r:id="rId63" p14:bwMode="auto">
            <p14:nvContentPartPr>
              <p14:cNvPr id="57" name="墨迹 56"/>
              <p14:cNvContentPartPr/>
              <p14:nvPr/>
            </p14:nvContentPartPr>
            <p14:xfrm>
              <a:off x="240875" y="3391929"/>
              <a:ext cx="101909" cy="389238"/>
            </p14:xfrm>
          </p:contentPart>
        </mc:Choice>
        <mc:Fallback xmlns="">
          <p:pic>
            <p:nvPicPr>
              <p:cNvPr id="57" name="墨迹 56"/>
            </p:nvPicPr>
            <p:blipFill>
              <a:blip/>
            </p:blipFill>
            <p:spPr>
              <a:xfrm>
                <a:off x="240875" y="3391929"/>
                <a:ext cx="101909" cy="389238"/>
              </a:xfrm>
              <a:prstGeom prst="rect"/>
            </p:spPr>
          </p:pic>
        </mc:Fallback>
      </mc:AlternateContent>
      <mc:AlternateContent xmlns:mc="http://schemas.openxmlformats.org/markup-compatibility/2006" xmlns:p14="http://schemas.microsoft.com/office/powerpoint/2010/main">
        <mc:Choice Requires="p14">
          <p:contentPart r:id="rId64" p14:bwMode="auto">
            <p14:nvContentPartPr>
              <p14:cNvPr id="58" name="墨迹 57"/>
              <p14:cNvContentPartPr/>
              <p14:nvPr/>
            </p14:nvContentPartPr>
            <p14:xfrm>
              <a:off x="384474" y="3477654"/>
              <a:ext cx="23161" cy="223146"/>
            </p14:xfrm>
          </p:contentPart>
        </mc:Choice>
        <mc:Fallback xmlns="">
          <p:pic>
            <p:nvPicPr>
              <p:cNvPr id="58" name="墨迹 57"/>
            </p:nvPicPr>
            <p:blipFill>
              <a:blip/>
            </p:blipFill>
            <p:spPr>
              <a:xfrm>
                <a:off x="384474" y="3477654"/>
                <a:ext cx="23161" cy="223146"/>
              </a:xfrm>
              <a:prstGeom prst="rect"/>
            </p:spPr>
          </p:pic>
        </mc:Fallback>
      </mc:AlternateContent>
      <mc:AlternateContent xmlns:mc="http://schemas.openxmlformats.org/markup-compatibility/2006" xmlns:p14="http://schemas.microsoft.com/office/powerpoint/2010/main">
        <mc:Choice Requires="p14">
          <p:contentPart r:id="rId65" p14:bwMode="auto">
            <p14:nvContentPartPr>
              <p14:cNvPr id="59" name="墨迹 58"/>
              <p14:cNvContentPartPr/>
              <p14:nvPr/>
            </p14:nvContentPartPr>
            <p14:xfrm>
              <a:off x="407635" y="3535577"/>
              <a:ext cx="101909" cy="60239"/>
            </p14:xfrm>
          </p:contentPart>
        </mc:Choice>
        <mc:Fallback xmlns="">
          <p:pic>
            <p:nvPicPr>
              <p:cNvPr id="59" name="墨迹 58"/>
            </p:nvPicPr>
            <p:blipFill>
              <a:blip/>
            </p:blipFill>
            <p:spPr>
              <a:xfrm>
                <a:off x="407635" y="3535577"/>
                <a:ext cx="101909" cy="60239"/>
              </a:xfrm>
              <a:prstGeom prst="rect"/>
            </p:spPr>
          </p:pic>
        </mc:Fallback>
      </mc:AlternateContent>
      <mc:AlternateContent xmlns:mc="http://schemas.openxmlformats.org/markup-compatibility/2006" xmlns:p14="http://schemas.microsoft.com/office/powerpoint/2010/main">
        <mc:Choice Requires="p14">
          <p:contentPart r:id="rId66" p14:bwMode="auto">
            <p14:nvContentPartPr>
              <p14:cNvPr id="60" name="墨迹 59"/>
              <p14:cNvContentPartPr/>
              <p14:nvPr/>
            </p14:nvContentPartPr>
            <p14:xfrm>
              <a:off x="552392" y="3410465"/>
              <a:ext cx="17370" cy="247907"/>
            </p14:xfrm>
          </p:contentPart>
        </mc:Choice>
        <mc:Fallback xmlns="">
          <p:pic>
            <p:nvPicPr>
              <p:cNvPr id="60" name="墨迹 59"/>
            </p:nvPicPr>
            <p:blipFill>
              <a:blip/>
            </p:blipFill>
            <p:spPr>
              <a:xfrm>
                <a:off x="552392" y="3410465"/>
                <a:ext cx="17370" cy="247907"/>
              </a:xfrm>
              <a:prstGeom prst="rect"/>
            </p:spPr>
          </p:pic>
        </mc:Fallback>
      </mc:AlternateContent>
      <mc:AlternateContent xmlns:mc="http://schemas.openxmlformats.org/markup-compatibility/2006" xmlns:p14="http://schemas.microsoft.com/office/powerpoint/2010/main">
        <mc:Choice Requires="p14">
          <p:contentPart r:id="rId67" p14:bwMode="auto">
            <p14:nvContentPartPr>
              <p14:cNvPr id="61" name="墨迹 60"/>
              <p14:cNvContentPartPr/>
              <p14:nvPr/>
            </p14:nvContentPartPr>
            <p14:xfrm>
              <a:off x="544285" y="3424366"/>
              <a:ext cx="99014" cy="178400"/>
            </p14:xfrm>
          </p:contentPart>
        </mc:Choice>
        <mc:Fallback xmlns="">
          <p:pic>
            <p:nvPicPr>
              <p:cNvPr id="61" name="墨迹 60"/>
            </p:nvPicPr>
            <p:blipFill>
              <a:blip/>
            </p:blipFill>
            <p:spPr>
              <a:xfrm>
                <a:off x="544285" y="3424366"/>
                <a:ext cx="99014" cy="178400"/>
              </a:xfrm>
              <a:prstGeom prst="rect"/>
            </p:spPr>
          </p:pic>
        </mc:Fallback>
      </mc:AlternateContent>
      <mc:AlternateContent xmlns:mc="http://schemas.openxmlformats.org/markup-compatibility/2006" xmlns:p14="http://schemas.microsoft.com/office/powerpoint/2010/main">
        <mc:Choice Requires="p14">
          <p:contentPart r:id="rId68" p14:bwMode="auto">
            <p14:nvContentPartPr>
              <p14:cNvPr id="62" name="墨迹 61"/>
              <p14:cNvContentPartPr/>
              <p14:nvPr/>
            </p14:nvContentPartPr>
            <p14:xfrm>
              <a:off x="662407" y="3409306"/>
              <a:ext cx="69483" cy="316256"/>
            </p14:xfrm>
          </p:contentPart>
        </mc:Choice>
        <mc:Fallback xmlns="">
          <p:pic>
            <p:nvPicPr>
              <p:cNvPr id="62" name="墨迹 61"/>
            </p:nvPicPr>
            <p:blipFill>
              <a:blip/>
            </p:blipFill>
            <p:spPr>
              <a:xfrm>
                <a:off x="662407" y="3409306"/>
                <a:ext cx="69483" cy="316256"/>
              </a:xfrm>
              <a:prstGeom prst="rect"/>
            </p:spPr>
          </p:pic>
        </mc:Fallback>
      </mc:AlternateContent>
      <mc:AlternateContent xmlns:mc="http://schemas.openxmlformats.org/markup-compatibility/2006" xmlns:p14="http://schemas.microsoft.com/office/powerpoint/2010/main">
        <mc:Choice Requires="p14">
          <p:contentPart r:id="rId69" p14:bwMode="auto">
            <p14:nvContentPartPr>
              <p14:cNvPr id="63" name="墨迹 62"/>
              <p14:cNvContentPartPr/>
              <p14:nvPr/>
            </p14:nvContentPartPr>
            <p14:xfrm>
              <a:off x="764316" y="3280718"/>
              <a:ext cx="113489" cy="132063"/>
            </p14:xfrm>
          </p:contentPart>
        </mc:Choice>
        <mc:Fallback xmlns="">
          <p:pic>
            <p:nvPicPr>
              <p:cNvPr id="63" name="墨迹 62"/>
            </p:nvPicPr>
            <p:blipFill>
              <a:blip/>
            </p:blipFill>
            <p:spPr>
              <a:xfrm>
                <a:off x="764316" y="3280718"/>
                <a:ext cx="113489" cy="132063"/>
              </a:xfrm>
              <a:prstGeom prst="rect"/>
            </p:spPr>
          </p:pic>
        </mc:Fallback>
      </mc:AlternateContent>
      <mc:AlternateContent xmlns:mc="http://schemas.openxmlformats.org/markup-compatibility/2006" xmlns:p14="http://schemas.microsoft.com/office/powerpoint/2010/main">
        <mc:Choice Requires="p14">
          <p:contentPart r:id="rId70" p14:bwMode="auto">
            <p14:nvContentPartPr>
              <p14:cNvPr id="64" name="墨迹 63"/>
              <p14:cNvContentPartPr/>
              <p14:nvPr/>
            </p14:nvContentPartPr>
            <p14:xfrm>
              <a:off x="899808" y="3385847"/>
              <a:ext cx="31267" cy="248342"/>
            </p14:xfrm>
          </p:contentPart>
        </mc:Choice>
        <mc:Fallback xmlns="">
          <p:pic>
            <p:nvPicPr>
              <p:cNvPr id="64" name="墨迹 63"/>
            </p:nvPicPr>
            <p:blipFill>
              <a:blip/>
            </p:blipFill>
            <p:spPr>
              <a:xfrm>
                <a:off x="899808" y="3385847"/>
                <a:ext cx="31267" cy="248342"/>
              </a:xfrm>
              <a:prstGeom prst="rect"/>
            </p:spPr>
          </p:pic>
        </mc:Fallback>
      </mc:AlternateContent>
      <mc:AlternateContent xmlns:mc="http://schemas.openxmlformats.org/markup-compatibility/2006" xmlns:p14="http://schemas.microsoft.com/office/powerpoint/2010/main">
        <mc:Choice Requires="p14">
          <p:contentPart r:id="rId71" p14:bwMode="auto">
            <p14:nvContentPartPr>
              <p14:cNvPr id="65" name="墨迹 64"/>
              <p14:cNvContentPartPr/>
              <p14:nvPr/>
            </p14:nvContentPartPr>
            <p14:xfrm>
              <a:off x="910231" y="3336324"/>
              <a:ext cx="90328" cy="220105"/>
            </p14:xfrm>
          </p:contentPart>
        </mc:Choice>
        <mc:Fallback xmlns="">
          <p:pic>
            <p:nvPicPr>
              <p:cNvPr id="65" name="墨迹 64"/>
            </p:nvPicPr>
            <p:blipFill>
              <a:blip/>
            </p:blipFill>
            <p:spPr>
              <a:xfrm>
                <a:off x="910231" y="3336324"/>
                <a:ext cx="90328" cy="220105"/>
              </a:xfrm>
              <a:prstGeom prst="rect"/>
            </p:spPr>
          </p:pic>
        </mc:Fallback>
      </mc:AlternateContent>
      <mc:AlternateContent xmlns:mc="http://schemas.openxmlformats.org/markup-compatibility/2006" xmlns:p14="http://schemas.microsoft.com/office/powerpoint/2010/main">
        <mc:Choice Requires="p14">
          <p:contentPart r:id="rId72" p14:bwMode="auto">
            <p14:nvContentPartPr>
              <p14:cNvPr id="66" name="墨迹 65"/>
              <p14:cNvContentPartPr/>
              <p14:nvPr/>
            </p14:nvContentPartPr>
            <p14:xfrm>
              <a:off x="1255331" y="3245241"/>
              <a:ext cx="23161" cy="233137"/>
            </p14:xfrm>
          </p:contentPart>
        </mc:Choice>
        <mc:Fallback xmlns="">
          <p:pic>
            <p:nvPicPr>
              <p:cNvPr id="66" name="墨迹 65"/>
            </p:nvPicPr>
            <p:blipFill>
              <a:blip/>
            </p:blipFill>
            <p:spPr>
              <a:xfrm>
                <a:off x="1255331" y="3245241"/>
                <a:ext cx="23161" cy="233137"/>
              </a:xfrm>
              <a:prstGeom prst="rect"/>
            </p:spPr>
          </p:pic>
        </mc:Fallback>
      </mc:AlternateContent>
      <mc:AlternateContent xmlns:mc="http://schemas.openxmlformats.org/markup-compatibility/2006" xmlns:p14="http://schemas.microsoft.com/office/powerpoint/2010/main">
        <mc:Choice Requires="p14">
          <p:contentPart r:id="rId73" p14:bwMode="auto">
            <p14:nvContentPartPr>
              <p14:cNvPr id="67" name="墨迹 66"/>
              <p14:cNvContentPartPr/>
              <p14:nvPr/>
            </p14:nvContentPartPr>
            <p14:xfrm>
              <a:off x="1294126" y="3285352"/>
              <a:ext cx="151126" cy="77616"/>
            </p14:xfrm>
          </p:contentPart>
        </mc:Choice>
        <mc:Fallback xmlns="">
          <p:pic>
            <p:nvPicPr>
              <p:cNvPr id="67" name="墨迹 66"/>
            </p:nvPicPr>
            <p:blipFill>
              <a:blip/>
            </p:blipFill>
            <p:spPr>
              <a:xfrm>
                <a:off x="1294126" y="3285352"/>
                <a:ext cx="151126" cy="77616"/>
              </a:xfrm>
              <a:prstGeom prst="rect"/>
            </p:spPr>
          </p:pic>
        </mc:Fallback>
      </mc:AlternateContent>
      <mc:AlternateContent xmlns:mc="http://schemas.openxmlformats.org/markup-compatibility/2006" xmlns:p14="http://schemas.microsoft.com/office/powerpoint/2010/main">
        <mc:Choice Requires="p14">
          <p:contentPart r:id="rId74" p14:bwMode="auto">
            <p14:nvContentPartPr>
              <p14:cNvPr id="68" name="墨迹 67"/>
              <p14:cNvContentPartPr/>
              <p14:nvPr/>
            </p14:nvContentPartPr>
            <p14:xfrm>
              <a:off x="1508366" y="3176169"/>
              <a:ext cx="85117" cy="283385"/>
            </p14:xfrm>
          </p:contentPart>
        </mc:Choice>
        <mc:Fallback xmlns="">
          <p:pic>
            <p:nvPicPr>
              <p:cNvPr id="68" name="墨迹 67"/>
            </p:nvPicPr>
            <p:blipFill>
              <a:blip/>
            </p:blipFill>
            <p:spPr>
              <a:xfrm>
                <a:off x="1508366" y="3176169"/>
                <a:ext cx="85117" cy="283385"/>
              </a:xfrm>
              <a:prstGeom prst="rect"/>
            </p:spPr>
          </p:pic>
        </mc:Fallback>
      </mc:AlternateContent>
      <mc:AlternateContent xmlns:mc="http://schemas.openxmlformats.org/markup-compatibility/2006" xmlns:p14="http://schemas.microsoft.com/office/powerpoint/2010/main">
        <mc:Choice Requires="p14">
          <p:contentPart r:id="rId75" p14:bwMode="auto">
            <p14:nvContentPartPr>
              <p14:cNvPr id="69" name="墨迹 68"/>
              <p14:cNvContentPartPr/>
              <p14:nvPr/>
            </p14:nvContentPartPr>
            <p14:xfrm>
              <a:off x="1649069" y="3216425"/>
              <a:ext cx="18529" cy="214022"/>
            </p14:xfrm>
          </p:contentPart>
        </mc:Choice>
        <mc:Fallback xmlns="">
          <p:pic>
            <p:nvPicPr>
              <p:cNvPr id="69" name="墨迹 68"/>
            </p:nvPicPr>
            <p:blipFill>
              <a:blip/>
            </p:blipFill>
            <p:spPr>
              <a:xfrm>
                <a:off x="1649069" y="3216425"/>
                <a:ext cx="18529" cy="214022"/>
              </a:xfrm>
              <a:prstGeom prst="rect"/>
            </p:spPr>
          </p:pic>
        </mc:Fallback>
      </mc:AlternateContent>
      <mc:AlternateContent xmlns:mc="http://schemas.openxmlformats.org/markup-compatibility/2006" xmlns:p14="http://schemas.microsoft.com/office/powerpoint/2010/main">
        <mc:Choice Requires="p14">
          <p:contentPart r:id="rId76" p14:bwMode="auto">
            <p14:nvContentPartPr>
              <p14:cNvPr id="70" name="墨迹 69"/>
              <p14:cNvContentPartPr/>
              <p14:nvPr/>
            </p14:nvContentPartPr>
            <p14:xfrm>
              <a:off x="1693944" y="3250599"/>
              <a:ext cx="89460" cy="48655"/>
            </p14:xfrm>
          </p:contentPart>
        </mc:Choice>
        <mc:Fallback xmlns="">
          <p:pic>
            <p:nvPicPr>
              <p:cNvPr id="70" name="墨迹 69"/>
            </p:nvPicPr>
            <p:blipFill>
              <a:blip/>
            </p:blipFill>
            <p:spPr>
              <a:xfrm>
                <a:off x="1693944" y="3250599"/>
                <a:ext cx="89460" cy="48655"/>
              </a:xfrm>
              <a:prstGeom prst="rect"/>
            </p:spPr>
          </p:pic>
        </mc:Fallback>
      </mc:AlternateContent>
      <mc:AlternateContent xmlns:mc="http://schemas.openxmlformats.org/markup-compatibility/2006" xmlns:p14="http://schemas.microsoft.com/office/powerpoint/2010/main">
        <mc:Choice Requires="p14">
          <p:contentPart r:id="rId77" p14:bwMode="auto">
            <p14:nvContentPartPr>
              <p14:cNvPr id="71" name="墨迹 70"/>
              <p14:cNvContentPartPr/>
              <p14:nvPr/>
            </p14:nvContentPartPr>
            <p14:xfrm>
              <a:off x="1806565" y="3192677"/>
              <a:ext cx="18529" cy="227055"/>
            </p14:xfrm>
          </p:contentPart>
        </mc:Choice>
        <mc:Fallback xmlns="">
          <p:pic>
            <p:nvPicPr>
              <p:cNvPr id="71" name="墨迹 70"/>
            </p:nvPicPr>
            <p:blipFill>
              <a:blip/>
            </p:blipFill>
            <p:spPr>
              <a:xfrm>
                <a:off x="1806565" y="3192677"/>
                <a:ext cx="18529" cy="227055"/>
              </a:xfrm>
              <a:prstGeom prst="rect"/>
            </p:spPr>
          </p:pic>
        </mc:Fallback>
      </mc:AlternateContent>
      <mc:AlternateContent xmlns:mc="http://schemas.openxmlformats.org/markup-compatibility/2006" xmlns:p14="http://schemas.microsoft.com/office/powerpoint/2010/main">
        <mc:Choice Requires="p14">
          <p:contentPart r:id="rId78" p14:bwMode="auto">
            <p14:nvContentPartPr>
              <p14:cNvPr id="72" name="墨迹 71"/>
              <p14:cNvContentPartPr/>
              <p14:nvPr/>
            </p14:nvContentPartPr>
            <p14:xfrm>
              <a:off x="1813513" y="3185002"/>
              <a:ext cx="81064" cy="128153"/>
            </p14:xfrm>
          </p:contentPart>
        </mc:Choice>
        <mc:Fallback xmlns="">
          <p:pic>
            <p:nvPicPr>
              <p:cNvPr id="72" name="墨迹 71"/>
            </p:nvPicPr>
            <p:blipFill>
              <a:blip/>
            </p:blipFill>
            <p:spPr>
              <a:xfrm>
                <a:off x="1813513" y="3185002"/>
                <a:ext cx="81064" cy="128153"/>
              </a:xfrm>
              <a:prstGeom prst="rect"/>
            </p:spPr>
          </p:pic>
        </mc:Fallback>
      </mc:AlternateContent>
      <mc:AlternateContent xmlns:mc="http://schemas.openxmlformats.org/markup-compatibility/2006" xmlns:p14="http://schemas.microsoft.com/office/powerpoint/2010/main">
        <mc:Choice Requires="p14">
          <p:contentPart r:id="rId79" p14:bwMode="auto">
            <p14:nvContentPartPr>
              <p14:cNvPr id="73" name="墨迹 72"/>
              <p14:cNvContentPartPr/>
              <p14:nvPr/>
            </p14:nvContentPartPr>
            <p14:xfrm>
              <a:off x="1887629" y="3209764"/>
              <a:ext cx="61376" cy="203017"/>
            </p14:xfrm>
          </p:contentPart>
        </mc:Choice>
        <mc:Fallback xmlns="">
          <p:pic>
            <p:nvPicPr>
              <p:cNvPr id="73" name="墨迹 72"/>
            </p:nvPicPr>
            <p:blipFill>
              <a:blip/>
            </p:blipFill>
            <p:spPr>
              <a:xfrm>
                <a:off x="1887629" y="3209764"/>
                <a:ext cx="61376" cy="203017"/>
              </a:xfrm>
              <a:prstGeom prst="rect"/>
            </p:spPr>
          </p:pic>
        </mc:Fallback>
      </mc:AlternateContent>
      <mc:AlternateContent xmlns:mc="http://schemas.openxmlformats.org/markup-compatibility/2006" xmlns:p14="http://schemas.microsoft.com/office/powerpoint/2010/main">
        <mc:Choice Requires="p14">
          <p:contentPart r:id="rId80" p14:bwMode="auto">
            <p14:nvContentPartPr>
              <p14:cNvPr id="75" name="墨迹 74"/>
              <p14:cNvContentPartPr/>
              <p14:nvPr/>
            </p14:nvContentPartPr>
            <p14:xfrm>
              <a:off x="1102468" y="3389612"/>
              <a:ext cx="1292389" cy="196936"/>
            </p14:xfrm>
          </p:contentPart>
        </mc:Choice>
        <mc:Fallback xmlns="">
          <p:pic>
            <p:nvPicPr>
              <p:cNvPr id="75" name="墨迹 74"/>
            </p:nvPicPr>
            <p:blipFill>
              <a:blip/>
            </p:blipFill>
            <p:spPr>
              <a:xfrm>
                <a:off x="1102468" y="3389612"/>
                <a:ext cx="1292389" cy="196936"/>
              </a:xfrm>
              <a:prstGeom prst="rect"/>
            </p:spPr>
          </p:pic>
        </mc:Fallback>
      </mc:AlternateContent>
      <mc:AlternateContent xmlns:mc="http://schemas.openxmlformats.org/markup-compatibility/2006" xmlns:p14="http://schemas.microsoft.com/office/powerpoint/2010/main">
        <mc:Choice Requires="p14">
          <p:contentPart r:id="rId81" p14:bwMode="auto">
            <p14:nvContentPartPr>
              <p14:cNvPr id="76" name="墨迹 75"/>
              <p14:cNvContentPartPr/>
              <p14:nvPr/>
            </p14:nvContentPartPr>
            <p14:xfrm>
              <a:off x="2002276" y="3096960"/>
              <a:ext cx="79906" cy="99192"/>
            </p14:xfrm>
          </p:contentPart>
        </mc:Choice>
        <mc:Fallback xmlns="">
          <p:pic>
            <p:nvPicPr>
              <p:cNvPr id="76" name="墨迹 75"/>
            </p:nvPicPr>
            <p:blipFill>
              <a:blip/>
            </p:blipFill>
            <p:spPr>
              <a:xfrm>
                <a:off x="2002276" y="3096960"/>
                <a:ext cx="79906" cy="99192"/>
              </a:xfrm>
              <a:prstGeom prst="rect"/>
            </p:spPr>
          </p:pic>
        </mc:Fallback>
      </mc:AlternateContent>
      <mc:AlternateContent xmlns:mc="http://schemas.openxmlformats.org/markup-compatibility/2006" xmlns:p14="http://schemas.microsoft.com/office/powerpoint/2010/main">
        <mc:Choice Requires="p14">
          <p:contentPart r:id="rId82" p14:bwMode="auto">
            <p14:nvContentPartPr>
              <p14:cNvPr id="77" name="墨迹 76"/>
              <p14:cNvContentPartPr/>
              <p14:nvPr/>
            </p14:nvContentPartPr>
            <p14:xfrm>
              <a:off x="1222905" y="3680817"/>
              <a:ext cx="18529" cy="225462"/>
            </p14:xfrm>
          </p:contentPart>
        </mc:Choice>
        <mc:Fallback xmlns="">
          <p:pic>
            <p:nvPicPr>
              <p:cNvPr id="77" name="墨迹 76"/>
            </p:nvPicPr>
            <p:blipFill>
              <a:blip/>
            </p:blipFill>
            <p:spPr>
              <a:xfrm>
                <a:off x="1222905" y="3680817"/>
                <a:ext cx="18529" cy="225462"/>
              </a:xfrm>
              <a:prstGeom prst="rect"/>
            </p:spPr>
          </p:pic>
        </mc:Fallback>
      </mc:AlternateContent>
      <mc:AlternateContent xmlns:mc="http://schemas.openxmlformats.org/markup-compatibility/2006" xmlns:p14="http://schemas.microsoft.com/office/powerpoint/2010/main">
        <mc:Choice Requires="p14">
          <p:contentPart r:id="rId83" p14:bwMode="auto">
            <p14:nvContentPartPr>
              <p14:cNvPr id="78" name="墨迹 77"/>
              <p14:cNvContentPartPr/>
              <p14:nvPr/>
            </p14:nvContentPartPr>
            <p14:xfrm>
              <a:off x="1215957" y="3725562"/>
              <a:ext cx="148231" cy="83408"/>
            </p14:xfrm>
          </p:contentPart>
        </mc:Choice>
        <mc:Fallback xmlns="">
          <p:pic>
            <p:nvPicPr>
              <p:cNvPr id="78" name="墨迹 77"/>
            </p:nvPicPr>
            <p:blipFill>
              <a:blip/>
            </p:blipFill>
            <p:spPr>
              <a:xfrm>
                <a:off x="1215957" y="3725562"/>
                <a:ext cx="148231" cy="83408"/>
              </a:xfrm>
              <a:prstGeom prst="rect"/>
            </p:spPr>
          </p:pic>
        </mc:Fallback>
      </mc:AlternateContent>
      <mc:AlternateContent xmlns:mc="http://schemas.openxmlformats.org/markup-compatibility/2006" xmlns:p14="http://schemas.microsoft.com/office/powerpoint/2010/main">
        <mc:Choice Requires="p14">
          <p:contentPart r:id="rId84" p14:bwMode="auto">
            <p14:nvContentPartPr>
              <p14:cNvPr id="79" name="墨迹 78"/>
              <p14:cNvContentPartPr/>
              <p14:nvPr/>
            </p14:nvContentPartPr>
            <p14:xfrm>
              <a:off x="1424407" y="3612903"/>
              <a:ext cx="76431" cy="260940"/>
            </p14:xfrm>
          </p:contentPart>
        </mc:Choice>
        <mc:Fallback xmlns="">
          <p:pic>
            <p:nvPicPr>
              <p:cNvPr id="79" name="墨迹 78"/>
            </p:nvPicPr>
            <p:blipFill>
              <a:blip/>
            </p:blipFill>
            <p:spPr>
              <a:xfrm>
                <a:off x="1424407" y="3612903"/>
                <a:ext cx="76431" cy="260940"/>
              </a:xfrm>
              <a:prstGeom prst="rect"/>
            </p:spPr>
          </p:pic>
        </mc:Fallback>
      </mc:AlternateContent>
      <mc:AlternateContent xmlns:mc="http://schemas.openxmlformats.org/markup-compatibility/2006" xmlns:p14="http://schemas.microsoft.com/office/powerpoint/2010/main">
        <mc:Choice Requires="p14">
          <p:contentPart r:id="rId85" p14:bwMode="auto">
            <p14:nvContentPartPr>
              <p14:cNvPr id="80" name="墨迹 79"/>
              <p14:cNvContentPartPr/>
              <p14:nvPr/>
            </p14:nvContentPartPr>
            <p14:xfrm>
              <a:off x="1547161" y="3634624"/>
              <a:ext cx="13896" cy="222131"/>
            </p14:xfrm>
          </p:contentPart>
        </mc:Choice>
        <mc:Fallback xmlns="">
          <p:pic>
            <p:nvPicPr>
              <p:cNvPr id="80" name="墨迹 79"/>
            </p:nvPicPr>
            <p:blipFill>
              <a:blip/>
            </p:blipFill>
            <p:spPr>
              <a:xfrm>
                <a:off x="1547161" y="3634624"/>
                <a:ext cx="13896" cy="222131"/>
              </a:xfrm>
              <a:prstGeom prst="rect"/>
            </p:spPr>
          </p:pic>
        </mc:Fallback>
      </mc:AlternateContent>
      <mc:AlternateContent xmlns:mc="http://schemas.openxmlformats.org/markup-compatibility/2006" xmlns:p14="http://schemas.microsoft.com/office/powerpoint/2010/main">
        <mc:Choice Requires="p14">
          <p:contentPart r:id="rId86" p14:bwMode="auto">
            <p14:nvContentPartPr>
              <p14:cNvPr id="81" name="墨迹 80"/>
              <p14:cNvContentPartPr/>
              <p14:nvPr/>
            </p14:nvContentPartPr>
            <p14:xfrm>
              <a:off x="1574954" y="3674590"/>
              <a:ext cx="64851" cy="37070"/>
            </p14:xfrm>
          </p:contentPart>
        </mc:Choice>
        <mc:Fallback xmlns="">
          <p:pic>
            <p:nvPicPr>
              <p:cNvPr id="81" name="墨迹 80"/>
            </p:nvPicPr>
            <p:blipFill>
              <a:blip/>
            </p:blipFill>
            <p:spPr>
              <a:xfrm>
                <a:off x="1574954" y="3674590"/>
                <a:ext cx="64851" cy="37070"/>
              </a:xfrm>
              <a:prstGeom prst="rect"/>
            </p:spPr>
          </p:pic>
        </mc:Fallback>
      </mc:AlternateContent>
      <mc:AlternateContent xmlns:mc="http://schemas.openxmlformats.org/markup-compatibility/2006" xmlns:p14="http://schemas.microsoft.com/office/powerpoint/2010/main">
        <mc:Choice Requires="p14">
          <p:contentPart r:id="rId87" p14:bwMode="auto">
            <p14:nvContentPartPr>
              <p14:cNvPr id="82" name="墨迹 81"/>
              <p14:cNvContentPartPr/>
              <p14:nvPr/>
            </p14:nvContentPartPr>
            <p14:xfrm>
              <a:off x="1686127" y="3586548"/>
              <a:ext cx="23161" cy="186510"/>
            </p14:xfrm>
          </p:contentPart>
        </mc:Choice>
        <mc:Fallback xmlns="">
          <p:pic>
            <p:nvPicPr>
              <p:cNvPr id="82" name="墨迹 81"/>
            </p:nvPicPr>
            <p:blipFill>
              <a:blip/>
            </p:blipFill>
            <p:spPr>
              <a:xfrm>
                <a:off x="1686127" y="3586548"/>
                <a:ext cx="23161" cy="186510"/>
              </a:xfrm>
              <a:prstGeom prst="rect"/>
            </p:spPr>
          </p:pic>
        </mc:Fallback>
      </mc:AlternateContent>
      <mc:AlternateContent xmlns:mc="http://schemas.openxmlformats.org/markup-compatibility/2006" xmlns:p14="http://schemas.microsoft.com/office/powerpoint/2010/main">
        <mc:Choice Requires="p14">
          <p:contentPart r:id="rId88" p14:bwMode="auto">
            <p14:nvContentPartPr>
              <p14:cNvPr id="83" name="墨迹 82"/>
              <p14:cNvContentPartPr/>
              <p14:nvPr/>
            </p14:nvContentPartPr>
            <p14:xfrm>
              <a:off x="1709288" y="3586548"/>
              <a:ext cx="46322" cy="85725"/>
            </p14:xfrm>
          </p:contentPart>
        </mc:Choice>
        <mc:Fallback xmlns="">
          <p:pic>
            <p:nvPicPr>
              <p:cNvPr id="83" name="墨迹 82"/>
            </p:nvPicPr>
            <p:blipFill>
              <a:blip/>
            </p:blipFill>
            <p:spPr>
              <a:xfrm>
                <a:off x="1709288" y="3586548"/>
                <a:ext cx="46322" cy="85725"/>
              </a:xfrm>
              <a:prstGeom prst="rect"/>
            </p:spPr>
          </p:pic>
        </mc:Fallback>
      </mc:AlternateContent>
      <mc:AlternateContent xmlns:mc="http://schemas.openxmlformats.org/markup-compatibility/2006" xmlns:p14="http://schemas.microsoft.com/office/powerpoint/2010/main">
        <mc:Choice Requires="p14">
          <p:contentPart r:id="rId89" p14:bwMode="auto">
            <p14:nvContentPartPr>
              <p14:cNvPr id="84" name="墨迹 83"/>
              <p14:cNvContentPartPr/>
              <p14:nvPr/>
            </p14:nvContentPartPr>
            <p14:xfrm>
              <a:off x="1797300" y="3558745"/>
              <a:ext cx="74116" cy="278027"/>
            </p14:xfrm>
          </p:contentPart>
        </mc:Choice>
        <mc:Fallback xmlns="">
          <p:pic>
            <p:nvPicPr>
              <p:cNvPr id="84" name="墨迹 83"/>
            </p:nvPicPr>
            <p:blipFill>
              <a:blip/>
            </p:blipFill>
            <p:spPr>
              <a:xfrm>
                <a:off x="1797300" y="3558745"/>
                <a:ext cx="74116" cy="278027"/>
              </a:xfrm>
              <a:prstGeom prst="rect"/>
            </p:spPr>
          </p:pic>
        </mc:Fallback>
      </mc:AlternateContent>
      <mc:AlternateContent xmlns:mc="http://schemas.openxmlformats.org/markup-compatibility/2006" xmlns:p14="http://schemas.microsoft.com/office/powerpoint/2010/main">
        <mc:Choice Requires="p14">
          <p:contentPart r:id="rId90" p14:bwMode="auto">
            <p14:nvContentPartPr>
              <p14:cNvPr id="85" name="墨迹 84"/>
              <p14:cNvContentPartPr/>
              <p14:nvPr/>
            </p14:nvContentPartPr>
            <p14:xfrm>
              <a:off x="2519927" y="3327056"/>
              <a:ext cx="127386" cy="37071"/>
            </p14:xfrm>
          </p:contentPart>
        </mc:Choice>
        <mc:Fallback xmlns="">
          <p:pic>
            <p:nvPicPr>
              <p:cNvPr id="85" name="墨迹 84"/>
            </p:nvPicPr>
            <p:blipFill>
              <a:blip/>
            </p:blipFill>
            <p:spPr>
              <a:xfrm>
                <a:off x="2519927" y="3327056"/>
                <a:ext cx="127386" cy="37071"/>
              </a:xfrm>
              <a:prstGeom prst="rect"/>
            </p:spPr>
          </p:pic>
        </mc:Fallback>
      </mc:AlternateContent>
      <mc:AlternateContent xmlns:mc="http://schemas.openxmlformats.org/markup-compatibility/2006" xmlns:p14="http://schemas.microsoft.com/office/powerpoint/2010/main">
        <mc:Choice Requires="p14">
          <p:contentPart r:id="rId91" p14:bwMode="auto">
            <p14:nvContentPartPr>
              <p14:cNvPr id="86" name="墨迹 85"/>
              <p14:cNvContentPartPr/>
              <p14:nvPr/>
            </p14:nvContentPartPr>
            <p14:xfrm>
              <a:off x="2519927" y="3419732"/>
              <a:ext cx="104225" cy="32436"/>
            </p14:xfrm>
          </p:contentPart>
        </mc:Choice>
        <mc:Fallback xmlns="">
          <p:pic>
            <p:nvPicPr>
              <p:cNvPr id="86" name="墨迹 85"/>
            </p:nvPicPr>
            <p:blipFill>
              <a:blip/>
            </p:blipFill>
            <p:spPr>
              <a:xfrm>
                <a:off x="2519927" y="3419732"/>
                <a:ext cx="104225" cy="32436"/>
              </a:xfrm>
              <a:prstGeom prst="rect"/>
            </p:spPr>
          </p:pic>
        </mc:Fallback>
      </mc:AlternateContent>
      <mc:AlternateContent xmlns:mc="http://schemas.openxmlformats.org/markup-compatibility/2006" xmlns:p14="http://schemas.microsoft.com/office/powerpoint/2010/main">
        <mc:Choice Requires="p14">
          <p:contentPart r:id="rId92" p14:bwMode="auto">
            <p14:nvContentPartPr>
              <p14:cNvPr id="87" name="墨迹 86"/>
              <p14:cNvContentPartPr/>
              <p14:nvPr/>
            </p14:nvContentPartPr>
            <p14:xfrm>
              <a:off x="2830285" y="3199193"/>
              <a:ext cx="143599" cy="322048"/>
            </p14:xfrm>
          </p:contentPart>
        </mc:Choice>
        <mc:Fallback xmlns="">
          <p:pic>
            <p:nvPicPr>
              <p:cNvPr id="87" name="墨迹 86"/>
            </p:nvPicPr>
            <p:blipFill>
              <a:blip/>
            </p:blipFill>
            <p:spPr>
              <a:xfrm>
                <a:off x="2830285" y="3199193"/>
                <a:ext cx="143599" cy="322048"/>
              </a:xfrm>
              <a:prstGeom prst="rect"/>
            </p:spPr>
          </p:pic>
        </mc:Fallback>
      </mc:AlternateContent>
      <mc:AlternateContent xmlns:mc="http://schemas.openxmlformats.org/markup-compatibility/2006" xmlns:p14="http://schemas.microsoft.com/office/powerpoint/2010/main">
        <mc:Choice Requires="p14">
          <p:contentPart r:id="rId93" p14:bwMode="auto">
            <p14:nvContentPartPr>
              <p14:cNvPr id="88" name="墨迹 87"/>
              <p14:cNvContentPartPr/>
              <p14:nvPr/>
            </p14:nvContentPartPr>
            <p14:xfrm>
              <a:off x="3010942" y="3231484"/>
              <a:ext cx="18528" cy="262388"/>
            </p14:xfrm>
          </p:contentPart>
        </mc:Choice>
        <mc:Fallback xmlns="">
          <p:pic>
            <p:nvPicPr>
              <p:cNvPr id="88" name="墨迹 87"/>
            </p:nvPicPr>
            <p:blipFill>
              <a:blip/>
            </p:blipFill>
            <p:spPr>
              <a:xfrm>
                <a:off x="3010942" y="3231484"/>
                <a:ext cx="18528" cy="262388"/>
              </a:xfrm>
              <a:prstGeom prst="rect"/>
            </p:spPr>
          </p:pic>
        </mc:Fallback>
      </mc:AlternateContent>
      <mc:AlternateContent xmlns:mc="http://schemas.openxmlformats.org/markup-compatibility/2006" xmlns:p14="http://schemas.microsoft.com/office/powerpoint/2010/main">
        <mc:Choice Requires="p14">
          <p:contentPart r:id="rId94" p14:bwMode="auto">
            <p14:nvContentPartPr>
              <p14:cNvPr id="89" name="墨迹 88"/>
              <p14:cNvContentPartPr/>
              <p14:nvPr/>
            </p14:nvContentPartPr>
            <p14:xfrm>
              <a:off x="3048000" y="3276084"/>
              <a:ext cx="115805" cy="55606"/>
            </p14:xfrm>
          </p:contentPart>
        </mc:Choice>
        <mc:Fallback xmlns="">
          <p:pic>
            <p:nvPicPr>
              <p:cNvPr id="89" name="墨迹 88"/>
            </p:nvPicPr>
            <p:blipFill>
              <a:blip/>
            </p:blipFill>
            <p:spPr>
              <a:xfrm>
                <a:off x="3048000" y="3276084"/>
                <a:ext cx="115805" cy="55606"/>
              </a:xfrm>
              <a:prstGeom prst="rect"/>
            </p:spPr>
          </p:pic>
        </mc:Fallback>
      </mc:AlternateContent>
      <mc:AlternateContent xmlns:mc="http://schemas.openxmlformats.org/markup-compatibility/2006" xmlns:p14="http://schemas.microsoft.com/office/powerpoint/2010/main">
        <mc:Choice Requires="p14">
          <p:contentPart r:id="rId95" p14:bwMode="auto">
            <p14:nvContentPartPr>
              <p14:cNvPr id="90" name="墨迹 89"/>
              <p14:cNvContentPartPr/>
              <p14:nvPr/>
            </p14:nvContentPartPr>
            <p14:xfrm>
              <a:off x="3200863" y="3271451"/>
              <a:ext cx="32425" cy="229372"/>
            </p14:xfrm>
          </p:contentPart>
        </mc:Choice>
        <mc:Fallback xmlns="">
          <p:pic>
            <p:nvPicPr>
              <p:cNvPr id="90" name="墨迹 89"/>
            </p:nvPicPr>
            <p:blipFill>
              <a:blip/>
            </p:blipFill>
            <p:spPr>
              <a:xfrm>
                <a:off x="3200863" y="3271451"/>
                <a:ext cx="32425" cy="229372"/>
              </a:xfrm>
              <a:prstGeom prst="rect"/>
            </p:spPr>
          </p:pic>
        </mc:Fallback>
      </mc:AlternateContent>
      <mc:AlternateContent xmlns:mc="http://schemas.openxmlformats.org/markup-compatibility/2006" xmlns:p14="http://schemas.microsoft.com/office/powerpoint/2010/main">
        <mc:Choice Requires="p14">
          <p:contentPart r:id="rId96" p14:bwMode="auto">
            <p14:nvContentPartPr>
              <p14:cNvPr id="91" name="墨迹 90"/>
              <p14:cNvContentPartPr/>
              <p14:nvPr/>
            </p14:nvContentPartPr>
            <p14:xfrm>
              <a:off x="3212443" y="3245531"/>
              <a:ext cx="104225" cy="167250"/>
            </p14:xfrm>
          </p:contentPart>
        </mc:Choice>
        <mc:Fallback xmlns="">
          <p:pic>
            <p:nvPicPr>
              <p:cNvPr id="91" name="墨迹 90"/>
            </p:nvPicPr>
            <p:blipFill>
              <a:blip/>
            </p:blipFill>
            <p:spPr>
              <a:xfrm>
                <a:off x="3212443" y="3245531"/>
                <a:ext cx="104225" cy="167250"/>
              </a:xfrm>
              <a:prstGeom prst="rect"/>
            </p:spPr>
          </p:pic>
        </mc:Fallback>
      </mc:AlternateContent>
      <mc:AlternateContent xmlns:mc="http://schemas.openxmlformats.org/markup-compatibility/2006" xmlns:p14="http://schemas.microsoft.com/office/powerpoint/2010/main">
        <mc:Choice Requires="p14">
          <p:contentPart r:id="rId97" p14:bwMode="auto">
            <p14:nvContentPartPr>
              <p14:cNvPr id="92" name="墨迹 91"/>
              <p14:cNvContentPartPr/>
              <p14:nvPr/>
            </p14:nvContentPartPr>
            <p14:xfrm>
              <a:off x="3344461" y="3177617"/>
              <a:ext cx="83380" cy="360276"/>
            </p14:xfrm>
          </p:contentPart>
        </mc:Choice>
        <mc:Fallback xmlns="">
          <p:pic>
            <p:nvPicPr>
              <p:cNvPr id="92" name="墨迹 91"/>
            </p:nvPicPr>
            <p:blipFill>
              <a:blip/>
            </p:blipFill>
            <p:spPr>
              <a:xfrm>
                <a:off x="3344461" y="3177617"/>
                <a:ext cx="83380" cy="360276"/>
              </a:xfrm>
              <a:prstGeom prst="rect"/>
            </p:spPr>
          </p:pic>
        </mc:Fallback>
      </mc:AlternateContent>
      <mc:AlternateContent xmlns:mc="http://schemas.openxmlformats.org/markup-compatibility/2006" xmlns:p14="http://schemas.microsoft.com/office/powerpoint/2010/main">
        <mc:Choice Requires="p14">
          <p:contentPart r:id="rId98" p14:bwMode="auto">
            <p14:nvContentPartPr>
              <p14:cNvPr id="93" name="墨迹 92"/>
              <p14:cNvContentPartPr/>
              <p14:nvPr/>
            </p14:nvContentPartPr>
            <p14:xfrm>
              <a:off x="3511221" y="3158503"/>
              <a:ext cx="64851" cy="105129"/>
            </p14:xfrm>
          </p:contentPart>
        </mc:Choice>
        <mc:Fallback xmlns="">
          <p:pic>
            <p:nvPicPr>
              <p:cNvPr id="93" name="墨迹 92"/>
            </p:nvPicPr>
            <p:blipFill>
              <a:blip/>
            </p:blipFill>
            <p:spPr>
              <a:xfrm>
                <a:off x="3511221" y="3158503"/>
                <a:ext cx="64851" cy="105129"/>
              </a:xfrm>
              <a:prstGeom prst="rect"/>
            </p:spPr>
          </p:pic>
        </mc:Fallback>
      </mc:AlternateContent>
      <mc:AlternateContent xmlns:mc="http://schemas.openxmlformats.org/markup-compatibility/2006" xmlns:p14="http://schemas.microsoft.com/office/powerpoint/2010/main">
        <mc:Choice Requires="p14">
          <p:contentPart r:id="rId99" p14:bwMode="auto">
            <p14:nvContentPartPr>
              <p14:cNvPr id="94" name="墨迹 93"/>
              <p14:cNvContentPartPr/>
              <p14:nvPr/>
            </p14:nvContentPartPr>
            <p14:xfrm>
              <a:off x="120437" y="2891481"/>
              <a:ext cx="69483" cy="134379"/>
            </p14:xfrm>
          </p:contentPart>
        </mc:Choice>
        <mc:Fallback xmlns="">
          <p:pic>
            <p:nvPicPr>
              <p:cNvPr id="94" name="墨迹 93"/>
            </p:nvPicPr>
            <p:blipFill>
              <a:blip/>
            </p:blipFill>
            <p:spPr>
              <a:xfrm>
                <a:off x="120437" y="2891481"/>
                <a:ext cx="69483" cy="134379"/>
              </a:xfrm>
              <a:prstGeom prst="rect"/>
            </p:spPr>
          </p:pic>
        </mc:Fallback>
      </mc:AlternateContent>
      <mc:AlternateContent xmlns:mc="http://schemas.openxmlformats.org/markup-compatibility/2006" xmlns:p14="http://schemas.microsoft.com/office/powerpoint/2010/main">
        <mc:Choice Requires="p14">
          <p:contentPart r:id="rId100" p14:bwMode="auto">
            <p14:nvContentPartPr>
              <p14:cNvPr id="95" name="墨迹 94"/>
              <p14:cNvContentPartPr/>
              <p14:nvPr/>
            </p14:nvContentPartPr>
            <p14:xfrm>
              <a:off x="185288" y="2834427"/>
              <a:ext cx="94961" cy="165948"/>
            </p14:xfrm>
          </p:contentPart>
        </mc:Choice>
        <mc:Fallback xmlns="">
          <p:pic>
            <p:nvPicPr>
              <p:cNvPr id="95" name="墨迹 94"/>
            </p:nvPicPr>
            <p:blipFill>
              <a:blip/>
            </p:blipFill>
            <p:spPr>
              <a:xfrm>
                <a:off x="185288" y="2834427"/>
                <a:ext cx="94961" cy="165948"/>
              </a:xfrm>
              <a:prstGeom prst="rect"/>
            </p:spPr>
          </p:pic>
        </mc:Fallback>
      </mc:AlternateContent>
      <mc:AlternateContent xmlns:mc="http://schemas.openxmlformats.org/markup-compatibility/2006" xmlns:p14="http://schemas.microsoft.com/office/powerpoint/2010/main">
        <mc:Choice Requires="p14">
          <p:contentPart r:id="rId101" p14:bwMode="auto">
            <p14:nvContentPartPr>
              <p14:cNvPr id="96" name="墨迹 95"/>
              <p14:cNvContentPartPr/>
              <p14:nvPr/>
            </p14:nvContentPartPr>
            <p14:xfrm>
              <a:off x="152863" y="3002691"/>
              <a:ext cx="132452" cy="162183"/>
            </p14:xfrm>
          </p:contentPart>
        </mc:Choice>
        <mc:Fallback xmlns="">
          <p:pic>
            <p:nvPicPr>
              <p:cNvPr id="96" name="墨迹 95"/>
            </p:nvPicPr>
            <p:blipFill>
              <a:blip/>
            </p:blipFill>
            <p:spPr>
              <a:xfrm>
                <a:off x="152863" y="3002691"/>
                <a:ext cx="132452" cy="162183"/>
              </a:xfrm>
              <a:prstGeom prst="rect"/>
            </p:spPr>
          </p:pic>
        </mc:Fallback>
      </mc:AlternateContent>
      <mc:AlternateContent xmlns:mc="http://schemas.openxmlformats.org/markup-compatibility/2006" xmlns:p14="http://schemas.microsoft.com/office/powerpoint/2010/main">
        <mc:Choice Requires="p14">
          <p:contentPart r:id="rId102" p14:bwMode="auto">
            <p14:nvContentPartPr>
              <p14:cNvPr id="100" name="墨迹 99"/>
              <p14:cNvContentPartPr/>
              <p14:nvPr/>
            </p14:nvContentPartPr>
            <p14:xfrm>
              <a:off x="365945" y="2825594"/>
              <a:ext cx="222346" cy="218801"/>
            </p14:xfrm>
          </p:contentPart>
        </mc:Choice>
        <mc:Fallback xmlns="">
          <p:pic>
            <p:nvPicPr>
              <p:cNvPr id="100" name="墨迹 99"/>
            </p:nvPicPr>
            <p:blipFill>
              <a:blip/>
            </p:blipFill>
            <p:spPr>
              <a:xfrm>
                <a:off x="365945" y="2825594"/>
                <a:ext cx="222346" cy="218801"/>
              </a:xfrm>
              <a:prstGeom prst="rect"/>
            </p:spPr>
          </p:pic>
        </mc:Fallback>
      </mc:AlternateContent>
      <mc:AlternateContent xmlns:mc="http://schemas.openxmlformats.org/markup-compatibility/2006" xmlns:p14="http://schemas.microsoft.com/office/powerpoint/2010/main">
        <mc:Choice Requires="p14">
          <p:contentPart r:id="rId103" p14:bwMode="auto">
            <p14:nvContentPartPr>
              <p14:cNvPr id="101" name="墨迹 100"/>
              <p14:cNvContentPartPr/>
              <p14:nvPr/>
            </p14:nvContentPartPr>
            <p14:xfrm>
              <a:off x="393738" y="2752467"/>
              <a:ext cx="138967" cy="361435"/>
            </p14:xfrm>
          </p:contentPart>
        </mc:Choice>
        <mc:Fallback xmlns="">
          <p:pic>
            <p:nvPicPr>
              <p:cNvPr id="101" name="墨迹 100"/>
            </p:nvPicPr>
            <p:blipFill>
              <a:blip/>
            </p:blipFill>
            <p:spPr>
              <a:xfrm>
                <a:off x="393738" y="2752467"/>
                <a:ext cx="138967" cy="361435"/>
              </a:xfrm>
              <a:prstGeom prst="rect"/>
            </p:spPr>
          </p:pic>
        </mc:Fallback>
      </mc:AlternateContent>
      <mc:AlternateContent xmlns:mc="http://schemas.openxmlformats.org/markup-compatibility/2006" xmlns:p14="http://schemas.microsoft.com/office/powerpoint/2010/main">
        <mc:Choice Requires="p14">
          <p:contentPart r:id="rId104" p14:bwMode="auto">
            <p14:nvContentPartPr>
              <p14:cNvPr id="102" name="墨迹 101"/>
              <p14:cNvContentPartPr/>
              <p14:nvPr/>
            </p14:nvContentPartPr>
            <p14:xfrm>
              <a:off x="304278" y="2877579"/>
              <a:ext cx="246956" cy="106577"/>
            </p14:xfrm>
          </p:contentPart>
        </mc:Choice>
        <mc:Fallback xmlns="">
          <p:pic>
            <p:nvPicPr>
              <p:cNvPr id="102" name="墨迹 101"/>
            </p:nvPicPr>
            <p:blipFill>
              <a:blip/>
            </p:blipFill>
            <p:spPr>
              <a:xfrm>
                <a:off x="304278" y="2877579"/>
                <a:ext cx="246956" cy="106577"/>
              </a:xfrm>
              <a:prstGeom prst="rect"/>
            </p:spPr>
          </p:pic>
        </mc:Fallback>
      </mc:AlternateContent>
      <mc:AlternateContent xmlns:mc="http://schemas.openxmlformats.org/markup-compatibility/2006" xmlns:p14="http://schemas.microsoft.com/office/powerpoint/2010/main">
        <mc:Choice Requires="p14">
          <p:contentPart r:id="rId105" p14:bwMode="auto">
            <p14:nvContentPartPr>
              <p14:cNvPr id="103" name="墨迹 102"/>
              <p14:cNvContentPartPr/>
              <p14:nvPr/>
            </p14:nvContentPartPr>
            <p14:xfrm>
              <a:off x="495647" y="2826608"/>
              <a:ext cx="18529" cy="34753"/>
            </p14:xfrm>
          </p:contentPart>
        </mc:Choice>
        <mc:Fallback xmlns="">
          <p:pic>
            <p:nvPicPr>
              <p:cNvPr id="103" name="墨迹 102"/>
            </p:nvPicPr>
            <p:blipFill>
              <a:blip/>
            </p:blipFill>
            <p:spPr>
              <a:xfrm>
                <a:off x="495647" y="2826608"/>
                <a:ext cx="18529" cy="34753"/>
              </a:xfrm>
              <a:prstGeom prst="rect"/>
            </p:spPr>
          </p:pic>
        </mc:Fallback>
      </mc:AlternateContent>
      <mc:AlternateContent xmlns:mc="http://schemas.openxmlformats.org/markup-compatibility/2006" xmlns:p14="http://schemas.microsoft.com/office/powerpoint/2010/main">
        <mc:Choice Requires="p14">
          <p:contentPart r:id="rId106" p14:bwMode="auto">
            <p14:nvContentPartPr>
              <p14:cNvPr id="104" name="墨迹 103"/>
              <p14:cNvContentPartPr/>
              <p14:nvPr/>
            </p14:nvContentPartPr>
            <p14:xfrm>
              <a:off x="486382" y="2914650"/>
              <a:ext cx="23162" cy="6950"/>
            </p14:xfrm>
          </p:contentPart>
        </mc:Choice>
        <mc:Fallback xmlns="">
          <p:pic>
            <p:nvPicPr>
              <p:cNvPr id="104" name="墨迹 103"/>
            </p:nvPicPr>
            <p:blipFill>
              <a:blip/>
            </p:blipFill>
            <p:spPr>
              <a:xfrm>
                <a:off x="486382" y="2914650"/>
                <a:ext cx="23162" cy="6950"/>
              </a:xfrm>
              <a:prstGeom prst="rect"/>
            </p:spPr>
          </p:pic>
        </mc:Fallback>
      </mc:AlternateContent>
      <mc:AlternateContent xmlns:mc="http://schemas.openxmlformats.org/markup-compatibility/2006" xmlns:p14="http://schemas.microsoft.com/office/powerpoint/2010/main">
        <mc:Choice Requires="p14">
          <p:contentPart r:id="rId107" p14:bwMode="auto">
            <p14:nvContentPartPr>
              <p14:cNvPr id="105" name="墨迹 104"/>
              <p14:cNvContentPartPr/>
              <p14:nvPr/>
            </p14:nvContentPartPr>
            <p14:xfrm>
              <a:off x="694832" y="2828925"/>
              <a:ext cx="69484" cy="48654"/>
            </p14:xfrm>
          </p:contentPart>
        </mc:Choice>
        <mc:Fallback xmlns="">
          <p:pic>
            <p:nvPicPr>
              <p:cNvPr id="105" name="墨迹 104"/>
            </p:nvPicPr>
            <p:blipFill>
              <a:blip/>
            </p:blipFill>
            <p:spPr>
              <a:xfrm>
                <a:off x="694832" y="2828925"/>
                <a:ext cx="69484" cy="48654"/>
              </a:xfrm>
              <a:prstGeom prst="rect"/>
            </p:spPr>
          </p:pic>
        </mc:Fallback>
      </mc:AlternateContent>
      <mc:AlternateContent xmlns:mc="http://schemas.openxmlformats.org/markup-compatibility/2006" xmlns:p14="http://schemas.microsoft.com/office/powerpoint/2010/main">
        <mc:Choice Requires="p14">
          <p:contentPart r:id="rId108" p14:bwMode="auto">
            <p14:nvContentPartPr>
              <p14:cNvPr id="106" name="墨迹 105"/>
              <p14:cNvContentPartPr/>
              <p14:nvPr/>
            </p14:nvContentPartPr>
            <p14:xfrm>
              <a:off x="679778" y="2914650"/>
              <a:ext cx="98434" cy="48654"/>
            </p14:xfrm>
          </p:contentPart>
        </mc:Choice>
        <mc:Fallback xmlns="">
          <p:pic>
            <p:nvPicPr>
              <p:cNvPr id="106" name="墨迹 105"/>
            </p:nvPicPr>
            <p:blipFill>
              <a:blip/>
            </p:blipFill>
            <p:spPr>
              <a:xfrm>
                <a:off x="679778" y="2914650"/>
                <a:ext cx="98434" cy="48654"/>
              </a:xfrm>
              <a:prstGeom prst="rect"/>
            </p:spPr>
          </p:pic>
        </mc:Fallback>
      </mc:AlternateContent>
      <mc:AlternateContent xmlns:mc="http://schemas.openxmlformats.org/markup-compatibility/2006" xmlns:p14="http://schemas.microsoft.com/office/powerpoint/2010/main">
        <mc:Choice Requires="p14">
          <p:contentPart r:id="rId109" p14:bwMode="auto">
            <p14:nvContentPartPr>
              <p14:cNvPr id="107" name="墨迹 106"/>
              <p14:cNvContentPartPr/>
              <p14:nvPr/>
            </p14:nvContentPartPr>
            <p14:xfrm>
              <a:off x="125069" y="3951459"/>
              <a:ext cx="9265" cy="211996"/>
            </p14:xfrm>
          </p:contentPart>
        </mc:Choice>
        <mc:Fallback xmlns="">
          <p:pic>
            <p:nvPicPr>
              <p:cNvPr id="107" name="墨迹 106"/>
            </p:nvPicPr>
            <p:blipFill>
              <a:blip/>
            </p:blipFill>
            <p:spPr>
              <a:xfrm>
                <a:off x="125069" y="3951459"/>
                <a:ext cx="9265" cy="211996"/>
              </a:xfrm>
              <a:prstGeom prst="rect"/>
            </p:spPr>
          </p:pic>
        </mc:Fallback>
      </mc:AlternateContent>
      <mc:AlternateContent xmlns:mc="http://schemas.openxmlformats.org/markup-compatibility/2006" xmlns:p14="http://schemas.microsoft.com/office/powerpoint/2010/main">
        <mc:Choice Requires="p14">
          <p:contentPart r:id="rId110" p14:bwMode="auto">
            <p14:nvContentPartPr>
              <p14:cNvPr id="108" name="墨迹 107"/>
              <p14:cNvContentPartPr/>
              <p14:nvPr/>
            </p14:nvContentPartPr>
            <p14:xfrm>
              <a:off x="213082" y="3892378"/>
              <a:ext cx="115805" cy="88041"/>
            </p14:xfrm>
          </p:contentPart>
        </mc:Choice>
        <mc:Fallback xmlns="">
          <p:pic>
            <p:nvPicPr>
              <p:cNvPr id="108" name="墨迹 107"/>
            </p:nvPicPr>
            <p:blipFill>
              <a:blip/>
            </p:blipFill>
            <p:spPr>
              <a:xfrm>
                <a:off x="213082" y="3892378"/>
                <a:ext cx="115805" cy="88041"/>
              </a:xfrm>
              <a:prstGeom prst="rect"/>
            </p:spPr>
          </p:pic>
        </mc:Fallback>
      </mc:AlternateContent>
      <mc:AlternateContent xmlns:mc="http://schemas.openxmlformats.org/markup-compatibility/2006" xmlns:p14="http://schemas.microsoft.com/office/powerpoint/2010/main">
        <mc:Choice Requires="p14">
          <p:contentPart r:id="rId111" p14:bwMode="auto">
            <p14:nvContentPartPr>
              <p14:cNvPr id="109" name="墨迹 108"/>
              <p14:cNvContentPartPr/>
              <p14:nvPr/>
            </p14:nvContentPartPr>
            <p14:xfrm>
              <a:off x="169075" y="4040659"/>
              <a:ext cx="172116" cy="222422"/>
            </p14:xfrm>
          </p:contentPart>
        </mc:Choice>
        <mc:Fallback xmlns="">
          <p:pic>
            <p:nvPicPr>
              <p:cNvPr id="109" name="墨迹 108"/>
            </p:nvPicPr>
            <p:blipFill>
              <a:blip/>
            </p:blipFill>
            <p:spPr>
              <a:xfrm>
                <a:off x="169075" y="4040659"/>
                <a:ext cx="172116" cy="222422"/>
              </a:xfrm>
              <a:prstGeom prst="rect"/>
            </p:spPr>
          </p:pic>
        </mc:Fallback>
      </mc:AlternateContent>
      <mc:AlternateContent xmlns:mc="http://schemas.openxmlformats.org/markup-compatibility/2006" xmlns:p14="http://schemas.microsoft.com/office/powerpoint/2010/main">
        <mc:Choice Requires="p14">
          <p:contentPart r:id="rId112" p14:bwMode="auto">
            <p14:nvContentPartPr>
              <p14:cNvPr id="110" name="墨迹 109"/>
              <p14:cNvContentPartPr/>
              <p14:nvPr/>
            </p14:nvContentPartPr>
            <p14:xfrm>
              <a:off x="347416" y="3890061"/>
              <a:ext cx="169076" cy="338845"/>
            </p14:xfrm>
          </p:contentPart>
        </mc:Choice>
        <mc:Fallback xmlns="">
          <p:pic>
            <p:nvPicPr>
              <p:cNvPr id="110" name="墨迹 109"/>
            </p:nvPicPr>
            <p:blipFill>
              <a:blip/>
            </p:blipFill>
            <p:spPr>
              <a:xfrm>
                <a:off x="347416" y="3890061"/>
                <a:ext cx="169076" cy="338845"/>
              </a:xfrm>
              <a:prstGeom prst="rect"/>
            </p:spPr>
          </p:pic>
        </mc:Fallback>
      </mc:AlternateContent>
      <mc:AlternateContent xmlns:mc="http://schemas.openxmlformats.org/markup-compatibility/2006" xmlns:p14="http://schemas.microsoft.com/office/powerpoint/2010/main">
        <mc:Choice Requires="p14">
          <p:contentPart r:id="rId113" p14:bwMode="auto">
            <p14:nvContentPartPr>
              <p14:cNvPr id="111" name="墨迹 110"/>
              <p14:cNvContentPartPr/>
              <p14:nvPr/>
            </p14:nvContentPartPr>
            <p14:xfrm>
              <a:off x="617677" y="3917864"/>
              <a:ext cx="155903" cy="67190"/>
            </p14:xfrm>
          </p:contentPart>
        </mc:Choice>
        <mc:Fallback xmlns="">
          <p:pic>
            <p:nvPicPr>
              <p:cNvPr id="111" name="墨迹 110"/>
            </p:nvPicPr>
            <p:blipFill>
              <a:blip/>
            </p:blipFill>
            <p:spPr>
              <a:xfrm>
                <a:off x="617677" y="3917864"/>
                <a:ext cx="155903" cy="67190"/>
              </a:xfrm>
              <a:prstGeom prst="rect"/>
            </p:spPr>
          </p:pic>
        </mc:Fallback>
      </mc:AlternateContent>
      <mc:AlternateContent xmlns:mc="http://schemas.openxmlformats.org/markup-compatibility/2006" xmlns:p14="http://schemas.microsoft.com/office/powerpoint/2010/main">
        <mc:Choice Requires="p14">
          <p:contentPart r:id="rId114" p14:bwMode="auto">
            <p14:nvContentPartPr>
              <p14:cNvPr id="112" name="墨迹 111"/>
              <p14:cNvContentPartPr/>
              <p14:nvPr/>
            </p14:nvContentPartPr>
            <p14:xfrm>
              <a:off x="630995" y="4045293"/>
              <a:ext cx="126372" cy="23169"/>
            </p14:xfrm>
          </p:contentPart>
        </mc:Choice>
        <mc:Fallback xmlns="">
          <p:pic>
            <p:nvPicPr>
              <p:cNvPr id="112" name="墨迹 111"/>
            </p:nvPicPr>
            <p:blipFill>
              <a:blip/>
            </p:blipFill>
            <p:spPr>
              <a:xfrm>
                <a:off x="630995" y="4045293"/>
                <a:ext cx="126372" cy="23169"/>
              </a:xfrm>
              <a:prstGeom prst="rect"/>
            </p:spPr>
          </p:pic>
        </mc:Fallback>
      </mc:AlternateContent>
      <mc:AlternateContent xmlns:mc="http://schemas.openxmlformats.org/markup-compatibility/2006" xmlns:p14="http://schemas.microsoft.com/office/powerpoint/2010/main">
        <mc:Choice Requires="p14">
          <p:contentPart r:id="rId115" p14:bwMode="auto">
            <p14:nvContentPartPr>
              <p14:cNvPr id="113" name="墨迹 112"/>
              <p14:cNvContentPartPr/>
              <p14:nvPr/>
            </p14:nvContentPartPr>
            <p14:xfrm>
              <a:off x="148231" y="4473483"/>
              <a:ext cx="23161" cy="283675"/>
            </p14:xfrm>
          </p:contentPart>
        </mc:Choice>
        <mc:Fallback xmlns="">
          <p:pic>
            <p:nvPicPr>
              <p:cNvPr id="113" name="墨迹 112"/>
            </p:nvPicPr>
            <p:blipFill>
              <a:blip/>
            </p:blipFill>
            <p:spPr>
              <a:xfrm>
                <a:off x="148231" y="4473483"/>
                <a:ext cx="23161" cy="283675"/>
              </a:xfrm>
              <a:prstGeom prst="rect"/>
            </p:spPr>
          </p:pic>
        </mc:Fallback>
      </mc:AlternateContent>
      <mc:AlternateContent xmlns:mc="http://schemas.openxmlformats.org/markup-compatibility/2006" xmlns:p14="http://schemas.microsoft.com/office/powerpoint/2010/main">
        <mc:Choice Requires="p14">
          <p:contentPart r:id="rId116" p14:bwMode="auto">
            <p14:nvContentPartPr>
              <p14:cNvPr id="114" name="墨迹 113"/>
              <p14:cNvContentPartPr/>
              <p14:nvPr/>
            </p14:nvContentPartPr>
            <p14:xfrm>
              <a:off x="138966" y="4445391"/>
              <a:ext cx="143599" cy="213299"/>
            </p14:xfrm>
          </p:contentPart>
        </mc:Choice>
        <mc:Fallback xmlns="">
          <p:pic>
            <p:nvPicPr>
              <p:cNvPr id="114" name="墨迹 113"/>
            </p:nvPicPr>
            <p:blipFill>
              <a:blip/>
            </p:blipFill>
            <p:spPr>
              <a:xfrm>
                <a:off x="138966" y="4445391"/>
                <a:ext cx="143599" cy="213299"/>
              </a:xfrm>
              <a:prstGeom prst="rect"/>
            </p:spPr>
          </p:pic>
        </mc:Fallback>
      </mc:AlternateContent>
      <mc:AlternateContent xmlns:mc="http://schemas.openxmlformats.org/markup-compatibility/2006" xmlns:p14="http://schemas.microsoft.com/office/powerpoint/2010/main">
        <mc:Choice Requires="p14">
          <p:contentPart r:id="rId117" p14:bwMode="auto">
            <p14:nvContentPartPr>
              <p14:cNvPr id="115" name="墨迹 114"/>
              <p14:cNvContentPartPr/>
              <p14:nvPr/>
            </p14:nvContentPartPr>
            <p14:xfrm>
              <a:off x="316727" y="4348806"/>
              <a:ext cx="100172" cy="400822"/>
            </p14:xfrm>
          </p:contentPart>
        </mc:Choice>
        <mc:Fallback xmlns="">
          <p:pic>
            <p:nvPicPr>
              <p:cNvPr id="115" name="墨迹 114"/>
            </p:nvPicPr>
            <p:blipFill>
              <a:blip/>
            </p:blipFill>
            <p:spPr>
              <a:xfrm>
                <a:off x="316727" y="4348806"/>
                <a:ext cx="100172" cy="400822"/>
              </a:xfrm>
              <a:prstGeom prst="rect"/>
            </p:spPr>
          </p:pic>
        </mc:Fallback>
      </mc:AlternateContent>
      <mc:AlternateContent xmlns:mc="http://schemas.openxmlformats.org/markup-compatibility/2006" xmlns:p14="http://schemas.microsoft.com/office/powerpoint/2010/main">
        <mc:Choice Requires="p14">
          <p:contentPart r:id="rId118" p14:bwMode="auto">
            <p14:nvContentPartPr>
              <p14:cNvPr id="116" name="墨迹 115"/>
              <p14:cNvContentPartPr/>
              <p14:nvPr/>
            </p14:nvContentPartPr>
            <p14:xfrm>
              <a:off x="463221" y="4450170"/>
              <a:ext cx="18529" cy="237626"/>
            </p14:xfrm>
          </p:contentPart>
        </mc:Choice>
        <mc:Fallback xmlns="">
          <p:pic>
            <p:nvPicPr>
              <p:cNvPr id="116" name="墨迹 115"/>
            </p:nvPicPr>
            <p:blipFill>
              <a:blip/>
            </p:blipFill>
            <p:spPr>
              <a:xfrm>
                <a:off x="463221" y="4450170"/>
                <a:ext cx="18529" cy="237626"/>
              </a:xfrm>
              <a:prstGeom prst="rect"/>
            </p:spPr>
          </p:pic>
        </mc:Fallback>
      </mc:AlternateContent>
      <mc:AlternateContent xmlns:mc="http://schemas.openxmlformats.org/markup-compatibility/2006" xmlns:p14="http://schemas.microsoft.com/office/powerpoint/2010/main">
        <mc:Choice Requires="p14">
          <p:contentPart r:id="rId119" p14:bwMode="auto">
            <p14:nvContentPartPr>
              <p14:cNvPr id="117" name="墨迹 116"/>
              <p14:cNvContentPartPr/>
              <p14:nvPr/>
            </p14:nvContentPartPr>
            <p14:xfrm>
              <a:off x="496805" y="4543425"/>
              <a:ext cx="52112" cy="39387"/>
            </p14:xfrm>
          </p:contentPart>
        </mc:Choice>
        <mc:Fallback xmlns="">
          <p:pic>
            <p:nvPicPr>
              <p:cNvPr id="117" name="墨迹 116"/>
            </p:nvPicPr>
            <p:blipFill>
              <a:blip/>
            </p:blipFill>
            <p:spPr>
              <a:xfrm>
                <a:off x="496805" y="4543425"/>
                <a:ext cx="52112" cy="39387"/>
              </a:xfrm>
              <a:prstGeom prst="rect"/>
            </p:spPr>
          </p:pic>
        </mc:Fallback>
      </mc:AlternateContent>
      <mc:AlternateContent xmlns:mc="http://schemas.openxmlformats.org/markup-compatibility/2006" xmlns:p14="http://schemas.microsoft.com/office/powerpoint/2010/main">
        <mc:Choice Requires="p14">
          <p:contentPart r:id="rId120" p14:bwMode="auto">
            <p14:nvContentPartPr>
              <p14:cNvPr id="118" name="墨迹 117"/>
              <p14:cNvContentPartPr/>
              <p14:nvPr/>
            </p14:nvContentPartPr>
            <p14:xfrm>
              <a:off x="672829" y="4406728"/>
              <a:ext cx="22003" cy="291638"/>
            </p14:xfrm>
          </p:contentPart>
        </mc:Choice>
        <mc:Fallback xmlns="">
          <p:pic>
            <p:nvPicPr>
              <p:cNvPr id="118" name="墨迹 117"/>
            </p:nvPicPr>
            <p:blipFill>
              <a:blip/>
            </p:blipFill>
            <p:spPr>
              <a:xfrm>
                <a:off x="672829" y="4406728"/>
                <a:ext cx="22003" cy="291638"/>
              </a:xfrm>
              <a:prstGeom prst="rect"/>
            </p:spPr>
          </p:pic>
        </mc:Fallback>
      </mc:AlternateContent>
      <mc:AlternateContent xmlns:mc="http://schemas.openxmlformats.org/markup-compatibility/2006" xmlns:p14="http://schemas.microsoft.com/office/powerpoint/2010/main">
        <mc:Choice Requires="p14">
          <p:contentPart r:id="rId121" p14:bwMode="auto">
            <p14:nvContentPartPr>
              <p14:cNvPr id="119" name="墨迹 118"/>
              <p14:cNvContentPartPr/>
              <p14:nvPr/>
            </p14:nvContentPartPr>
            <p14:xfrm>
              <a:off x="699465" y="4427001"/>
              <a:ext cx="66588" cy="160444"/>
            </p14:xfrm>
          </p:contentPart>
        </mc:Choice>
        <mc:Fallback xmlns="">
          <p:pic>
            <p:nvPicPr>
              <p:cNvPr id="119" name="墨迹 118"/>
            </p:nvPicPr>
            <p:blipFill>
              <a:blip/>
            </p:blipFill>
            <p:spPr>
              <a:xfrm>
                <a:off x="699465" y="4427001"/>
                <a:ext cx="66588" cy="160444"/>
              </a:xfrm>
              <a:prstGeom prst="rect"/>
            </p:spPr>
          </p:pic>
        </mc:Fallback>
      </mc:AlternateContent>
      <mc:AlternateContent xmlns:mc="http://schemas.openxmlformats.org/markup-compatibility/2006" xmlns:p14="http://schemas.microsoft.com/office/powerpoint/2010/main">
        <mc:Choice Requires="p14">
          <p:contentPart r:id="rId122" p14:bwMode="auto">
            <p14:nvContentPartPr>
              <p14:cNvPr id="120" name="墨迹 119"/>
              <p14:cNvContentPartPr/>
              <p14:nvPr/>
            </p14:nvContentPartPr>
            <p14:xfrm>
              <a:off x="785161" y="4433951"/>
              <a:ext cx="78747" cy="313360"/>
            </p14:xfrm>
          </p:contentPart>
        </mc:Choice>
        <mc:Fallback xmlns="">
          <p:pic>
            <p:nvPicPr>
              <p:cNvPr id="120" name="墨迹 119"/>
            </p:nvPicPr>
            <p:blipFill>
              <a:blip/>
            </p:blipFill>
            <p:spPr>
              <a:xfrm>
                <a:off x="785161" y="4433951"/>
                <a:ext cx="78747" cy="313360"/>
              </a:xfrm>
              <a:prstGeom prst="rect"/>
            </p:spPr>
          </p:pic>
        </mc:Fallback>
      </mc:AlternateContent>
      <mc:AlternateContent xmlns:mc="http://schemas.openxmlformats.org/markup-compatibility/2006" xmlns:p14="http://schemas.microsoft.com/office/powerpoint/2010/main">
        <mc:Choice Requires="p14">
          <p:contentPart r:id="rId123" p14:bwMode="auto">
            <p14:nvContentPartPr>
              <p14:cNvPr id="121" name="墨迹 120"/>
              <p14:cNvContentPartPr/>
              <p14:nvPr/>
            </p14:nvContentPartPr>
            <p14:xfrm>
              <a:off x="931075" y="4327954"/>
              <a:ext cx="81064" cy="182165"/>
            </p14:xfrm>
          </p:contentPart>
        </mc:Choice>
        <mc:Fallback xmlns="">
          <p:pic>
            <p:nvPicPr>
              <p:cNvPr id="121" name="墨迹 120"/>
            </p:nvPicPr>
            <p:blipFill>
              <a:blip/>
            </p:blipFill>
            <p:spPr>
              <a:xfrm>
                <a:off x="931075" y="4327954"/>
                <a:ext cx="81064" cy="182165"/>
              </a:xfrm>
              <a:prstGeom prst="rect"/>
            </p:spPr>
          </p:pic>
        </mc:Fallback>
      </mc:AlternateContent>
      <mc:AlternateContent xmlns:mc="http://schemas.openxmlformats.org/markup-compatibility/2006" xmlns:p14="http://schemas.microsoft.com/office/powerpoint/2010/main">
        <mc:Choice Requires="p14">
          <p:contentPart r:id="rId124" p14:bwMode="auto">
            <p14:nvContentPartPr>
              <p14:cNvPr id="122" name="墨迹 121"/>
              <p14:cNvContentPartPr/>
              <p14:nvPr/>
            </p14:nvContentPartPr>
            <p14:xfrm>
              <a:off x="1052237" y="4348806"/>
              <a:ext cx="91921" cy="53288"/>
            </p14:xfrm>
          </p:contentPart>
        </mc:Choice>
        <mc:Fallback xmlns="">
          <p:pic>
            <p:nvPicPr>
              <p:cNvPr id="122" name="墨迹 121"/>
            </p:nvPicPr>
            <p:blipFill>
              <a:blip/>
            </p:blipFill>
            <p:spPr>
              <a:xfrm>
                <a:off x="1052237" y="4348806"/>
                <a:ext cx="91921" cy="53288"/>
              </a:xfrm>
              <a:prstGeom prst="rect"/>
            </p:spPr>
          </p:pic>
        </mc:Fallback>
      </mc:AlternateContent>
      <mc:AlternateContent xmlns:mc="http://schemas.openxmlformats.org/markup-compatibility/2006" xmlns:p14="http://schemas.microsoft.com/office/powerpoint/2010/main">
        <mc:Choice Requires="p14">
          <p:contentPart r:id="rId125" p14:bwMode="auto">
            <p14:nvContentPartPr>
              <p14:cNvPr id="123" name="墨迹 122"/>
              <p14:cNvContentPartPr/>
              <p14:nvPr/>
            </p14:nvContentPartPr>
            <p14:xfrm>
              <a:off x="1107100" y="4283498"/>
              <a:ext cx="18529" cy="204321"/>
            </p14:xfrm>
          </p:contentPart>
        </mc:Choice>
        <mc:Fallback xmlns="">
          <p:pic>
            <p:nvPicPr>
              <p:cNvPr id="123" name="墨迹 122"/>
            </p:nvPicPr>
            <p:blipFill>
              <a:blip/>
            </p:blipFill>
            <p:spPr>
              <a:xfrm>
                <a:off x="1107100" y="4283498"/>
                <a:ext cx="18529" cy="204321"/>
              </a:xfrm>
              <a:prstGeom prst="rect"/>
            </p:spPr>
          </p:pic>
        </mc:Fallback>
      </mc:AlternateContent>
      <mc:AlternateContent xmlns:mc="http://schemas.openxmlformats.org/markup-compatibility/2006" xmlns:p14="http://schemas.microsoft.com/office/powerpoint/2010/main">
        <mc:Choice Requires="p14">
          <p:contentPart r:id="rId126" p14:bwMode="auto">
            <p14:nvContentPartPr>
              <p14:cNvPr id="124" name="墨迹 123"/>
              <p14:cNvContentPartPr/>
              <p14:nvPr/>
            </p14:nvContentPartPr>
            <p14:xfrm>
              <a:off x="1162686" y="4269307"/>
              <a:ext cx="13897" cy="215037"/>
            </p14:xfrm>
          </p:contentPart>
        </mc:Choice>
        <mc:Fallback xmlns="">
          <p:pic>
            <p:nvPicPr>
              <p:cNvPr id="124" name="墨迹 123"/>
            </p:nvPicPr>
            <p:blipFill>
              <a:blip/>
            </p:blipFill>
            <p:spPr>
              <a:xfrm>
                <a:off x="1162686" y="4269307"/>
                <a:ext cx="13897" cy="215037"/>
              </a:xfrm>
              <a:prstGeom prst="rect"/>
            </p:spPr>
          </p:pic>
        </mc:Fallback>
      </mc:AlternateContent>
      <mc:AlternateContent xmlns:mc="http://schemas.openxmlformats.org/markup-compatibility/2006" xmlns:p14="http://schemas.microsoft.com/office/powerpoint/2010/main">
        <mc:Choice Requires="p14">
          <p:contentPart r:id="rId127" p14:bwMode="auto">
            <p14:nvContentPartPr>
              <p14:cNvPr id="125" name="墨迹 124"/>
              <p14:cNvContentPartPr/>
              <p14:nvPr/>
            </p14:nvContentPartPr>
            <p14:xfrm>
              <a:off x="1195112" y="4301309"/>
              <a:ext cx="48638" cy="117003"/>
            </p14:xfrm>
          </p:contentPart>
        </mc:Choice>
        <mc:Fallback xmlns="">
          <p:pic>
            <p:nvPicPr>
              <p:cNvPr id="125" name="墨迹 124"/>
            </p:nvPicPr>
            <p:blipFill>
              <a:blip/>
            </p:blipFill>
            <p:spPr>
              <a:xfrm>
                <a:off x="1195112" y="4301309"/>
                <a:ext cx="48638" cy="117003"/>
              </a:xfrm>
              <a:prstGeom prst="rect"/>
            </p:spPr>
          </p:pic>
        </mc:Fallback>
      </mc:AlternateContent>
      <mc:AlternateContent xmlns:mc="http://schemas.openxmlformats.org/markup-compatibility/2006" xmlns:p14="http://schemas.microsoft.com/office/powerpoint/2010/main">
        <mc:Choice Requires="p14">
          <p:contentPart r:id="rId128" p14:bwMode="auto">
            <p14:nvContentPartPr>
              <p14:cNvPr id="126" name="墨迹 125"/>
              <p14:cNvContentPartPr/>
              <p14:nvPr/>
            </p14:nvContentPartPr>
            <p14:xfrm>
              <a:off x="1285006" y="4325637"/>
              <a:ext cx="72234" cy="53288"/>
            </p14:xfrm>
          </p:contentPart>
        </mc:Choice>
        <mc:Fallback xmlns="">
          <p:pic>
            <p:nvPicPr>
              <p:cNvPr id="126" name="墨迹 125"/>
            </p:nvPicPr>
            <p:blipFill>
              <a:blip/>
            </p:blipFill>
            <p:spPr>
              <a:xfrm>
                <a:off x="1285006" y="4325637"/>
                <a:ext cx="72234" cy="53288"/>
              </a:xfrm>
              <a:prstGeom prst="rect"/>
            </p:spPr>
          </p:pic>
        </mc:Fallback>
      </mc:AlternateContent>
      <mc:AlternateContent xmlns:mc="http://schemas.openxmlformats.org/markup-compatibility/2006" xmlns:p14="http://schemas.microsoft.com/office/powerpoint/2010/main">
        <mc:Choice Requires="p14">
          <p:contentPart r:id="rId129" p14:bwMode="auto">
            <p14:nvContentPartPr>
              <p14:cNvPr id="127" name="墨迹 126"/>
              <p14:cNvContentPartPr/>
              <p14:nvPr/>
            </p14:nvContentPartPr>
            <p14:xfrm>
              <a:off x="1359556" y="4227893"/>
              <a:ext cx="20845" cy="273827"/>
            </p14:xfrm>
          </p:contentPart>
        </mc:Choice>
        <mc:Fallback xmlns="">
          <p:pic>
            <p:nvPicPr>
              <p:cNvPr id="127" name="墨迹 126"/>
            </p:nvPicPr>
            <p:blipFill>
              <a:blip/>
            </p:blipFill>
            <p:spPr>
              <a:xfrm>
                <a:off x="1359556" y="4227893"/>
                <a:ext cx="20845" cy="273827"/>
              </a:xfrm>
              <a:prstGeom prst="rect"/>
            </p:spPr>
          </p:pic>
        </mc:Fallback>
      </mc:AlternateContent>
      <mc:AlternateContent xmlns:mc="http://schemas.openxmlformats.org/markup-compatibility/2006" xmlns:p14="http://schemas.microsoft.com/office/powerpoint/2010/main">
        <mc:Choice Requires="p14">
          <p:contentPart r:id="rId130" p14:bwMode="auto">
            <p14:nvContentPartPr>
              <p14:cNvPr id="128" name="墨迹 127"/>
              <p14:cNvContentPartPr/>
              <p14:nvPr/>
            </p14:nvContentPartPr>
            <p14:xfrm>
              <a:off x="120437" y="4962782"/>
              <a:ext cx="25477" cy="32436"/>
            </p14:xfrm>
          </p:contentPart>
        </mc:Choice>
        <mc:Fallback xmlns="">
          <p:pic>
            <p:nvPicPr>
              <p:cNvPr id="128" name="墨迹 127"/>
            </p:nvPicPr>
            <p:blipFill>
              <a:blip/>
            </p:blipFill>
            <p:spPr>
              <a:xfrm>
                <a:off x="120437" y="4962782"/>
                <a:ext cx="25477" cy="32436"/>
              </a:xfrm>
              <a:prstGeom prst="rect"/>
            </p:spPr>
          </p:pic>
        </mc:Fallback>
      </mc:AlternateContent>
      <mc:AlternateContent xmlns:mc="http://schemas.openxmlformats.org/markup-compatibility/2006" xmlns:p14="http://schemas.microsoft.com/office/powerpoint/2010/main">
        <mc:Choice Requires="p14">
          <p:contentPart r:id="rId131" p14:bwMode="auto">
            <p14:nvContentPartPr>
              <p14:cNvPr id="129" name="墨迹 128"/>
              <p14:cNvContentPartPr/>
              <p14:nvPr/>
            </p14:nvContentPartPr>
            <p14:xfrm>
              <a:off x="78747" y="5111063"/>
              <a:ext cx="32426" cy="34753"/>
            </p14:xfrm>
          </p:contentPart>
        </mc:Choice>
        <mc:Fallback xmlns="">
          <p:pic>
            <p:nvPicPr>
              <p:cNvPr id="129" name="墨迹 128"/>
            </p:nvPicPr>
            <p:blipFill>
              <a:blip/>
            </p:blipFill>
            <p:spPr>
              <a:xfrm>
                <a:off x="78747" y="5111063"/>
                <a:ext cx="32426" cy="34753"/>
              </a:xfrm>
              <a:prstGeom prst="rect"/>
            </p:spPr>
          </p:pic>
        </mc:Fallback>
      </mc:AlternateContent>
      <mc:AlternateContent xmlns:mc="http://schemas.openxmlformats.org/markup-compatibility/2006" xmlns:p14="http://schemas.microsoft.com/office/powerpoint/2010/main">
        <mc:Choice Requires="p14">
          <p:contentPart r:id="rId132" p14:bwMode="auto">
            <p14:nvContentPartPr>
              <p14:cNvPr id="130" name="墨迹 129"/>
              <p14:cNvContentPartPr/>
              <p14:nvPr/>
            </p14:nvContentPartPr>
            <p14:xfrm>
              <a:off x="185288" y="5057775"/>
              <a:ext cx="18529" cy="18534"/>
            </p14:xfrm>
          </p:contentPart>
        </mc:Choice>
        <mc:Fallback xmlns="">
          <p:pic>
            <p:nvPicPr>
              <p:cNvPr id="130" name="墨迹 129"/>
            </p:nvPicPr>
            <p:blipFill>
              <a:blip/>
            </p:blipFill>
            <p:spPr>
              <a:xfrm>
                <a:off x="185288" y="5057775"/>
                <a:ext cx="18529" cy="18534"/>
              </a:xfrm>
              <a:prstGeom prst="rect"/>
            </p:spPr>
          </p:pic>
        </mc:Fallback>
      </mc:AlternateContent>
      <mc:AlternateContent xmlns:mc="http://schemas.openxmlformats.org/markup-compatibility/2006" xmlns:p14="http://schemas.microsoft.com/office/powerpoint/2010/main">
        <mc:Choice Requires="p14">
          <p:contentPart r:id="rId133" p14:bwMode="auto">
            <p14:nvContentPartPr>
              <p14:cNvPr id="131" name="墨迹 130"/>
              <p14:cNvContentPartPr/>
              <p14:nvPr/>
            </p14:nvContentPartPr>
            <p14:xfrm>
              <a:off x="291829" y="4846937"/>
              <a:ext cx="50955" cy="176084"/>
            </p14:xfrm>
          </p:contentPart>
        </mc:Choice>
        <mc:Fallback xmlns="">
          <p:pic>
            <p:nvPicPr>
              <p:cNvPr id="131" name="墨迹 130"/>
            </p:nvPicPr>
            <p:blipFill>
              <a:blip/>
            </p:blipFill>
            <p:spPr>
              <a:xfrm>
                <a:off x="291829" y="4846937"/>
                <a:ext cx="50955" cy="176084"/>
              </a:xfrm>
              <a:prstGeom prst="rect"/>
            </p:spPr>
          </p:pic>
        </mc:Fallback>
      </mc:AlternateContent>
      <mc:AlternateContent xmlns:mc="http://schemas.openxmlformats.org/markup-compatibility/2006" xmlns:p14="http://schemas.microsoft.com/office/powerpoint/2010/main">
        <mc:Choice Requires="p14">
          <p:contentPart r:id="rId134" p14:bwMode="auto">
            <p14:nvContentPartPr>
              <p14:cNvPr id="132" name="墨迹 131"/>
              <p14:cNvContentPartPr/>
              <p14:nvPr/>
            </p14:nvContentPartPr>
            <p14:xfrm>
              <a:off x="361313" y="4850123"/>
              <a:ext cx="69483" cy="70955"/>
            </p14:xfrm>
          </p:contentPart>
        </mc:Choice>
        <mc:Fallback xmlns="">
          <p:pic>
            <p:nvPicPr>
              <p:cNvPr id="132" name="墨迹 131"/>
            </p:nvPicPr>
            <p:blipFill>
              <a:blip/>
            </p:blipFill>
            <p:spPr>
              <a:xfrm>
                <a:off x="361313" y="4850123"/>
                <a:ext cx="69483" cy="70955"/>
              </a:xfrm>
              <a:prstGeom prst="rect"/>
            </p:spPr>
          </p:pic>
        </mc:Fallback>
      </mc:AlternateContent>
      <mc:AlternateContent xmlns:mc="http://schemas.openxmlformats.org/markup-compatibility/2006" xmlns:p14="http://schemas.microsoft.com/office/powerpoint/2010/main">
        <mc:Choice Requires="p14">
          <p:contentPart r:id="rId135" p14:bwMode="auto">
            <p14:nvContentPartPr>
              <p14:cNvPr id="133" name="墨迹 132"/>
              <p14:cNvContentPartPr/>
              <p14:nvPr/>
            </p14:nvContentPartPr>
            <p14:xfrm>
              <a:off x="316583" y="4993770"/>
              <a:ext cx="131005" cy="155522"/>
            </p14:xfrm>
          </p:contentPart>
        </mc:Choice>
        <mc:Fallback xmlns="">
          <p:pic>
            <p:nvPicPr>
              <p:cNvPr id="133" name="墨迹 132"/>
            </p:nvPicPr>
            <p:blipFill>
              <a:blip/>
            </p:blipFill>
            <p:spPr>
              <a:xfrm>
                <a:off x="316583" y="4993770"/>
                <a:ext cx="131005" cy="155522"/>
              </a:xfrm>
              <a:prstGeom prst="rect"/>
            </p:spPr>
          </p:pic>
        </mc:Fallback>
      </mc:AlternateContent>
      <mc:AlternateContent xmlns:mc="http://schemas.openxmlformats.org/markup-compatibility/2006" xmlns:p14="http://schemas.microsoft.com/office/powerpoint/2010/main">
        <mc:Choice Requires="p14">
          <p:contentPart r:id="rId136" p14:bwMode="auto">
            <p14:nvContentPartPr>
              <p14:cNvPr id="136" name="墨迹 135"/>
              <p14:cNvContentPartPr/>
              <p14:nvPr/>
            </p14:nvContentPartPr>
            <p14:xfrm>
              <a:off x="460181" y="4800600"/>
              <a:ext cx="151271" cy="259491"/>
            </p14:xfrm>
          </p:contentPart>
        </mc:Choice>
        <mc:Fallback xmlns="">
          <p:pic>
            <p:nvPicPr>
              <p:cNvPr id="136" name="墨迹 135"/>
            </p:nvPicPr>
            <p:blipFill>
              <a:blip/>
            </p:blipFill>
            <p:spPr>
              <a:xfrm>
                <a:off x="460181" y="4800600"/>
                <a:ext cx="151271" cy="259491"/>
              </a:xfrm>
              <a:prstGeom prst="rect"/>
            </p:spPr>
          </p:pic>
        </mc:Fallback>
      </mc:AlternateContent>
      <mc:AlternateContent xmlns:mc="http://schemas.openxmlformats.org/markup-compatibility/2006" xmlns:p14="http://schemas.microsoft.com/office/powerpoint/2010/main">
        <mc:Choice Requires="p14">
          <p:contentPart r:id="rId137" p14:bwMode="auto">
            <p14:nvContentPartPr>
              <p14:cNvPr id="137" name="墨迹 136"/>
              <p14:cNvContentPartPr/>
              <p14:nvPr/>
            </p14:nvContentPartPr>
            <p14:xfrm>
              <a:off x="308042" y="5073993"/>
              <a:ext cx="328888" cy="157548"/>
            </p14:xfrm>
          </p:contentPart>
        </mc:Choice>
        <mc:Fallback xmlns="">
          <p:pic>
            <p:nvPicPr>
              <p:cNvPr id="137" name="墨迹 136"/>
            </p:nvPicPr>
            <p:blipFill>
              <a:blip/>
            </p:blipFill>
            <p:spPr>
              <a:xfrm>
                <a:off x="308042" y="5073993"/>
                <a:ext cx="328888" cy="157548"/>
              </a:xfrm>
              <a:prstGeom prst="rect"/>
            </p:spPr>
          </p:pic>
        </mc:Fallback>
      </mc:AlternateContent>
      <mc:AlternateContent xmlns:mc="http://schemas.openxmlformats.org/markup-compatibility/2006" xmlns:p14="http://schemas.microsoft.com/office/powerpoint/2010/main">
        <mc:Choice Requires="p14">
          <p:contentPart r:id="rId138" p14:bwMode="auto">
            <p14:nvContentPartPr>
              <p14:cNvPr id="138" name="墨迹 137"/>
              <p14:cNvContentPartPr/>
              <p14:nvPr/>
            </p14:nvContentPartPr>
            <p14:xfrm>
              <a:off x="342784" y="5268612"/>
              <a:ext cx="23161" cy="152915"/>
            </p14:xfrm>
          </p:contentPart>
        </mc:Choice>
        <mc:Fallback xmlns="">
          <p:pic>
            <p:nvPicPr>
              <p:cNvPr id="138" name="墨迹 137"/>
            </p:nvPicPr>
            <p:blipFill>
              <a:blip/>
            </p:blipFill>
            <p:spPr>
              <a:xfrm>
                <a:off x="342784" y="5268612"/>
                <a:ext cx="23161" cy="152915"/>
              </a:xfrm>
              <a:prstGeom prst="rect"/>
            </p:spPr>
          </p:pic>
        </mc:Fallback>
      </mc:AlternateContent>
      <mc:AlternateContent xmlns:mc="http://schemas.openxmlformats.org/markup-compatibility/2006" xmlns:p14="http://schemas.microsoft.com/office/powerpoint/2010/main">
        <mc:Choice Requires="p14">
          <p:contentPart r:id="rId139" p14:bwMode="auto">
            <p14:nvContentPartPr>
              <p14:cNvPr id="139" name="墨迹 138"/>
              <p14:cNvContentPartPr/>
              <p14:nvPr/>
            </p14:nvContentPartPr>
            <p14:xfrm>
              <a:off x="426164" y="5236175"/>
              <a:ext cx="67167" cy="67190"/>
            </p14:xfrm>
          </p:contentPart>
        </mc:Choice>
        <mc:Fallback xmlns="">
          <p:pic>
            <p:nvPicPr>
              <p:cNvPr id="139" name="墨迹 138"/>
            </p:nvPicPr>
            <p:blipFill>
              <a:blip/>
            </p:blipFill>
            <p:spPr>
              <a:xfrm>
                <a:off x="426164" y="5236175"/>
                <a:ext cx="67167" cy="67190"/>
              </a:xfrm>
              <a:prstGeom prst="rect"/>
            </p:spPr>
          </p:pic>
        </mc:Fallback>
      </mc:AlternateContent>
      <mc:AlternateContent xmlns:mc="http://schemas.openxmlformats.org/markup-compatibility/2006" xmlns:p14="http://schemas.microsoft.com/office/powerpoint/2010/main">
        <mc:Choice Requires="p14">
          <p:contentPart r:id="rId140" p14:bwMode="auto">
            <p14:nvContentPartPr>
              <p14:cNvPr id="140" name="墨迹 139"/>
              <p14:cNvContentPartPr/>
              <p14:nvPr/>
            </p14:nvContentPartPr>
            <p14:xfrm>
              <a:off x="384474" y="5349124"/>
              <a:ext cx="101908" cy="144226"/>
            </p14:xfrm>
          </p:contentPart>
        </mc:Choice>
        <mc:Fallback xmlns="">
          <p:pic>
            <p:nvPicPr>
              <p:cNvPr id="140" name="墨迹 139"/>
            </p:nvPicPr>
            <p:blipFill>
              <a:blip/>
            </p:blipFill>
            <p:spPr>
              <a:xfrm>
                <a:off x="384474" y="5349124"/>
                <a:ext cx="101908" cy="144226"/>
              </a:xfrm>
              <a:prstGeom prst="rect"/>
            </p:spPr>
          </p:pic>
        </mc:Fallback>
      </mc:AlternateContent>
      <mc:AlternateContent xmlns:mc="http://schemas.openxmlformats.org/markup-compatibility/2006" xmlns:p14="http://schemas.microsoft.com/office/powerpoint/2010/main">
        <mc:Choice Requires="p14">
          <p:contentPart r:id="rId141" p14:bwMode="auto">
            <p14:nvContentPartPr>
              <p14:cNvPr id="141" name="墨迹 140"/>
              <p14:cNvContentPartPr/>
              <p14:nvPr/>
            </p14:nvContentPartPr>
            <p14:xfrm>
              <a:off x="528072" y="5236175"/>
              <a:ext cx="134335" cy="188248"/>
            </p14:xfrm>
          </p:contentPart>
        </mc:Choice>
        <mc:Fallback xmlns="">
          <p:pic>
            <p:nvPicPr>
              <p:cNvPr id="141" name="墨迹 140"/>
            </p:nvPicPr>
            <p:blipFill>
              <a:blip/>
            </p:blipFill>
            <p:spPr>
              <a:xfrm>
                <a:off x="528072" y="5236175"/>
                <a:ext cx="134335" cy="188248"/>
              </a:xfrm>
              <a:prstGeom prst="rect"/>
            </p:spPr>
          </p:pic>
        </mc:Fallback>
      </mc:AlternateContent>
      <mc:AlternateContent xmlns:mc="http://schemas.openxmlformats.org/markup-compatibility/2006" xmlns:p14="http://schemas.microsoft.com/office/powerpoint/2010/main">
        <mc:Choice Requires="p14">
          <p:contentPart r:id="rId142" p14:bwMode="auto">
            <p14:nvContentPartPr>
              <p14:cNvPr id="142" name="墨迹 141"/>
              <p14:cNvContentPartPr/>
              <p14:nvPr/>
            </p14:nvContentPartPr>
            <p14:xfrm>
              <a:off x="530389" y="5194471"/>
              <a:ext cx="118121" cy="296563"/>
            </p14:xfrm>
          </p:contentPart>
        </mc:Choice>
        <mc:Fallback xmlns="">
          <p:pic>
            <p:nvPicPr>
              <p:cNvPr id="142" name="墨迹 141"/>
            </p:nvPicPr>
            <p:blipFill>
              <a:blip/>
            </p:blipFill>
            <p:spPr>
              <a:xfrm>
                <a:off x="530389" y="5194471"/>
                <a:ext cx="118121" cy="296563"/>
              </a:xfrm>
              <a:prstGeom prst="rect"/>
            </p:spPr>
          </p:pic>
        </mc:Fallback>
      </mc:AlternateContent>
      <mc:AlternateContent xmlns:mc="http://schemas.openxmlformats.org/markup-compatibility/2006" xmlns:p14="http://schemas.microsoft.com/office/powerpoint/2010/main">
        <mc:Choice Requires="p14">
          <p:contentPart r:id="rId143" p14:bwMode="auto">
            <p14:nvContentPartPr>
              <p14:cNvPr id="143" name="墨迹 142"/>
              <p14:cNvContentPartPr/>
              <p14:nvPr/>
            </p14:nvContentPartPr>
            <p14:xfrm>
              <a:off x="506793" y="5268612"/>
              <a:ext cx="157930" cy="88042"/>
            </p14:xfrm>
          </p:contentPart>
        </mc:Choice>
        <mc:Fallback xmlns="">
          <p:pic>
            <p:nvPicPr>
              <p:cNvPr id="143" name="墨迹 142"/>
            </p:nvPicPr>
            <p:blipFill>
              <a:blip/>
            </p:blipFill>
            <p:spPr>
              <a:xfrm>
                <a:off x="506793" y="5268612"/>
                <a:ext cx="157930" cy="88042"/>
              </a:xfrm>
              <a:prstGeom prst="rect"/>
            </p:spPr>
          </p:pic>
        </mc:Fallback>
      </mc:AlternateContent>
      <mc:AlternateContent xmlns:mc="http://schemas.openxmlformats.org/markup-compatibility/2006" xmlns:p14="http://schemas.microsoft.com/office/powerpoint/2010/main">
        <mc:Choice Requires="p14">
          <p:contentPart r:id="rId144" p14:bwMode="auto">
            <p14:nvContentPartPr>
              <p14:cNvPr id="144" name="墨迹 143"/>
              <p14:cNvContentPartPr/>
              <p14:nvPr/>
            </p14:nvContentPartPr>
            <p14:xfrm>
              <a:off x="603780" y="5217640"/>
              <a:ext cx="16937" cy="37070"/>
            </p14:xfrm>
          </p:contentPart>
        </mc:Choice>
        <mc:Fallback xmlns="">
          <p:pic>
            <p:nvPicPr>
              <p:cNvPr id="144" name="墨迹 143"/>
            </p:nvPicPr>
            <p:blipFill>
              <a:blip/>
            </p:blipFill>
            <p:spPr>
              <a:xfrm>
                <a:off x="603780" y="5217640"/>
                <a:ext cx="16937" cy="37070"/>
              </a:xfrm>
              <a:prstGeom prst="rect"/>
            </p:spPr>
          </p:pic>
        </mc:Fallback>
      </mc:AlternateContent>
      <mc:AlternateContent xmlns:mc="http://schemas.openxmlformats.org/markup-compatibility/2006" xmlns:p14="http://schemas.microsoft.com/office/powerpoint/2010/main">
        <mc:Choice Requires="p14">
          <p:contentPart r:id="rId145" p14:bwMode="auto">
            <p14:nvContentPartPr>
              <p14:cNvPr id="145" name="墨迹 144"/>
              <p14:cNvContentPartPr/>
              <p14:nvPr/>
            </p14:nvContentPartPr>
            <p14:xfrm>
              <a:off x="591910" y="5324217"/>
              <a:ext cx="33439" cy="18535"/>
            </p14:xfrm>
          </p:contentPart>
        </mc:Choice>
        <mc:Fallback xmlns="">
          <p:pic>
            <p:nvPicPr>
              <p:cNvPr id="145" name="墨迹 144"/>
            </p:nvPicPr>
            <p:blipFill>
              <a:blip/>
            </p:blipFill>
            <p:spPr>
              <a:xfrm>
                <a:off x="591910" y="5324217"/>
                <a:ext cx="33439" cy="18535"/>
              </a:xfrm>
              <a:prstGeom prst="rect"/>
            </p:spPr>
          </p:pic>
        </mc:Fallback>
      </mc:AlternateContent>
      <mc:AlternateContent xmlns:mc="http://schemas.openxmlformats.org/markup-compatibility/2006" xmlns:p14="http://schemas.microsoft.com/office/powerpoint/2010/main">
        <mc:Choice Requires="p14">
          <p:contentPart r:id="rId146" p14:bwMode="auto">
            <p14:nvContentPartPr>
              <p14:cNvPr id="146" name="墨迹 145"/>
              <p14:cNvContentPartPr/>
              <p14:nvPr/>
            </p14:nvContentPartPr>
            <p14:xfrm>
              <a:off x="753604" y="5067042"/>
              <a:ext cx="101040" cy="34753"/>
            </p14:xfrm>
          </p:contentPart>
        </mc:Choice>
        <mc:Fallback xmlns="">
          <p:pic>
            <p:nvPicPr>
              <p:cNvPr id="146" name="墨迹 145"/>
            </p:nvPicPr>
            <p:blipFill>
              <a:blip/>
            </p:blipFill>
            <p:spPr>
              <a:xfrm>
                <a:off x="753604" y="5067042"/>
                <a:ext cx="101040" cy="34753"/>
              </a:xfrm>
              <a:prstGeom prst="rect"/>
            </p:spPr>
          </p:pic>
        </mc:Fallback>
      </mc:AlternateContent>
      <mc:AlternateContent xmlns:mc="http://schemas.openxmlformats.org/markup-compatibility/2006" xmlns:p14="http://schemas.microsoft.com/office/powerpoint/2010/main">
        <mc:Choice Requires="p14">
          <p:contentPart r:id="rId147" p14:bwMode="auto">
            <p14:nvContentPartPr>
              <p14:cNvPr id="147" name="墨迹 146"/>
              <p14:cNvContentPartPr/>
              <p14:nvPr/>
            </p14:nvContentPartPr>
            <p14:xfrm>
              <a:off x="770540" y="5129598"/>
              <a:ext cx="114213" cy="41704"/>
            </p14:xfrm>
          </p:contentPart>
        </mc:Choice>
        <mc:Fallback xmlns="">
          <p:pic>
            <p:nvPicPr>
              <p:cNvPr id="147" name="墨迹 146"/>
            </p:nvPicPr>
            <p:blipFill>
              <a:blip/>
            </p:blipFill>
            <p:spPr>
              <a:xfrm>
                <a:off x="770540" y="5129598"/>
                <a:ext cx="114213" cy="41704"/>
              </a:xfrm>
              <a:prstGeom prst="rect"/>
            </p:spPr>
          </p:pic>
        </mc:Fallback>
      </mc:AlternateContent>
      <mc:AlternateContent xmlns:mc="http://schemas.openxmlformats.org/markup-compatibility/2006" xmlns:p14="http://schemas.microsoft.com/office/powerpoint/2010/main">
        <mc:Choice Requires="p14">
          <p:contentPart r:id="rId148" p14:bwMode="auto">
            <p14:nvContentPartPr>
              <p14:cNvPr id="148" name="墨迹 147"/>
              <p14:cNvContentPartPr/>
              <p14:nvPr/>
            </p14:nvContentPartPr>
            <p14:xfrm>
              <a:off x="931075" y="5092528"/>
              <a:ext cx="23162" cy="306553"/>
            </p14:xfrm>
          </p:contentPart>
        </mc:Choice>
        <mc:Fallback xmlns="">
          <p:pic>
            <p:nvPicPr>
              <p:cNvPr id="148" name="墨迹 147"/>
            </p:nvPicPr>
            <p:blipFill>
              <a:blip/>
            </p:blipFill>
            <p:spPr>
              <a:xfrm>
                <a:off x="931075" y="5092528"/>
                <a:ext cx="23162" cy="306553"/>
              </a:xfrm>
              <a:prstGeom prst="rect"/>
            </p:spPr>
          </p:pic>
        </mc:Fallback>
      </mc:AlternateContent>
      <mc:AlternateContent xmlns:mc="http://schemas.openxmlformats.org/markup-compatibility/2006" xmlns:p14="http://schemas.microsoft.com/office/powerpoint/2010/main">
        <mc:Choice Requires="p14">
          <p:contentPart r:id="rId149" p14:bwMode="auto">
            <p14:nvContentPartPr>
              <p14:cNvPr id="149" name="墨迹 148"/>
              <p14:cNvContentPartPr/>
              <p14:nvPr/>
            </p14:nvContentPartPr>
            <p14:xfrm>
              <a:off x="928759" y="5069359"/>
              <a:ext cx="109437" cy="200266"/>
            </p14:xfrm>
          </p:contentPart>
        </mc:Choice>
        <mc:Fallback xmlns="">
          <p:pic>
            <p:nvPicPr>
              <p:cNvPr id="149" name="墨迹 148"/>
            </p:nvPicPr>
            <p:blipFill>
              <a:blip/>
            </p:blipFill>
            <p:spPr>
              <a:xfrm>
                <a:off x="928759" y="5069359"/>
                <a:ext cx="109437" cy="200266"/>
              </a:xfrm>
              <a:prstGeom prst="rect"/>
            </p:spPr>
          </p:pic>
        </mc:Fallback>
      </mc:AlternateContent>
      <mc:AlternateContent xmlns:mc="http://schemas.openxmlformats.org/markup-compatibility/2006" xmlns:p14="http://schemas.microsoft.com/office/powerpoint/2010/main">
        <mc:Choice Requires="p14">
          <p:contentPart r:id="rId150" p14:bwMode="auto">
            <p14:nvContentPartPr>
              <p14:cNvPr id="150" name="墨迹 149"/>
              <p14:cNvContentPartPr/>
              <p14:nvPr/>
            </p14:nvContentPartPr>
            <p14:xfrm>
              <a:off x="1035300" y="5052561"/>
              <a:ext cx="85697" cy="334792"/>
            </p14:xfrm>
          </p:contentPart>
        </mc:Choice>
        <mc:Fallback xmlns="">
          <p:pic>
            <p:nvPicPr>
              <p:cNvPr id="150" name="墨迹 149"/>
            </p:nvPicPr>
            <p:blipFill>
              <a:blip/>
            </p:blipFill>
            <p:spPr>
              <a:xfrm>
                <a:off x="1035300" y="5052561"/>
                <a:ext cx="85697" cy="334792"/>
              </a:xfrm>
              <a:prstGeom prst="rect"/>
            </p:spPr>
          </p:pic>
        </mc:Fallback>
      </mc:AlternateContent>
      <mc:AlternateContent xmlns:mc="http://schemas.openxmlformats.org/markup-compatibility/2006" xmlns:p14="http://schemas.microsoft.com/office/powerpoint/2010/main">
        <mc:Choice Requires="p14">
          <p:contentPart r:id="rId151" p14:bwMode="auto">
            <p14:nvContentPartPr>
              <p14:cNvPr id="151" name="墨迹 150"/>
              <p14:cNvContentPartPr/>
              <p14:nvPr/>
            </p14:nvContentPartPr>
            <p14:xfrm>
              <a:off x="1154580" y="5106429"/>
              <a:ext cx="22003" cy="215905"/>
            </p14:xfrm>
          </p:contentPart>
        </mc:Choice>
        <mc:Fallback xmlns="">
          <p:pic>
            <p:nvPicPr>
              <p:cNvPr id="151" name="墨迹 150"/>
            </p:nvPicPr>
            <p:blipFill>
              <a:blip/>
            </p:blipFill>
            <p:spPr>
              <a:xfrm>
                <a:off x="1154580" y="5106429"/>
                <a:ext cx="22003" cy="215905"/>
              </a:xfrm>
              <a:prstGeom prst="rect"/>
            </p:spPr>
          </p:pic>
        </mc:Fallback>
      </mc:AlternateContent>
      <mc:AlternateContent xmlns:mc="http://schemas.openxmlformats.org/markup-compatibility/2006" xmlns:p14="http://schemas.microsoft.com/office/powerpoint/2010/main">
        <mc:Choice Requires="p14">
          <p:contentPart r:id="rId152" p14:bwMode="auto">
            <p14:nvContentPartPr>
              <p14:cNvPr id="152" name="墨迹 151"/>
              <p14:cNvContentPartPr/>
              <p14:nvPr/>
            </p14:nvContentPartPr>
            <p14:xfrm>
              <a:off x="1177307" y="5178253"/>
              <a:ext cx="80340" cy="44021"/>
            </p14:xfrm>
          </p:contentPart>
        </mc:Choice>
        <mc:Fallback xmlns="">
          <p:pic>
            <p:nvPicPr>
              <p:cNvPr id="152" name="墨迹 151"/>
            </p:nvPicPr>
            <p:blipFill>
              <a:blip/>
            </p:blipFill>
            <p:spPr>
              <a:xfrm>
                <a:off x="1177307" y="5178253"/>
                <a:ext cx="80340" cy="44021"/>
              </a:xfrm>
              <a:prstGeom prst="rect"/>
            </p:spPr>
          </p:pic>
        </mc:Fallback>
      </mc:AlternateContent>
      <mc:AlternateContent xmlns:mc="http://schemas.openxmlformats.org/markup-compatibility/2006" xmlns:p14="http://schemas.microsoft.com/office/powerpoint/2010/main">
        <mc:Choice Requires="p14">
          <p:contentPart r:id="rId153" p14:bwMode="auto">
            <p14:nvContentPartPr>
              <p14:cNvPr id="153" name="墨迹 152"/>
              <p14:cNvContentPartPr/>
              <p14:nvPr/>
            </p14:nvContentPartPr>
            <p14:xfrm>
              <a:off x="1310917" y="5083260"/>
              <a:ext cx="16213" cy="240522"/>
            </p14:xfrm>
          </p:contentPart>
        </mc:Choice>
        <mc:Fallback xmlns="">
          <p:pic>
            <p:nvPicPr>
              <p:cNvPr id="153" name="墨迹 152"/>
            </p:nvPicPr>
            <p:blipFill>
              <a:blip/>
            </p:blipFill>
            <p:spPr>
              <a:xfrm>
                <a:off x="1310917" y="5083260"/>
                <a:ext cx="16213" cy="240522"/>
              </a:xfrm>
              <a:prstGeom prst="rect"/>
            </p:spPr>
          </p:pic>
        </mc:Fallback>
      </mc:AlternateContent>
      <mc:AlternateContent xmlns:mc="http://schemas.openxmlformats.org/markup-compatibility/2006" xmlns:p14="http://schemas.microsoft.com/office/powerpoint/2010/main">
        <mc:Choice Requires="p14">
          <p:contentPart r:id="rId154" p14:bwMode="auto">
            <p14:nvContentPartPr>
              <p14:cNvPr id="154" name="墨迹 153"/>
              <p14:cNvContentPartPr/>
              <p14:nvPr/>
            </p14:nvContentPartPr>
            <p14:xfrm>
              <a:off x="1329446" y="5065884"/>
              <a:ext cx="62969" cy="158707"/>
            </p14:xfrm>
          </p:contentPart>
        </mc:Choice>
        <mc:Fallback xmlns="">
          <p:pic>
            <p:nvPicPr>
              <p:cNvPr id="154" name="墨迹 153"/>
            </p:nvPicPr>
            <p:blipFill>
              <a:blip/>
            </p:blipFill>
            <p:spPr>
              <a:xfrm>
                <a:off x="1329446" y="5065884"/>
                <a:ext cx="62969" cy="158707"/>
              </a:xfrm>
              <a:prstGeom prst="rect"/>
            </p:spPr>
          </p:pic>
        </mc:Fallback>
      </mc:AlternateContent>
      <mc:AlternateContent xmlns:mc="http://schemas.openxmlformats.org/markup-compatibility/2006" xmlns:p14="http://schemas.microsoft.com/office/powerpoint/2010/main">
        <mc:Choice Requires="p14">
          <p:contentPart r:id="rId155" p14:bwMode="auto">
            <p14:nvContentPartPr>
              <p14:cNvPr id="155" name="墨迹 154"/>
              <p14:cNvContentPartPr/>
              <p14:nvPr/>
            </p14:nvContentPartPr>
            <p14:xfrm>
              <a:off x="1359556" y="5053141"/>
              <a:ext cx="118121" cy="312780"/>
            </p14:xfrm>
          </p:contentPart>
        </mc:Choice>
        <mc:Fallback xmlns="">
          <p:pic>
            <p:nvPicPr>
              <p:cNvPr id="155" name="墨迹 154"/>
            </p:nvPicPr>
            <p:blipFill>
              <a:blip/>
            </p:blipFill>
            <p:spPr>
              <a:xfrm>
                <a:off x="1359556" y="5053141"/>
                <a:ext cx="118121" cy="312780"/>
              </a:xfrm>
              <a:prstGeom prst="rect"/>
            </p:spPr>
          </p:pic>
        </mc:Fallback>
      </mc:AlternateContent>
      <mc:AlternateContent xmlns:mc="http://schemas.openxmlformats.org/markup-compatibility/2006" xmlns:p14="http://schemas.microsoft.com/office/powerpoint/2010/main">
        <mc:Choice Requires="p14">
          <p:contentPart r:id="rId156" p14:bwMode="auto">
            <p14:nvContentPartPr>
              <p14:cNvPr id="156" name="墨迹 155"/>
              <p14:cNvContentPartPr/>
              <p14:nvPr/>
            </p14:nvContentPartPr>
            <p14:xfrm>
              <a:off x="1491574" y="4905729"/>
              <a:ext cx="23161" cy="119609"/>
            </p14:xfrm>
          </p:contentPart>
        </mc:Choice>
        <mc:Fallback xmlns="">
          <p:pic>
            <p:nvPicPr>
              <p:cNvPr id="156" name="墨迹 155"/>
            </p:nvPicPr>
            <p:blipFill>
              <a:blip/>
            </p:blipFill>
            <p:spPr>
              <a:xfrm>
                <a:off x="1491574" y="4905729"/>
                <a:ext cx="23161" cy="119609"/>
              </a:xfrm>
              <a:prstGeom prst="rect"/>
            </p:spPr>
          </p:pic>
        </mc:Fallback>
      </mc:AlternateContent>
      <mc:AlternateContent xmlns:mc="http://schemas.openxmlformats.org/markup-compatibility/2006" xmlns:p14="http://schemas.microsoft.com/office/powerpoint/2010/main">
        <mc:Choice Requires="p14">
          <p:contentPart r:id="rId157" p14:bwMode="auto">
            <p14:nvContentPartPr>
              <p14:cNvPr id="157" name="墨迹 156"/>
              <p14:cNvContentPartPr/>
              <p14:nvPr/>
            </p14:nvContentPartPr>
            <p14:xfrm>
              <a:off x="1514735" y="4896171"/>
              <a:ext cx="32426" cy="103681"/>
            </p14:xfrm>
          </p:contentPart>
        </mc:Choice>
        <mc:Fallback xmlns="">
          <p:pic>
            <p:nvPicPr>
              <p:cNvPr id="157" name="墨迹 156"/>
            </p:nvPicPr>
            <p:blipFill>
              <a:blip/>
            </p:blipFill>
            <p:spPr>
              <a:xfrm>
                <a:off x="1514735" y="4896171"/>
                <a:ext cx="32426" cy="103681"/>
              </a:xfrm>
              <a:prstGeom prst="rect"/>
            </p:spPr>
          </p:pic>
        </mc:Fallback>
      </mc:AlternateContent>
      <mc:AlternateContent xmlns:mc="http://schemas.openxmlformats.org/markup-compatibility/2006" xmlns:p14="http://schemas.microsoft.com/office/powerpoint/2010/main">
        <mc:Choice Requires="p14">
          <p:contentPart r:id="rId158" p14:bwMode="auto">
            <p14:nvContentPartPr>
              <p14:cNvPr id="158" name="墨迹 157"/>
              <p14:cNvContentPartPr/>
              <p14:nvPr/>
            </p14:nvContentPartPr>
            <p14:xfrm>
              <a:off x="1562794" y="4911810"/>
              <a:ext cx="67747" cy="32437"/>
            </p14:xfrm>
          </p:contentPart>
        </mc:Choice>
        <mc:Fallback xmlns="">
          <p:pic>
            <p:nvPicPr>
              <p:cNvPr id="158" name="墨迹 157"/>
            </p:nvPicPr>
            <p:blipFill>
              <a:blip/>
            </p:blipFill>
            <p:spPr>
              <a:xfrm>
                <a:off x="1562794" y="4911810"/>
                <a:ext cx="67747" cy="32437"/>
              </a:xfrm>
              <a:prstGeom prst="rect"/>
            </p:spPr>
          </p:pic>
        </mc:Fallback>
      </mc:AlternateContent>
      <mc:AlternateContent xmlns:mc="http://schemas.openxmlformats.org/markup-compatibility/2006" xmlns:p14="http://schemas.microsoft.com/office/powerpoint/2010/main">
        <mc:Choice Requires="p14">
          <p:contentPart r:id="rId159" p14:bwMode="auto">
            <p14:nvContentPartPr>
              <p14:cNvPr id="159" name="墨迹 158"/>
              <p14:cNvContentPartPr/>
              <p14:nvPr/>
            </p14:nvContentPartPr>
            <p14:xfrm>
              <a:off x="1642121" y="4803930"/>
              <a:ext cx="16213" cy="307133"/>
            </p14:xfrm>
          </p:contentPart>
        </mc:Choice>
        <mc:Fallback xmlns="">
          <p:pic>
            <p:nvPicPr>
              <p:cNvPr id="159" name="墨迹 158"/>
            </p:nvPicPr>
            <p:blipFill>
              <a:blip/>
            </p:blipFill>
            <p:spPr>
              <a:xfrm>
                <a:off x="1642121" y="4803930"/>
                <a:ext cx="16213" cy="307133"/>
              </a:xfrm>
              <a:prstGeom prst="rect"/>
            </p:spPr>
          </p:pic>
        </mc:Fallback>
      </mc:AlternateContent>
      <mc:AlternateContent xmlns:mc="http://schemas.openxmlformats.org/markup-compatibility/2006" xmlns:p14="http://schemas.microsoft.com/office/powerpoint/2010/main">
        <mc:Choice Requires="p14">
          <p:contentPart r:id="rId160" p14:bwMode="auto">
            <p14:nvContentPartPr>
              <p14:cNvPr id="160" name="墨迹 159"/>
              <p14:cNvContentPartPr/>
              <p14:nvPr/>
            </p14:nvContentPartPr>
            <p14:xfrm>
              <a:off x="76431" y="5764427"/>
              <a:ext cx="94961" cy="31278"/>
            </p14:xfrm>
          </p:contentPart>
        </mc:Choice>
        <mc:Fallback xmlns="">
          <p:pic>
            <p:nvPicPr>
              <p:cNvPr id="160" name="墨迹 159"/>
            </p:nvPicPr>
            <p:blipFill>
              <a:blip/>
            </p:blipFill>
            <p:spPr>
              <a:xfrm>
                <a:off x="76431" y="5764427"/>
                <a:ext cx="94961" cy="31278"/>
              </a:xfrm>
              <a:prstGeom prst="rect"/>
            </p:spPr>
          </p:pic>
        </mc:Fallback>
      </mc:AlternateContent>
      <mc:AlternateContent xmlns:mc="http://schemas.openxmlformats.org/markup-compatibility/2006" xmlns:p14="http://schemas.microsoft.com/office/powerpoint/2010/main">
        <mc:Choice Requires="p14">
          <p:contentPart r:id="rId161" p14:bwMode="auto">
            <p14:nvContentPartPr>
              <p14:cNvPr id="161" name="墨迹 160"/>
              <p14:cNvContentPartPr/>
              <p14:nvPr/>
            </p14:nvContentPartPr>
            <p14:xfrm>
              <a:off x="96408" y="5850152"/>
              <a:ext cx="79616" cy="25485"/>
            </p14:xfrm>
          </p:contentPart>
        </mc:Choice>
        <mc:Fallback xmlns="">
          <p:pic>
            <p:nvPicPr>
              <p:cNvPr id="161" name="墨迹 160"/>
            </p:nvPicPr>
            <p:blipFill>
              <a:blip/>
            </p:blipFill>
            <p:spPr>
              <a:xfrm>
                <a:off x="96408" y="5850152"/>
                <a:ext cx="79616" cy="25485"/>
              </a:xfrm>
              <a:prstGeom prst="rect"/>
            </p:spPr>
          </p:pic>
        </mc:Fallback>
      </mc:AlternateContent>
      <mc:AlternateContent xmlns:mc="http://schemas.openxmlformats.org/markup-compatibility/2006" xmlns:p14="http://schemas.microsoft.com/office/powerpoint/2010/main">
        <mc:Choice Requires="p14">
          <p:contentPart r:id="rId162" p14:bwMode="auto">
            <p14:nvContentPartPr>
              <p14:cNvPr id="162" name="墨迹 161"/>
              <p14:cNvContentPartPr/>
              <p14:nvPr/>
            </p14:nvContentPartPr>
            <p14:xfrm>
              <a:off x="247099" y="5687680"/>
              <a:ext cx="60943" cy="347823"/>
            </p14:xfrm>
          </p:contentPart>
        </mc:Choice>
        <mc:Fallback xmlns="">
          <p:pic>
            <p:nvPicPr>
              <p:cNvPr id="162" name="墨迹 161"/>
            </p:nvPicPr>
            <p:blipFill>
              <a:blip/>
            </p:blipFill>
            <p:spPr>
              <a:xfrm>
                <a:off x="247099" y="5687680"/>
                <a:ext cx="60943" cy="347823"/>
              </a:xfrm>
              <a:prstGeom prst="rect"/>
            </p:spPr>
          </p:pic>
        </mc:Fallback>
      </mc:AlternateContent>
      <mc:AlternateContent xmlns:mc="http://schemas.openxmlformats.org/markup-compatibility/2006" xmlns:p14="http://schemas.microsoft.com/office/powerpoint/2010/main">
        <mc:Choice Requires="p14">
          <p:contentPart r:id="rId163" p14:bwMode="auto">
            <p14:nvContentPartPr>
              <p14:cNvPr id="163" name="墨迹 162"/>
              <p14:cNvContentPartPr/>
              <p14:nvPr/>
            </p14:nvContentPartPr>
            <p14:xfrm>
              <a:off x="264036" y="5653216"/>
              <a:ext cx="88012" cy="164499"/>
            </p14:xfrm>
          </p:contentPart>
        </mc:Choice>
        <mc:Fallback xmlns="">
          <p:pic>
            <p:nvPicPr>
              <p:cNvPr id="163" name="墨迹 162"/>
            </p:nvPicPr>
            <p:blipFill>
              <a:blip/>
            </p:blipFill>
            <p:spPr>
              <a:xfrm>
                <a:off x="264036" y="5653216"/>
                <a:ext cx="88012" cy="164499"/>
              </a:xfrm>
              <a:prstGeom prst="rect"/>
            </p:spPr>
          </p:pic>
        </mc:Fallback>
      </mc:AlternateContent>
      <mc:AlternateContent xmlns:mc="http://schemas.openxmlformats.org/markup-compatibility/2006" xmlns:p14="http://schemas.microsoft.com/office/powerpoint/2010/main">
        <mc:Choice Requires="p14">
          <p:contentPart r:id="rId164" p14:bwMode="auto">
            <p14:nvContentPartPr>
              <p14:cNvPr id="164" name="墨迹 163"/>
              <p14:cNvContentPartPr/>
              <p14:nvPr/>
            </p14:nvContentPartPr>
            <p14:xfrm>
              <a:off x="407635" y="5603837"/>
              <a:ext cx="81064" cy="321613"/>
            </p14:xfrm>
          </p:contentPart>
        </mc:Choice>
        <mc:Fallback xmlns="">
          <p:pic>
            <p:nvPicPr>
              <p:cNvPr id="164" name="墨迹 163"/>
            </p:nvPicPr>
            <p:blipFill>
              <a:blip/>
            </p:blipFill>
            <p:spPr>
              <a:xfrm>
                <a:off x="407635" y="5603837"/>
                <a:ext cx="81064" cy="321613"/>
              </a:xfrm>
              <a:prstGeom prst="rect"/>
            </p:spPr>
          </p:pic>
        </mc:Fallback>
      </mc:AlternateContent>
      <mc:AlternateContent xmlns:mc="http://schemas.openxmlformats.org/markup-compatibility/2006" xmlns:p14="http://schemas.microsoft.com/office/powerpoint/2010/main">
        <mc:Choice Requires="p14">
          <p:contentPart r:id="rId165" p14:bwMode="auto">
            <p14:nvContentPartPr>
              <p14:cNvPr id="165" name="墨迹 164"/>
              <p14:cNvContentPartPr/>
              <p14:nvPr/>
            </p14:nvContentPartPr>
            <p14:xfrm>
              <a:off x="501871" y="5654374"/>
              <a:ext cx="153587" cy="244433"/>
            </p14:xfrm>
          </p:contentPart>
        </mc:Choice>
        <mc:Fallback xmlns="">
          <p:pic>
            <p:nvPicPr>
              <p:cNvPr id="165" name="墨迹 164"/>
            </p:nvPicPr>
            <p:blipFill>
              <a:blip/>
            </p:blipFill>
            <p:spPr>
              <a:xfrm>
                <a:off x="501871" y="5654374"/>
                <a:ext cx="153587" cy="244433"/>
              </a:xfrm>
              <a:prstGeom prst="rect"/>
            </p:spPr>
          </p:pic>
        </mc:Fallback>
      </mc:AlternateContent>
      <mc:AlternateContent xmlns:mc="http://schemas.openxmlformats.org/markup-compatibility/2006" xmlns:p14="http://schemas.microsoft.com/office/powerpoint/2010/main">
        <mc:Choice Requires="p14">
          <p:contentPart r:id="rId166" p14:bwMode="auto">
            <p14:nvContentPartPr>
              <p14:cNvPr id="166" name="墨迹 165"/>
              <p14:cNvContentPartPr/>
              <p14:nvPr/>
            </p14:nvContentPartPr>
            <p14:xfrm>
              <a:off x="532705" y="5623965"/>
              <a:ext cx="83380" cy="295694"/>
            </p14:xfrm>
          </p:contentPart>
        </mc:Choice>
        <mc:Fallback xmlns="">
          <p:pic>
            <p:nvPicPr>
              <p:cNvPr id="166" name="墨迹 165"/>
            </p:nvPicPr>
            <p:blipFill>
              <a:blip/>
            </p:blipFill>
            <p:spPr>
              <a:xfrm>
                <a:off x="532705" y="5623965"/>
                <a:ext cx="83380" cy="295694"/>
              </a:xfrm>
              <a:prstGeom prst="rect"/>
            </p:spPr>
          </p:pic>
        </mc:Fallback>
      </mc:AlternateContent>
      <mc:AlternateContent xmlns:mc="http://schemas.openxmlformats.org/markup-compatibility/2006" xmlns:p14="http://schemas.microsoft.com/office/powerpoint/2010/main">
        <mc:Choice Requires="p14">
          <p:contentPart r:id="rId167" p14:bwMode="auto">
            <p14:nvContentPartPr>
              <p14:cNvPr id="167" name="墨迹 166"/>
              <p14:cNvContentPartPr/>
              <p14:nvPr/>
            </p14:nvContentPartPr>
            <p14:xfrm>
              <a:off x="686726" y="5664800"/>
              <a:ext cx="52112" cy="44021"/>
            </p14:xfrm>
          </p:contentPart>
        </mc:Choice>
        <mc:Fallback xmlns="">
          <p:pic>
            <p:nvPicPr>
              <p:cNvPr id="167" name="墨迹 166"/>
            </p:nvPicPr>
            <p:blipFill>
              <a:blip/>
            </p:blipFill>
            <p:spPr>
              <a:xfrm>
                <a:off x="686726" y="5664800"/>
                <a:ext cx="52112" cy="44021"/>
              </a:xfrm>
              <a:prstGeom prst="rect"/>
            </p:spPr>
          </p:pic>
        </mc:Fallback>
      </mc:AlternateContent>
      <mc:AlternateContent xmlns:mc="http://schemas.openxmlformats.org/markup-compatibility/2006" xmlns:p14="http://schemas.microsoft.com/office/powerpoint/2010/main">
        <mc:Choice Requires="p14">
          <p:contentPart r:id="rId168" p14:bwMode="auto">
            <p14:nvContentPartPr>
              <p14:cNvPr id="168" name="墨迹 167"/>
              <p14:cNvContentPartPr/>
              <p14:nvPr/>
            </p14:nvContentPartPr>
            <p14:xfrm>
              <a:off x="697148" y="5741258"/>
              <a:ext cx="55587" cy="27803"/>
            </p14:xfrm>
          </p:contentPart>
        </mc:Choice>
        <mc:Fallback xmlns="">
          <p:pic>
            <p:nvPicPr>
              <p:cNvPr id="168" name="墨迹 167"/>
            </p:nvPicPr>
            <p:blipFill>
              <a:blip/>
            </p:blipFill>
            <p:spPr>
              <a:xfrm>
                <a:off x="697148" y="5741258"/>
                <a:ext cx="55587" cy="27803"/>
              </a:xfrm>
              <a:prstGeom prst="rect"/>
            </p:spPr>
          </p:pic>
        </mc:Fallback>
      </mc:AlternateContent>
      <mc:AlternateContent xmlns:mc="http://schemas.openxmlformats.org/markup-compatibility/2006" xmlns:p14="http://schemas.microsoft.com/office/powerpoint/2010/main">
        <mc:Choice Requires="p14">
          <p:contentPart r:id="rId169" p14:bwMode="auto">
            <p14:nvContentPartPr>
              <p14:cNvPr id="169" name="墨迹 168"/>
              <p14:cNvContentPartPr/>
              <p14:nvPr/>
            </p14:nvContentPartPr>
            <p14:xfrm>
              <a:off x="792109" y="5546639"/>
              <a:ext cx="34742" cy="293232"/>
            </p14:xfrm>
          </p:contentPart>
        </mc:Choice>
        <mc:Fallback xmlns="">
          <p:pic>
            <p:nvPicPr>
              <p:cNvPr id="169" name="墨迹 168"/>
            </p:nvPicPr>
            <p:blipFill>
              <a:blip/>
            </p:blipFill>
            <p:spPr>
              <a:xfrm>
                <a:off x="792109" y="5546639"/>
                <a:ext cx="34742" cy="293232"/>
              </a:xfrm>
              <a:prstGeom prst="rect"/>
            </p:spPr>
          </p:pic>
        </mc:Fallback>
      </mc:AlternateContent>
      <mc:AlternateContent xmlns:mc="http://schemas.openxmlformats.org/markup-compatibility/2006" xmlns:p14="http://schemas.microsoft.com/office/powerpoint/2010/main">
        <mc:Choice Requires="p14">
          <p:contentPart r:id="rId170" p14:bwMode="auto">
            <p14:nvContentPartPr>
              <p14:cNvPr id="170" name="墨迹 169"/>
              <p14:cNvContentPartPr/>
              <p14:nvPr/>
            </p14:nvContentPartPr>
            <p14:xfrm>
              <a:off x="856960" y="5596307"/>
              <a:ext cx="83380" cy="142634"/>
            </p14:xfrm>
          </p:contentPart>
        </mc:Choice>
        <mc:Fallback xmlns="">
          <p:pic>
            <p:nvPicPr>
              <p:cNvPr id="170" name="墨迹 169"/>
            </p:nvPicPr>
            <p:blipFill>
              <a:blip/>
            </p:blipFill>
            <p:spPr>
              <a:xfrm>
                <a:off x="856960" y="5596307"/>
                <a:ext cx="83380" cy="142634"/>
              </a:xfrm>
              <a:prstGeom prst="rect"/>
            </p:spPr>
          </p:pic>
        </mc:Fallback>
      </mc:AlternateContent>
      <mc:AlternateContent xmlns:mc="http://schemas.openxmlformats.org/markup-compatibility/2006" xmlns:p14="http://schemas.microsoft.com/office/powerpoint/2010/main">
        <mc:Choice Requires="p14">
          <p:contentPart r:id="rId171" p14:bwMode="auto">
            <p14:nvContentPartPr>
              <p14:cNvPr id="171" name="墨迹 170"/>
              <p14:cNvContentPartPr/>
              <p14:nvPr/>
            </p14:nvContentPartPr>
            <p14:xfrm>
              <a:off x="951920" y="5576324"/>
              <a:ext cx="42848" cy="310898"/>
            </p14:xfrm>
          </p:contentPart>
        </mc:Choice>
        <mc:Fallback xmlns="">
          <p:pic>
            <p:nvPicPr>
              <p:cNvPr id="171" name="墨迹 170"/>
            </p:nvPicPr>
            <p:blipFill>
              <a:blip/>
            </p:blipFill>
            <p:spPr>
              <a:xfrm>
                <a:off x="951920" y="5576324"/>
                <a:ext cx="42848" cy="310898"/>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5185"/>
                                        </p:tgtEl>
                                        <p:attrNameLst>
                                          <p:attrName>style.visibility</p:attrName>
                                        </p:attrNameLst>
                                      </p:cBhvr>
                                      <p:to>
                                        <p:strVal val="visible"/>
                                      </p:to>
                                    </p:set>
                                    <p:animEffect transition="in" filter="wipe(left)">
                                      <p:cBhvr>
                                        <p:cTn id="12" dur="500"/>
                                        <p:tgtEl>
                                          <p:spTgt spid="13518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1386" name="Object 10"/>
          <p:cNvGraphicFramePr>
            <a:graphicFrameLocks noChangeAspect="1"/>
          </p:cNvGraphicFramePr>
          <p:nvPr/>
        </p:nvGraphicFramePr>
        <p:xfrm>
          <a:off x="295275" y="116632"/>
          <a:ext cx="8524875" cy="1727200"/>
        </p:xfrm>
        <a:graphic>
          <a:graphicData uri="http://schemas.openxmlformats.org/presentationml/2006/ole">
            <mc:AlternateContent xmlns:mc="http://schemas.openxmlformats.org/markup-compatibility/2006">
              <mc:Choice xmlns:v="urn:schemas-microsoft-com:vml" Requires="v">
                <p:oleObj spid="_x0000_s23700" name="Equation" r:id="rId1" imgW="0" imgH="0" progId="Equation.DSMT4">
                  <p:embed/>
                </p:oleObj>
              </mc:Choice>
              <mc:Fallback>
                <p:oleObj name="Equation" r:id="rId1" imgW="0" imgH="0" progId="Equation.DSMT4">
                  <p:embed/>
                  <p:pic>
                    <p:nvPicPr>
                      <p:cNvPr id="0" name="Object 10"/>
                      <p:cNvPicPr>
                        <a:picLocks noChangeAspect="1" noChangeArrowheads="1"/>
                      </p:cNvPicPr>
                      <p:nvPr/>
                    </p:nvPicPr>
                    <p:blipFill>
                      <a:blip r:embed="rId2"/>
                      <a:srcRect/>
                      <a:stretch>
                        <a:fillRect/>
                      </a:stretch>
                    </p:blipFill>
                    <p:spPr bwMode="auto">
                      <a:xfrm>
                        <a:off x="295275" y="116632"/>
                        <a:ext cx="8524875"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1388" name="Object 12"/>
          <p:cNvGraphicFramePr>
            <a:graphicFrameLocks noChangeAspect="1"/>
          </p:cNvGraphicFramePr>
          <p:nvPr/>
        </p:nvGraphicFramePr>
        <p:xfrm>
          <a:off x="60200" y="2852936"/>
          <a:ext cx="8904288" cy="4132262"/>
        </p:xfrm>
        <a:graphic>
          <a:graphicData uri="http://schemas.openxmlformats.org/presentationml/2006/ole">
            <mc:AlternateContent xmlns:mc="http://schemas.openxmlformats.org/markup-compatibility/2006">
              <mc:Choice xmlns:v="urn:schemas-microsoft-com:vml" Requires="v">
                <p:oleObj spid="_x0000_s23701" name="Equation" r:id="rId3" imgW="0" imgH="0" progId="Equation.DSMT4">
                  <p:embed/>
                </p:oleObj>
              </mc:Choice>
              <mc:Fallback>
                <p:oleObj name="Equation" r:id="rId3" imgW="0" imgH="0" progId="Equation.DSMT4">
                  <p:embed/>
                  <p:pic>
                    <p:nvPicPr>
                      <p:cNvPr id="0" name="Object 12"/>
                      <p:cNvPicPr>
                        <a:picLocks noChangeAspect="1" noChangeArrowheads="1"/>
                      </p:cNvPicPr>
                      <p:nvPr/>
                    </p:nvPicPr>
                    <p:blipFill>
                      <a:blip r:embed="rId4"/>
                      <a:srcRect/>
                      <a:stretch>
                        <a:fillRect/>
                      </a:stretch>
                    </p:blipFill>
                    <p:spPr bwMode="auto">
                      <a:xfrm>
                        <a:off x="60200" y="2852936"/>
                        <a:ext cx="8904288" cy="413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文本框 1"/>
          <p:cNvSpPr txBox="1"/>
          <p:nvPr/>
        </p:nvSpPr>
        <p:spPr>
          <a:xfrm>
            <a:off x="62564" y="1844824"/>
            <a:ext cx="8973932" cy="892552"/>
          </a:xfrm>
          <a:prstGeom prst="rect">
            <a:avLst/>
          </a:prstGeom>
          <a:noFill/>
        </p:spPr>
        <p:txBody>
          <a:bodyPr wrap="none" rtlCol="0">
            <a:spAutoFit/>
          </a:bodyPr>
          <a:lstStyle/>
          <a:p>
            <a:pPr eaLnBrk="1" hangingPunct="1"/>
            <a:r>
              <a:rPr lang="en-US" altLang="zh-CN" sz="2600" dirty="0">
                <a:latin typeface="Times New Roman" pitchFamily="18" charset="0"/>
                <a:cs typeface="Times New Roman" pitchFamily="18" charset="0"/>
              </a:rPr>
              <a:t>X</a:t>
            </a:r>
            <a:r>
              <a:rPr lang="zh-CN" altLang="en-US" sz="2600" dirty="0">
                <a:latin typeface="Times New Roman" pitchFamily="18" charset="0"/>
                <a:cs typeface="Times New Roman" pitchFamily="18" charset="0"/>
              </a:rPr>
              <a:t>表示每只母鸡的蛋</a:t>
            </a:r>
            <a:r>
              <a:rPr lang="zh-CN" altLang="en-US" sz="2600" dirty="0" smtClean="0">
                <a:latin typeface="Times New Roman" pitchFamily="18" charset="0"/>
                <a:cs typeface="Times New Roman" pitchFamily="18" charset="0"/>
              </a:rPr>
              <a:t>数，</a:t>
            </a:r>
            <a:r>
              <a:rPr lang="en-US" altLang="zh-CN" sz="2600" dirty="0" smtClean="0">
                <a:solidFill>
                  <a:srgbClr val="3333FF"/>
                </a:solidFill>
                <a:latin typeface="Times New Roman" pitchFamily="18" charset="0"/>
                <a:cs typeface="Times New Roman" pitchFamily="18" charset="0"/>
              </a:rPr>
              <a:t>X~</a:t>
            </a:r>
            <a:r>
              <a:rPr lang="el-GR" altLang="zh-CN" sz="2600" dirty="0" smtClean="0">
                <a:solidFill>
                  <a:srgbClr val="3333FF"/>
                </a:solidFill>
                <a:latin typeface="Times New Roman" pitchFamily="18" charset="0"/>
                <a:cs typeface="Times New Roman" pitchFamily="18" charset="0"/>
              </a:rPr>
              <a:t>π</a:t>
            </a:r>
            <a:r>
              <a:rPr lang="en-US" altLang="zh-CN" sz="2600" dirty="0" smtClean="0">
                <a:solidFill>
                  <a:srgbClr val="3333FF"/>
                </a:solidFill>
                <a:latin typeface="Times New Roman" pitchFamily="18" charset="0"/>
                <a:cs typeface="Times New Roman" pitchFamily="18" charset="0"/>
              </a:rPr>
              <a:t>(</a:t>
            </a:r>
            <a:r>
              <a:rPr lang="el-GR" altLang="zh-CN" sz="2600" dirty="0" smtClean="0">
                <a:solidFill>
                  <a:srgbClr val="3333FF"/>
                </a:solidFill>
                <a:latin typeface="Times New Roman" pitchFamily="18" charset="0"/>
                <a:cs typeface="Times New Roman" pitchFamily="18" charset="0"/>
              </a:rPr>
              <a:t>λ</a:t>
            </a:r>
            <a:r>
              <a:rPr lang="en-US" altLang="zh-CN" sz="2600" dirty="0" smtClean="0">
                <a:solidFill>
                  <a:srgbClr val="3333FF"/>
                </a:solidFill>
                <a:latin typeface="Times New Roman" pitchFamily="18" charset="0"/>
                <a:cs typeface="Times New Roman" pitchFamily="18" charset="0"/>
              </a:rPr>
              <a:t>)</a:t>
            </a:r>
            <a:r>
              <a:rPr lang="zh-CN" altLang="en-US" sz="2600" dirty="0" smtClean="0">
                <a:latin typeface="Times New Roman" pitchFamily="18" charset="0"/>
                <a:cs typeface="Times New Roman" pitchFamily="18" charset="0"/>
              </a:rPr>
              <a:t>，</a:t>
            </a:r>
            <a:r>
              <a:rPr lang="en-US" altLang="zh-CN" sz="2600" dirty="0">
                <a:latin typeface="Times New Roman" pitchFamily="18" charset="0"/>
                <a:cs typeface="Times New Roman" pitchFamily="18" charset="0"/>
              </a:rPr>
              <a:t>Y</a:t>
            </a:r>
            <a:r>
              <a:rPr lang="zh-CN" altLang="en-US" sz="2600" dirty="0">
                <a:latin typeface="Times New Roman" pitchFamily="18" charset="0"/>
                <a:cs typeface="Times New Roman" pitchFamily="18" charset="0"/>
              </a:rPr>
              <a:t>表示每只母鸡有的小鸡</a:t>
            </a:r>
            <a:r>
              <a:rPr lang="zh-CN" altLang="en-US" sz="2600" dirty="0" smtClean="0">
                <a:latin typeface="Times New Roman" pitchFamily="18" charset="0"/>
                <a:cs typeface="Times New Roman" pitchFamily="18" charset="0"/>
              </a:rPr>
              <a:t>数</a:t>
            </a:r>
            <a:endParaRPr lang="en-US" altLang="zh-CN" sz="2600" dirty="0" smtClean="0">
              <a:latin typeface="Times New Roman" pitchFamily="18" charset="0"/>
              <a:cs typeface="Times New Roman" pitchFamily="18" charset="0"/>
            </a:endParaRPr>
          </a:p>
          <a:p>
            <a:pPr eaLnBrk="1" hangingPunct="1"/>
            <a:r>
              <a:rPr lang="en-US" altLang="zh-CN" sz="2600" dirty="0" smtClean="0">
                <a:latin typeface="Times New Roman" pitchFamily="18" charset="0"/>
                <a:cs typeface="Times New Roman" pitchFamily="18" charset="0"/>
              </a:rPr>
              <a:t>X</a:t>
            </a:r>
            <a:r>
              <a:rPr lang="zh-CN" altLang="en-US" sz="2600" dirty="0" smtClean="0">
                <a:latin typeface="Times New Roman" pitchFamily="18" charset="0"/>
                <a:cs typeface="Times New Roman" pitchFamily="18" charset="0"/>
              </a:rPr>
              <a:t>只蛋孵化成</a:t>
            </a:r>
            <a:r>
              <a:rPr lang="en-US" altLang="zh-CN" sz="2600" i="1" dirty="0" smtClean="0">
                <a:latin typeface="Times New Roman" pitchFamily="18" charset="0"/>
                <a:cs typeface="Times New Roman" pitchFamily="18" charset="0"/>
              </a:rPr>
              <a:t>n</a:t>
            </a:r>
            <a:r>
              <a:rPr lang="zh-CN" altLang="en-US" sz="2600" dirty="0" smtClean="0">
                <a:latin typeface="Times New Roman" pitchFamily="18" charset="0"/>
                <a:cs typeface="Times New Roman" pitchFamily="18" charset="0"/>
              </a:rPr>
              <a:t>只小鸡的概率服从</a:t>
            </a:r>
            <a:r>
              <a:rPr lang="zh-CN" altLang="en-US" sz="2600" dirty="0" smtClean="0">
                <a:solidFill>
                  <a:srgbClr val="FF0000"/>
                </a:solidFill>
                <a:latin typeface="Times New Roman" pitchFamily="18" charset="0"/>
                <a:cs typeface="Times New Roman" pitchFamily="18" charset="0"/>
              </a:rPr>
              <a:t>二项分布</a:t>
            </a:r>
            <a:r>
              <a:rPr lang="en-US" altLang="zh-CN" sz="2600" dirty="0">
                <a:solidFill>
                  <a:srgbClr val="FF0000"/>
                </a:solidFill>
                <a:latin typeface="Times New Roman" pitchFamily="18" charset="0"/>
                <a:cs typeface="Times New Roman" pitchFamily="18" charset="0"/>
              </a:rPr>
              <a:t>Y~B(</a:t>
            </a:r>
            <a:r>
              <a:rPr lang="en-US" altLang="zh-CN" sz="2600" dirty="0" err="1">
                <a:solidFill>
                  <a:srgbClr val="FF0000"/>
                </a:solidFill>
                <a:latin typeface="Times New Roman" pitchFamily="18" charset="0"/>
                <a:cs typeface="Times New Roman" pitchFamily="18" charset="0"/>
              </a:rPr>
              <a:t>X,p</a:t>
            </a:r>
            <a:r>
              <a:rPr lang="en-US" altLang="zh-CN" sz="2600" dirty="0" smtClean="0">
                <a:solidFill>
                  <a:srgbClr val="FF0000"/>
                </a:solidFill>
                <a:latin typeface="Times New Roman" pitchFamily="18" charset="0"/>
                <a:cs typeface="Times New Roman" pitchFamily="18" charset="0"/>
              </a:rPr>
              <a:t>)</a:t>
            </a:r>
            <a:endParaRPr lang="zh-CN" altLang="en-US" sz="2600" dirty="0">
              <a:solidFill>
                <a:srgbClr val="FF0000"/>
              </a:solidFill>
              <a:latin typeface="Times New Roman" pitchFamily="18" charset="0"/>
              <a:cs typeface="Times New Roman" pitchFamily="18" charset="0"/>
            </a:endParaRPr>
          </a:p>
        </p:txBody>
      </p:sp>
      <p:sp>
        <p:nvSpPr>
          <p:cNvPr id="3" name="矩形标注 2"/>
          <p:cNvSpPr/>
          <p:nvPr/>
        </p:nvSpPr>
        <p:spPr>
          <a:xfrm>
            <a:off x="7524006" y="2564904"/>
            <a:ext cx="1296144" cy="801089"/>
          </a:xfrm>
          <a:prstGeom prst="wedgeRectCallout">
            <a:avLst>
              <a:gd name="adj1" fmla="val -95932"/>
              <a:gd name="adj2" fmla="val 5145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200" b="1" dirty="0" smtClean="0">
                <a:solidFill>
                  <a:srgbClr val="FF0000"/>
                </a:solidFill>
              </a:rPr>
              <a:t>全概率公式</a:t>
            </a:r>
            <a:endParaRPr lang="zh-CN" altLang="en-US" sz="2200"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 presetClass="entr" presetSubtype="10" fill="hold" nodeType="clickEffect">
                                  <p:stCondLst>
                                    <p:cond delay="0"/>
                                  </p:stCondLst>
                                  <p:childTnLst>
                                    <p:set>
                                      <p:cBhvr>
                                        <p:cTn id="10" dur="1" fill="hold">
                                          <p:stCondLst>
                                            <p:cond delay="0"/>
                                          </p:stCondLst>
                                        </p:cTn>
                                        <p:tgtEl>
                                          <p:spTgt spid="101388"/>
                                        </p:tgtEl>
                                        <p:attrNameLst>
                                          <p:attrName>style.visibility</p:attrName>
                                        </p:attrNameLst>
                                      </p:cBhvr>
                                      <p:to>
                                        <p:strVal val="visible"/>
                                      </p:to>
                                    </p:set>
                                    <p:animEffect transition="in" filter="checkerboard(across)">
                                      <p:cBhvr>
                                        <p:cTn id="11" dur="500"/>
                                        <p:tgtEl>
                                          <p:spTgt spid="101388"/>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1979613" y="2062014"/>
            <a:ext cx="4968875" cy="1543050"/>
            <a:chOff x="1429" y="231"/>
            <a:chExt cx="3130" cy="972"/>
          </a:xfrm>
        </p:grpSpPr>
        <p:sp>
          <p:nvSpPr>
            <p:cNvPr id="6156" name="Line 3"/>
            <p:cNvSpPr>
              <a14:cpLocks xmlns:a14="http://schemas.microsoft.com/office/drawing/2010/main" noChangeShapeType="1"/>
            </p:cNvSpPr>
            <p:nvPr/>
          </p:nvSpPr>
          <p:spPr bwMode="auto">
            <a:xfrm>
              <a:off x="2064" y="276"/>
              <a:ext cx="0" cy="886"/>
            </a:xfrm>
            <a:prstGeom prst="line">
              <a:avLst/>
            </a:prstGeom>
            <a:noFill/>
            <a:ln w="9525">
              <a:solidFill>
                <a:srgbClr val="0099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157" name="Text Box 4"/>
            <p:cNvSpPr txBox="1">
              <a14:cpLocks xmlns:a14="http://schemas.microsoft.com/office/drawing/2010/main" noChangeArrowheads="1"/>
            </p:cNvSpPr>
            <p:nvPr/>
          </p:nvSpPr>
          <p:spPr bwMode="auto">
            <a:xfrm>
              <a:off x="1565" y="231"/>
              <a:ext cx="299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kumimoji="1" lang="en-US" altLang="zh-CN" sz="3600" i="1">
                  <a:latin typeface="Times New Roman" pitchFamily="18" charset="0"/>
                </a:rPr>
                <a:t>X</a:t>
              </a:r>
              <a:r>
                <a:rPr kumimoji="1" lang="en-US" altLang="zh-CN" sz="3600">
                  <a:latin typeface="Times New Roman" pitchFamily="18" charset="0"/>
                </a:rPr>
                <a:t>         </a:t>
              </a:r>
              <a:r>
                <a:rPr kumimoji="1" lang="en-US" altLang="zh-CN" sz="3600">
                  <a:latin typeface="宋体" charset="-122"/>
                </a:rPr>
                <a:t>-</a:t>
              </a:r>
              <a:r>
                <a:rPr kumimoji="1" lang="en-US" altLang="zh-CN" sz="3600">
                  <a:latin typeface="Times New Roman" pitchFamily="18" charset="0"/>
                </a:rPr>
                <a:t>1       0       1</a:t>
              </a:r>
              <a:endParaRPr kumimoji="1" lang="en-US" altLang="zh-CN" sz="3600" i="1">
                <a:latin typeface="Times New Roman" pitchFamily="18" charset="0"/>
              </a:endParaRPr>
            </a:p>
          </p:txBody>
        </p:sp>
        <p:graphicFrame>
          <p:nvGraphicFramePr>
            <p:cNvPr id="6158" name="Object 5"/>
            <p:cNvGraphicFramePr>
              <a:graphicFrameLocks noChangeAspect="1"/>
            </p:cNvGraphicFramePr>
            <p:nvPr/>
          </p:nvGraphicFramePr>
          <p:xfrm>
            <a:off x="1549" y="799"/>
            <a:ext cx="288" cy="322"/>
          </p:xfrm>
          <a:graphic>
            <a:graphicData uri="http://schemas.openxmlformats.org/presentationml/2006/ole">
              <mc:AlternateContent xmlns:mc="http://schemas.openxmlformats.org/markup-compatibility/2006">
                <mc:Choice xmlns:v="urn:schemas-microsoft-com:vml" Requires="v">
                  <p:oleObj spid="_x0000_s6303" name="公式" r:id="rId1" imgW="0" imgH="0" progId="Equation.3">
                    <p:embed/>
                  </p:oleObj>
                </mc:Choice>
                <mc:Fallback>
                  <p:oleObj name="公式" r:id="rId1" imgW="0" imgH="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9" y="799"/>
                          <a:ext cx="288"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9" name="Text Box 6"/>
            <p:cNvSpPr txBox="1">
              <a14:cpLocks xmlns:a14="http://schemas.microsoft.com/office/drawing/2010/main" noChangeArrowheads="1"/>
            </p:cNvSpPr>
            <p:nvPr/>
          </p:nvSpPr>
          <p:spPr bwMode="auto">
            <a:xfrm>
              <a:off x="2245" y="799"/>
              <a:ext cx="199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kumimoji="1" lang="en-US" altLang="zh-CN" sz="3600">
                  <a:latin typeface="宋体" charset="-122"/>
                </a:rPr>
                <a:t>-</a:t>
              </a:r>
              <a:r>
                <a:rPr kumimoji="1" lang="en-US" altLang="zh-CN" sz="3600">
                  <a:latin typeface="Times New Roman" pitchFamily="18" charset="0"/>
                </a:rPr>
                <a:t>0.5    0.9     0.6</a:t>
              </a:r>
              <a:endParaRPr kumimoji="1" lang="en-US" altLang="zh-CN" sz="3600" i="1">
                <a:latin typeface="Times New Roman" pitchFamily="18" charset="0"/>
              </a:endParaRPr>
            </a:p>
          </p:txBody>
        </p:sp>
        <p:sp>
          <p:nvSpPr>
            <p:cNvPr id="6160" name="Line 7"/>
            <p:cNvSpPr>
              <a14:cpLocks xmlns:a14="http://schemas.microsoft.com/office/drawing/2010/main" noChangeShapeType="1"/>
            </p:cNvSpPr>
            <p:nvPr/>
          </p:nvSpPr>
          <p:spPr bwMode="auto">
            <a:xfrm>
              <a:off x="1429" y="709"/>
              <a:ext cx="2812" cy="0"/>
            </a:xfrm>
            <a:prstGeom prst="line">
              <a:avLst/>
            </a:prstGeom>
            <a:noFill/>
            <a:ln w="9525">
              <a:solidFill>
                <a:srgbClr val="0099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02408" name="Rectangle 8"/>
          <p:cNvSpPr>
            <a14:cpLocks xmlns:a14="http://schemas.microsoft.com/office/drawing/2010/main" noChangeArrowheads="1"/>
          </p:cNvSpPr>
          <p:nvPr/>
        </p:nvSpPr>
        <p:spPr bwMode="auto">
          <a:xfrm>
            <a:off x="3348038" y="404664"/>
            <a:ext cx="1655762" cy="64135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3600" dirty="0">
                <a:latin typeface="Times New Roman" pitchFamily="18" charset="0"/>
              </a:rPr>
              <a:t>习题二</a:t>
            </a:r>
            <a:endParaRPr kumimoji="1" lang="zh-CN" altLang="en-US" sz="3600" dirty="0">
              <a:latin typeface="Times New Roman" pitchFamily="18" charset="0"/>
            </a:endParaRPr>
          </a:p>
        </p:txBody>
      </p:sp>
      <p:grpSp>
        <p:nvGrpSpPr>
          <p:cNvPr id="3" name="Group 9"/>
          <p:cNvGrpSpPr/>
          <p:nvPr/>
        </p:nvGrpSpPr>
        <p:grpSpPr bwMode="auto">
          <a:xfrm>
            <a:off x="1979613" y="4005114"/>
            <a:ext cx="4968875" cy="1543050"/>
            <a:chOff x="1429" y="231"/>
            <a:chExt cx="3130" cy="972"/>
          </a:xfrm>
        </p:grpSpPr>
        <p:sp>
          <p:nvSpPr>
            <p:cNvPr id="6151" name="Line 10"/>
            <p:cNvSpPr>
              <a14:cpLocks xmlns:a14="http://schemas.microsoft.com/office/drawing/2010/main" noChangeShapeType="1"/>
            </p:cNvSpPr>
            <p:nvPr/>
          </p:nvSpPr>
          <p:spPr bwMode="auto">
            <a:xfrm>
              <a:off x="2064" y="276"/>
              <a:ext cx="0" cy="886"/>
            </a:xfrm>
            <a:prstGeom prst="line">
              <a:avLst/>
            </a:prstGeom>
            <a:noFill/>
            <a:ln w="9525">
              <a:solidFill>
                <a:srgbClr val="0099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152" name="Text Box 11"/>
            <p:cNvSpPr txBox="1">
              <a14:cpLocks xmlns:a14="http://schemas.microsoft.com/office/drawing/2010/main" noChangeArrowheads="1"/>
            </p:cNvSpPr>
            <p:nvPr/>
          </p:nvSpPr>
          <p:spPr bwMode="auto">
            <a:xfrm>
              <a:off x="1565" y="231"/>
              <a:ext cx="299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kumimoji="1" lang="en-US" altLang="zh-CN" sz="3600" i="1" dirty="0">
                  <a:latin typeface="Times New Roman" pitchFamily="18" charset="0"/>
                </a:rPr>
                <a:t>X</a:t>
              </a:r>
              <a:r>
                <a:rPr kumimoji="1" lang="en-US" altLang="zh-CN" sz="3600" dirty="0">
                  <a:latin typeface="Times New Roman" pitchFamily="18" charset="0"/>
                </a:rPr>
                <a:t>         0       1       2</a:t>
              </a:r>
              <a:endParaRPr kumimoji="1" lang="en-US" altLang="zh-CN" sz="3600" i="1" dirty="0">
                <a:latin typeface="Times New Roman" pitchFamily="18" charset="0"/>
              </a:endParaRPr>
            </a:p>
          </p:txBody>
        </p:sp>
        <p:graphicFrame>
          <p:nvGraphicFramePr>
            <p:cNvPr id="6153" name="Object 12"/>
            <p:cNvGraphicFramePr>
              <a:graphicFrameLocks noChangeAspect="1"/>
            </p:cNvGraphicFramePr>
            <p:nvPr/>
          </p:nvGraphicFramePr>
          <p:xfrm>
            <a:off x="1549" y="799"/>
            <a:ext cx="288" cy="322"/>
          </p:xfrm>
          <a:graphic>
            <a:graphicData uri="http://schemas.openxmlformats.org/presentationml/2006/ole">
              <mc:AlternateContent xmlns:mc="http://schemas.openxmlformats.org/markup-compatibility/2006">
                <mc:Choice xmlns:v="urn:schemas-microsoft-com:vml" Requires="v">
                  <p:oleObj spid="_x0000_s6304" name="公式" r:id="rId3" imgW="0" imgH="0" progId="Equation.3">
                    <p:embed/>
                  </p:oleObj>
                </mc:Choice>
                <mc:Fallback>
                  <p:oleObj name="公式" r:id="rId3" imgW="0" imgH="0" progId="Equation.3">
                    <p:embed/>
                    <p:pic>
                      <p:nvPicPr>
                        <p:cNvPr id="0" name="Object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9" y="799"/>
                          <a:ext cx="288"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4" name="Text Box 13"/>
            <p:cNvSpPr txBox="1">
              <a14:cpLocks xmlns:a14="http://schemas.microsoft.com/office/drawing/2010/main" noChangeArrowheads="1"/>
            </p:cNvSpPr>
            <p:nvPr/>
          </p:nvSpPr>
          <p:spPr bwMode="auto">
            <a:xfrm>
              <a:off x="2245" y="799"/>
              <a:ext cx="199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spcBef>
                  <a:spcPct val="50000"/>
                </a:spcBef>
              </a:pPr>
              <a:r>
                <a:rPr kumimoji="1" lang="en-US" altLang="zh-CN" sz="3600">
                  <a:latin typeface="Times New Roman" pitchFamily="18" charset="0"/>
                </a:rPr>
                <a:t>0.6    0.1     0.15</a:t>
              </a:r>
              <a:endParaRPr kumimoji="1" lang="en-US" altLang="zh-CN" sz="3600" i="1">
                <a:latin typeface="Times New Roman" pitchFamily="18" charset="0"/>
              </a:endParaRPr>
            </a:p>
          </p:txBody>
        </p:sp>
        <p:sp>
          <p:nvSpPr>
            <p:cNvPr id="6155" name="Line 14"/>
            <p:cNvSpPr>
              <a14:cpLocks xmlns:a14="http://schemas.microsoft.com/office/drawing/2010/main" noChangeShapeType="1"/>
            </p:cNvSpPr>
            <p:nvPr/>
          </p:nvSpPr>
          <p:spPr bwMode="auto">
            <a:xfrm>
              <a:off x="1429" y="709"/>
              <a:ext cx="2812" cy="0"/>
            </a:xfrm>
            <a:prstGeom prst="line">
              <a:avLst/>
            </a:prstGeom>
            <a:noFill/>
            <a:ln w="9525">
              <a:solidFill>
                <a:srgbClr val="0099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02415" name="Text Box 15"/>
          <p:cNvSpPr txBox="1">
            <a14:cpLocks xmlns:a14="http://schemas.microsoft.com/office/drawing/2010/main" noChangeArrowheads="1"/>
          </p:cNvSpPr>
          <p:nvPr/>
        </p:nvSpPr>
        <p:spPr bwMode="auto">
          <a:xfrm>
            <a:off x="519113" y="1396852"/>
            <a:ext cx="305724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en-US" altLang="zh-CN" sz="3200" dirty="0" smtClean="0"/>
              <a:t>1.</a:t>
            </a:r>
            <a:r>
              <a:rPr lang="zh-CN" altLang="en-US" sz="3200" dirty="0" smtClean="0"/>
              <a:t>是否</a:t>
            </a:r>
            <a:r>
              <a:rPr lang="zh-CN" altLang="en-US" sz="3200" dirty="0"/>
              <a:t>分布列？</a:t>
            </a:r>
            <a:endParaRPr lang="zh-CN" altLang="en-US" sz="3200" dirty="0"/>
          </a:p>
        </p:txBody>
      </p:sp>
      <p:sp>
        <p:nvSpPr>
          <p:cNvPr id="102416" name="AutoShape 16"/>
          <p:cNvSpPr>
            <a14:cpLocks xmlns:a14="http://schemas.microsoft.com/office/drawing/2010/main" noChangeArrowheads="1"/>
          </p:cNvSpPr>
          <p:nvPr/>
        </p:nvSpPr>
        <p:spPr bwMode="auto">
          <a:xfrm>
            <a:off x="7164388" y="3357414"/>
            <a:ext cx="914400" cy="792163"/>
          </a:xfrm>
          <a:prstGeom prst="wedgeEllipseCallout">
            <a:avLst>
              <a:gd name="adj1" fmla="val -91667"/>
              <a:gd name="adj2" fmla="val 102"/>
            </a:avLst>
          </a:prstGeom>
          <a:solidFill>
            <a:schemeClr val="accent1"/>
          </a:solidFill>
          <a:ln w="9525">
            <a:solidFill>
              <a:schemeClr val="tx1"/>
            </a:solidFill>
            <a:miter lim="800000"/>
          </a:ln>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algn="ctr" eaLnBrk="1" hangingPunct="1"/>
            <a:r>
              <a:rPr lang="zh-CN" altLang="en-US" sz="3200">
                <a:ea typeface="楷体_GB2312" pitchFamily="49" charset="-122"/>
              </a:rPr>
              <a:t>否</a:t>
            </a:r>
            <a:endParaRPr lang="zh-CN" altLang="en-US" sz="320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2415"/>
                                        </p:tgtEl>
                                        <p:attrNameLst>
                                          <p:attrName>style.visibility</p:attrName>
                                        </p:attrNameLst>
                                      </p:cBhvr>
                                      <p:to>
                                        <p:strVal val="visible"/>
                                      </p:to>
                                    </p:set>
                                    <p:animEffect transition="in" filter="box(in)">
                                      <p:cBhvr>
                                        <p:cTn id="7" dur="500"/>
                                        <p:tgtEl>
                                          <p:spTgt spid="10241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 presetClass="entr" presetSubtype="2" fill="hold" grpId="0" nodeType="clickEffect">
                                  <p:stCondLst>
                                    <p:cond delay="0"/>
                                  </p:stCondLst>
                                  <p:childTnLst>
                                    <p:set>
                                      <p:cBhvr>
                                        <p:cTn id="19" dur="1" fill="hold">
                                          <p:stCondLst>
                                            <p:cond delay="0"/>
                                          </p:stCondLst>
                                        </p:cTn>
                                        <p:tgtEl>
                                          <p:spTgt spid="102416"/>
                                        </p:tgtEl>
                                        <p:attrNameLst>
                                          <p:attrName>style.visibility</p:attrName>
                                        </p:attrNameLst>
                                      </p:cBhvr>
                                      <p:to>
                                        <p:strVal val="visible"/>
                                      </p:to>
                                    </p:set>
                                    <p:anim calcmode="lin" valueType="num">
                                      <p:cBhvr additive="base">
                                        <p:cTn id="20" dur="500" fill="hold"/>
                                        <p:tgtEl>
                                          <p:spTgt spid="102416"/>
                                        </p:tgtEl>
                                        <p:attrNameLst>
                                          <p:attrName>ppt_x</p:attrName>
                                        </p:attrNameLst>
                                      </p:cBhvr>
                                      <p:tavLst>
                                        <p:tav tm="0">
                                          <p:val>
                                            <p:strVal val="1+#ppt_w/2"/>
                                          </p:val>
                                        </p:tav>
                                        <p:tav tm="100000">
                                          <p:val>
                                            <p:strVal val="#ppt_x"/>
                                          </p:val>
                                        </p:tav>
                                      </p:tavLst>
                                    </p:anim>
                                    <p:anim calcmode="lin" valueType="num">
                                      <p:cBhvr additive="base">
                                        <p:cTn id="21" dur="500" fill="hold"/>
                                        <p:tgtEl>
                                          <p:spTgt spid="1024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15" grpId="0"/>
      <p:bldP spid="10241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5"/>
          <p:cNvGrpSpPr/>
          <p:nvPr/>
        </p:nvGrpSpPr>
        <p:grpSpPr bwMode="auto">
          <a:xfrm>
            <a:off x="611188" y="188640"/>
            <a:ext cx="7942262" cy="2520950"/>
            <a:chOff x="612" y="516"/>
            <a:chExt cx="4776" cy="1508"/>
          </a:xfrm>
        </p:grpSpPr>
        <p:graphicFrame>
          <p:nvGraphicFramePr>
            <p:cNvPr id="24587" name="Object 2"/>
            <p:cNvGraphicFramePr>
              <a:graphicFrameLocks noChangeAspect="1"/>
            </p:cNvGraphicFramePr>
            <p:nvPr/>
          </p:nvGraphicFramePr>
          <p:xfrm>
            <a:off x="732" y="516"/>
            <a:ext cx="4656" cy="1508"/>
          </p:xfrm>
          <a:graphic>
            <a:graphicData uri="http://schemas.openxmlformats.org/presentationml/2006/ole">
              <mc:AlternateContent xmlns:mc="http://schemas.openxmlformats.org/markup-compatibility/2006">
                <mc:Choice xmlns:v="urn:schemas-microsoft-com:vml" Requires="v">
                  <p:oleObj spid="_x0000_s24803" name="Equation" r:id="rId1" imgW="0" imgH="0" progId="Equation.DSMT4">
                    <p:embed/>
                  </p:oleObj>
                </mc:Choice>
                <mc:Fallback>
                  <p:oleObj name="Equation" r:id="rId1" imgW="0" imgH="0" progId="Equation.DSMT4">
                    <p:embed/>
                    <p:pic>
                      <p:nvPicPr>
                        <p:cNvPr id="0" name="Object 2"/>
                        <p:cNvPicPr>
                          <a:picLocks noChangeAspect="1" noChangeArrowheads="1"/>
                        </p:cNvPicPr>
                        <p:nvPr/>
                      </p:nvPicPr>
                      <p:blipFill>
                        <a:blip r:embed="rId2"/>
                        <a:srcRect/>
                        <a:stretch>
                          <a:fillRect/>
                        </a:stretch>
                      </p:blipFill>
                      <p:spPr bwMode="auto">
                        <a:xfrm>
                          <a:off x="732" y="516"/>
                          <a:ext cx="4656" cy="1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8" name="Line 3"/>
            <p:cNvSpPr>
              <a14:cpLocks xmlns:a14="http://schemas.microsoft.com/office/drawing/2010/main" noChangeShapeType="1"/>
            </p:cNvSpPr>
            <p:nvPr/>
          </p:nvSpPr>
          <p:spPr bwMode="auto">
            <a:xfrm>
              <a:off x="612" y="1249"/>
              <a:ext cx="476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589" name="Line 4"/>
            <p:cNvSpPr>
              <a14:cpLocks xmlns:a14="http://schemas.microsoft.com/office/drawing/2010/main" noChangeShapeType="1"/>
            </p:cNvSpPr>
            <p:nvPr/>
          </p:nvSpPr>
          <p:spPr bwMode="auto">
            <a:xfrm>
              <a:off x="1392" y="799"/>
              <a:ext cx="0" cy="77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16"/>
          <p:cNvGrpSpPr/>
          <p:nvPr/>
        </p:nvGrpSpPr>
        <p:grpSpPr bwMode="auto">
          <a:xfrm>
            <a:off x="755650" y="2854053"/>
            <a:ext cx="7331075" cy="1403350"/>
            <a:chOff x="476" y="2115"/>
            <a:chExt cx="4618" cy="884"/>
          </a:xfrm>
        </p:grpSpPr>
        <p:graphicFrame>
          <p:nvGraphicFramePr>
            <p:cNvPr id="24584" name="Object 8"/>
            <p:cNvGraphicFramePr>
              <a:graphicFrameLocks noChangeAspect="1"/>
            </p:cNvGraphicFramePr>
            <p:nvPr/>
          </p:nvGraphicFramePr>
          <p:xfrm>
            <a:off x="521" y="2225"/>
            <a:ext cx="4573" cy="774"/>
          </p:xfrm>
          <a:graphic>
            <a:graphicData uri="http://schemas.openxmlformats.org/presentationml/2006/ole">
              <mc:AlternateContent xmlns:mc="http://schemas.openxmlformats.org/markup-compatibility/2006">
                <mc:Choice xmlns:v="urn:schemas-microsoft-com:vml" Requires="v">
                  <p:oleObj spid="_x0000_s24804" name="公式" r:id="rId3" imgW="0" imgH="0" progId="Equation.3">
                    <p:embed/>
                  </p:oleObj>
                </mc:Choice>
                <mc:Fallback>
                  <p:oleObj name="公式" r:id="rId3" imgW="0" imgH="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 y="2225"/>
                          <a:ext cx="4573" cy="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5" name="Line 9"/>
            <p:cNvSpPr>
              <a14:cpLocks xmlns:a14="http://schemas.microsoft.com/office/drawing/2010/main" noChangeShapeType="1"/>
            </p:cNvSpPr>
            <p:nvPr/>
          </p:nvSpPr>
          <p:spPr bwMode="auto">
            <a:xfrm flipV="1">
              <a:off x="476" y="2568"/>
              <a:ext cx="453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586" name="Line 10"/>
            <p:cNvSpPr>
              <a14:cpLocks xmlns:a14="http://schemas.microsoft.com/office/drawing/2010/main" noChangeShapeType="1"/>
            </p:cNvSpPr>
            <p:nvPr/>
          </p:nvSpPr>
          <p:spPr bwMode="auto">
            <a:xfrm>
              <a:off x="1791" y="2115"/>
              <a:ext cx="0" cy="81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17"/>
          <p:cNvGrpSpPr/>
          <p:nvPr/>
        </p:nvGrpSpPr>
        <p:grpSpPr bwMode="auto">
          <a:xfrm>
            <a:off x="1243013" y="4719365"/>
            <a:ext cx="5718175" cy="1303338"/>
            <a:chOff x="783" y="3290"/>
            <a:chExt cx="3602" cy="821"/>
          </a:xfrm>
        </p:grpSpPr>
        <p:graphicFrame>
          <p:nvGraphicFramePr>
            <p:cNvPr id="24581" name="Object 12"/>
            <p:cNvGraphicFramePr>
              <a:graphicFrameLocks noChangeAspect="1"/>
            </p:cNvGraphicFramePr>
            <p:nvPr/>
          </p:nvGraphicFramePr>
          <p:xfrm>
            <a:off x="783" y="3290"/>
            <a:ext cx="3602" cy="821"/>
          </p:xfrm>
          <a:graphic>
            <a:graphicData uri="http://schemas.openxmlformats.org/presentationml/2006/ole">
              <mc:AlternateContent xmlns:mc="http://schemas.openxmlformats.org/markup-compatibility/2006">
                <mc:Choice xmlns:v="urn:schemas-microsoft-com:vml" Requires="v">
                  <p:oleObj spid="_x0000_s24805" name="公式" r:id="rId5" imgW="0" imgH="0" progId="Equation.3">
                    <p:embed/>
                  </p:oleObj>
                </mc:Choice>
                <mc:Fallback>
                  <p:oleObj name="公式" r:id="rId5" imgW="0" imgH="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3" y="3290"/>
                          <a:ext cx="3602" cy="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2" name="Line 13"/>
            <p:cNvSpPr>
              <a14:cpLocks xmlns:a14="http://schemas.microsoft.com/office/drawing/2010/main" noChangeShapeType="1"/>
            </p:cNvSpPr>
            <p:nvPr/>
          </p:nvSpPr>
          <p:spPr bwMode="auto">
            <a:xfrm>
              <a:off x="793" y="3657"/>
              <a:ext cx="3584"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583" name="Line 14"/>
            <p:cNvSpPr>
              <a14:cpLocks xmlns:a14="http://schemas.microsoft.com/office/drawing/2010/main" noChangeShapeType="1"/>
            </p:cNvSpPr>
            <p:nvPr/>
          </p:nvSpPr>
          <p:spPr bwMode="auto">
            <a:xfrm>
              <a:off x="1837" y="3335"/>
              <a:ext cx="0" cy="73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ou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out)">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14:cpLocks xmlns:a14="http://schemas.microsoft.com/office/drawing/2010/main" noChangeArrowheads="1"/>
          </p:cNvSpPr>
          <p:nvPr/>
        </p:nvSpPr>
        <p:spPr bwMode="auto">
          <a:xfrm>
            <a:off x="827088" y="44624"/>
            <a:ext cx="8153400" cy="1274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lnSpc>
                <a:spcPct val="120000"/>
              </a:lnSpc>
            </a:pPr>
            <a:r>
              <a:rPr kumimoji="1" lang="en-US" altLang="zh-CN" sz="3200" dirty="0" smtClean="0">
                <a:latin typeface="Times New Roman" pitchFamily="18" charset="0"/>
              </a:rPr>
              <a:t>29.</a:t>
            </a:r>
            <a:r>
              <a:rPr kumimoji="1" lang="zh-CN" altLang="en-US" sz="3200" dirty="0" smtClean="0">
                <a:latin typeface="Times New Roman" pitchFamily="18" charset="0"/>
              </a:rPr>
              <a:t>设</a:t>
            </a:r>
            <a:r>
              <a:rPr kumimoji="1" lang="zh-CN" altLang="en-US" sz="3200" dirty="0">
                <a:latin typeface="Times New Roman" pitchFamily="18" charset="0"/>
              </a:rPr>
              <a:t>随机变量</a:t>
            </a:r>
            <a:r>
              <a:rPr kumimoji="1" lang="en-US" altLang="zh-CN" sz="3200" i="1" dirty="0">
                <a:latin typeface="Times New Roman" pitchFamily="18" charset="0"/>
              </a:rPr>
              <a:t>X</a:t>
            </a:r>
            <a:r>
              <a:rPr kumimoji="1" lang="zh-CN" altLang="en-US" sz="3200" dirty="0">
                <a:latin typeface="Times New Roman" pitchFamily="18" charset="0"/>
              </a:rPr>
              <a:t>在</a:t>
            </a:r>
            <a:r>
              <a:rPr kumimoji="1" lang="en-US" altLang="zh-CN" sz="3200" dirty="0">
                <a:latin typeface="Times New Roman" pitchFamily="18" charset="0"/>
              </a:rPr>
              <a:t>[0, 1]</a:t>
            </a:r>
            <a:r>
              <a:rPr kumimoji="1" lang="zh-CN" altLang="en-US" sz="3200" dirty="0">
                <a:latin typeface="Times New Roman" pitchFamily="18" charset="0"/>
              </a:rPr>
              <a:t>上服从均匀分布，</a:t>
            </a:r>
            <a:endParaRPr kumimoji="1" lang="zh-CN" altLang="en-US" sz="3200" dirty="0">
              <a:latin typeface="Times New Roman" pitchFamily="18" charset="0"/>
            </a:endParaRPr>
          </a:p>
          <a:p>
            <a:pPr eaLnBrk="1" hangingPunct="1">
              <a:lnSpc>
                <a:spcPct val="120000"/>
              </a:lnSpc>
            </a:pPr>
            <a:r>
              <a:rPr kumimoji="1" lang="zh-CN" altLang="en-US" sz="3200" dirty="0">
                <a:latin typeface="Times New Roman" pitchFamily="18" charset="0"/>
              </a:rPr>
              <a:t>     求</a:t>
            </a:r>
            <a:r>
              <a:rPr kumimoji="1" lang="en-US" altLang="zh-CN" sz="3200" i="1" dirty="0">
                <a:latin typeface="Times New Roman" pitchFamily="18" charset="0"/>
              </a:rPr>
              <a:t>Y</a:t>
            </a:r>
            <a:r>
              <a:rPr kumimoji="1" lang="en-US" altLang="zh-CN" sz="3200" dirty="0">
                <a:latin typeface="Times New Roman" pitchFamily="18" charset="0"/>
              </a:rPr>
              <a:t>=</a:t>
            </a:r>
            <a:r>
              <a:rPr kumimoji="1" lang="en-US" altLang="zh-CN" sz="3200" dirty="0">
                <a:latin typeface="宋体" charset="-122"/>
              </a:rPr>
              <a:t>-</a:t>
            </a:r>
            <a:r>
              <a:rPr kumimoji="1" lang="en-US" altLang="zh-CN" sz="3200" dirty="0">
                <a:latin typeface="Times New Roman" pitchFamily="18" charset="0"/>
              </a:rPr>
              <a:t>2ln</a:t>
            </a:r>
            <a:r>
              <a:rPr kumimoji="1" lang="en-US" altLang="zh-CN" sz="3200" i="1" dirty="0">
                <a:latin typeface="Times New Roman" pitchFamily="18" charset="0"/>
              </a:rPr>
              <a:t>X</a:t>
            </a:r>
            <a:r>
              <a:rPr kumimoji="1" lang="zh-CN" altLang="zh-CN" sz="3200" dirty="0">
                <a:latin typeface="Times New Roman" pitchFamily="18" charset="0"/>
              </a:rPr>
              <a:t>的概率密度.</a:t>
            </a:r>
            <a:endParaRPr kumimoji="1" lang="en-US" altLang="zh-CN" sz="3200" dirty="0">
              <a:latin typeface="Times New Roman" pitchFamily="18" charset="0"/>
            </a:endParaRPr>
          </a:p>
        </p:txBody>
      </p:sp>
      <p:sp>
        <p:nvSpPr>
          <p:cNvPr id="117763" name="Rectangle 3"/>
          <p:cNvSpPr>
            <a14:cpLocks xmlns:a14="http://schemas.microsoft.com/office/drawing/2010/main" noChangeArrowheads="1"/>
          </p:cNvSpPr>
          <p:nvPr/>
        </p:nvSpPr>
        <p:spPr bwMode="auto">
          <a:xfrm>
            <a:off x="900113" y="1341612"/>
            <a:ext cx="7048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3200" b="1">
                <a:latin typeface="Times New Roman" pitchFamily="18" charset="0"/>
              </a:rPr>
              <a:t>解</a:t>
            </a:r>
            <a:endParaRPr kumimoji="1" lang="zh-CN" altLang="en-US" sz="3200" b="1">
              <a:solidFill>
                <a:srgbClr val="CCFFFF"/>
              </a:solidFill>
              <a:latin typeface="Times New Roman" pitchFamily="18" charset="0"/>
            </a:endParaRPr>
          </a:p>
        </p:txBody>
      </p:sp>
      <p:sp>
        <p:nvSpPr>
          <p:cNvPr id="117764" name="Rectangle 4"/>
          <p:cNvSpPr>
            <a14:cpLocks xmlns:a14="http://schemas.microsoft.com/office/drawing/2010/main" noChangeArrowheads="1"/>
          </p:cNvSpPr>
          <p:nvPr/>
        </p:nvSpPr>
        <p:spPr bwMode="auto">
          <a:xfrm>
            <a:off x="1547813" y="1341612"/>
            <a:ext cx="45894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3200" dirty="0">
                <a:latin typeface="Times New Roman" pitchFamily="18" charset="0"/>
              </a:rPr>
              <a:t>在区间</a:t>
            </a:r>
            <a:r>
              <a:rPr kumimoji="1" lang="en-US" altLang="zh-CN" sz="3200" dirty="0">
                <a:latin typeface="Times New Roman" pitchFamily="18" charset="0"/>
              </a:rPr>
              <a:t>(0,1)</a:t>
            </a:r>
            <a:r>
              <a:rPr kumimoji="1" lang="zh-CN" altLang="en-US" sz="3200" dirty="0">
                <a:latin typeface="Times New Roman" pitchFamily="18" charset="0"/>
              </a:rPr>
              <a:t>上</a:t>
            </a:r>
            <a:r>
              <a:rPr kumimoji="1" lang="en-US" altLang="zh-CN" sz="3200" dirty="0">
                <a:latin typeface="Times New Roman" pitchFamily="18" charset="0"/>
              </a:rPr>
              <a:t>,</a:t>
            </a:r>
            <a:r>
              <a:rPr kumimoji="1" lang="zh-CN" altLang="en-US" sz="3200" dirty="0">
                <a:latin typeface="Times New Roman" pitchFamily="18" charset="0"/>
              </a:rPr>
              <a:t>函数</a:t>
            </a:r>
            <a:r>
              <a:rPr kumimoji="1" lang="en-US" altLang="zh-CN" sz="3200" dirty="0" err="1">
                <a:latin typeface="Times New Roman" pitchFamily="18" charset="0"/>
              </a:rPr>
              <a:t>ln</a:t>
            </a:r>
            <a:r>
              <a:rPr kumimoji="1" lang="en-US" altLang="zh-CN" sz="3200" i="1" dirty="0" err="1">
                <a:latin typeface="Times New Roman" pitchFamily="18" charset="0"/>
              </a:rPr>
              <a:t>x</a:t>
            </a:r>
            <a:r>
              <a:rPr kumimoji="1" lang="en-US" altLang="zh-CN" sz="3200" dirty="0">
                <a:latin typeface="Times New Roman" pitchFamily="18" charset="0"/>
              </a:rPr>
              <a:t>&lt;0,</a:t>
            </a:r>
            <a:endParaRPr kumimoji="1" lang="en-US" altLang="zh-CN" sz="3200" dirty="0">
              <a:latin typeface="Times New Roman" pitchFamily="18" charset="0"/>
            </a:endParaRPr>
          </a:p>
        </p:txBody>
      </p:sp>
      <p:sp>
        <p:nvSpPr>
          <p:cNvPr id="117765" name="Rectangle 5"/>
          <p:cNvSpPr>
            <a14:cpLocks xmlns:a14="http://schemas.microsoft.com/office/drawing/2010/main" noChangeArrowheads="1"/>
          </p:cNvSpPr>
          <p:nvPr/>
        </p:nvSpPr>
        <p:spPr bwMode="auto">
          <a:xfrm>
            <a:off x="900113" y="1989312"/>
            <a:ext cx="3429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3200" dirty="0">
                <a:latin typeface="Times New Roman" pitchFamily="18" charset="0"/>
              </a:rPr>
              <a:t>故</a:t>
            </a:r>
            <a:r>
              <a:rPr kumimoji="1" lang="zh-CN" altLang="en-US" sz="3200" dirty="0">
                <a:solidFill>
                  <a:srgbClr val="FFFF00"/>
                </a:solidFill>
                <a:latin typeface="Times New Roman" pitchFamily="18" charset="0"/>
              </a:rPr>
              <a:t>  </a:t>
            </a:r>
            <a:r>
              <a:rPr kumimoji="1" lang="en-US" altLang="zh-CN" sz="3200" i="1" dirty="0">
                <a:latin typeface="Times New Roman" pitchFamily="18" charset="0"/>
              </a:rPr>
              <a:t>y </a:t>
            </a:r>
            <a:r>
              <a:rPr kumimoji="1" lang="en-US" altLang="zh-CN" sz="3200" dirty="0">
                <a:latin typeface="Times New Roman" pitchFamily="18" charset="0"/>
              </a:rPr>
              <a:t>=</a:t>
            </a:r>
            <a:r>
              <a:rPr kumimoji="1" lang="en-US" altLang="zh-CN" sz="3200" dirty="0">
                <a:latin typeface="宋体" charset="-122"/>
              </a:rPr>
              <a:t>-</a:t>
            </a:r>
            <a:r>
              <a:rPr kumimoji="1" lang="en-US" altLang="zh-CN" sz="3200" dirty="0">
                <a:latin typeface="Times New Roman" pitchFamily="18" charset="0"/>
              </a:rPr>
              <a:t>2ln</a:t>
            </a:r>
            <a:r>
              <a:rPr kumimoji="1" lang="en-US" altLang="zh-CN" sz="3200" i="1" dirty="0">
                <a:latin typeface="Times New Roman" pitchFamily="18" charset="0"/>
              </a:rPr>
              <a:t>x </a:t>
            </a:r>
            <a:r>
              <a:rPr kumimoji="1" lang="en-US" altLang="zh-CN" sz="3200" dirty="0">
                <a:latin typeface="Times New Roman" pitchFamily="18" charset="0"/>
              </a:rPr>
              <a:t>&gt;0, </a:t>
            </a:r>
            <a:endParaRPr kumimoji="1" lang="en-US" altLang="zh-CN" sz="3200" dirty="0">
              <a:latin typeface="Times New Roman" pitchFamily="18" charset="0"/>
            </a:endParaRPr>
          </a:p>
        </p:txBody>
      </p:sp>
      <p:graphicFrame>
        <p:nvGraphicFramePr>
          <p:cNvPr id="117766" name="Object 6"/>
          <p:cNvGraphicFramePr>
            <a:graphicFrameLocks noChangeAspect="1"/>
          </p:cNvGraphicFramePr>
          <p:nvPr/>
        </p:nvGraphicFramePr>
        <p:xfrm>
          <a:off x="3892550" y="1722438"/>
          <a:ext cx="2132013" cy="1154112"/>
        </p:xfrm>
        <a:graphic>
          <a:graphicData uri="http://schemas.openxmlformats.org/presentationml/2006/ole">
            <mc:AlternateContent xmlns:mc="http://schemas.openxmlformats.org/markup-compatibility/2006">
              <mc:Choice xmlns:v="urn:schemas-microsoft-com:vml" Requires="v">
                <p:oleObj spid="_x0000_s25828" name="Equation" r:id="rId1" imgW="0" imgH="0" progId="Equation.DSMT4">
                  <p:embed/>
                </p:oleObj>
              </mc:Choice>
              <mc:Fallback>
                <p:oleObj name="Equation" r:id="rId1" imgW="0" imgH="0" progId="Equation.DSMT4">
                  <p:embed/>
                  <p:pic>
                    <p:nvPicPr>
                      <p:cNvPr id="0" name="Object 6"/>
                      <p:cNvPicPr>
                        <a:picLocks noChangeAspect="1" noChangeArrowheads="1"/>
                      </p:cNvPicPr>
                      <p:nvPr/>
                    </p:nvPicPr>
                    <p:blipFill>
                      <a:blip r:embed="rId2"/>
                      <a:srcRect/>
                      <a:stretch>
                        <a:fillRect/>
                      </a:stretch>
                    </p:blipFill>
                    <p:spPr bwMode="auto">
                      <a:xfrm>
                        <a:off x="3892550" y="1722438"/>
                        <a:ext cx="2132013" cy="1154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767" name="Rectangle 7"/>
          <p:cNvSpPr>
            <a14:cpLocks xmlns:a14="http://schemas.microsoft.com/office/drawing/2010/main" noChangeArrowheads="1"/>
          </p:cNvSpPr>
          <p:nvPr/>
        </p:nvSpPr>
        <p:spPr bwMode="auto">
          <a:xfrm>
            <a:off x="827088" y="2708449"/>
            <a:ext cx="77660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3200" dirty="0">
                <a:latin typeface="Times New Roman" pitchFamily="18" charset="0"/>
              </a:rPr>
              <a:t>于是 </a:t>
            </a:r>
            <a:r>
              <a:rPr kumimoji="1" lang="en-US" altLang="zh-CN" sz="3200" i="1" dirty="0">
                <a:latin typeface="Times New Roman" pitchFamily="18" charset="0"/>
              </a:rPr>
              <a:t>y</a:t>
            </a:r>
            <a:r>
              <a:rPr kumimoji="1" lang="zh-CN" altLang="zh-CN" sz="3200" dirty="0">
                <a:latin typeface="Times New Roman" pitchFamily="18" charset="0"/>
              </a:rPr>
              <a:t>在区间</a:t>
            </a:r>
            <a:r>
              <a:rPr kumimoji="1" lang="en-US" altLang="zh-CN" sz="3200" dirty="0">
                <a:latin typeface="Times New Roman" pitchFamily="18" charset="0"/>
              </a:rPr>
              <a:t>(0,1)</a:t>
            </a:r>
            <a:r>
              <a:rPr kumimoji="1" lang="zh-CN" altLang="en-US" sz="3200" dirty="0">
                <a:latin typeface="Times New Roman" pitchFamily="18" charset="0"/>
              </a:rPr>
              <a:t>上单调下降，有反函数</a:t>
            </a:r>
            <a:endParaRPr kumimoji="1" lang="zh-CN" altLang="en-US" sz="3200" dirty="0">
              <a:solidFill>
                <a:srgbClr val="FFFF00"/>
              </a:solidFill>
              <a:latin typeface="Times New Roman" pitchFamily="18" charset="0"/>
            </a:endParaRPr>
          </a:p>
        </p:txBody>
      </p:sp>
      <p:graphicFrame>
        <p:nvGraphicFramePr>
          <p:cNvPr id="117768" name="Object 8"/>
          <p:cNvGraphicFramePr>
            <a:graphicFrameLocks noChangeAspect="1"/>
          </p:cNvGraphicFramePr>
          <p:nvPr/>
        </p:nvGraphicFramePr>
        <p:xfrm>
          <a:off x="2963863" y="3213100"/>
          <a:ext cx="2854325" cy="758825"/>
        </p:xfrm>
        <a:graphic>
          <a:graphicData uri="http://schemas.openxmlformats.org/presentationml/2006/ole">
            <mc:AlternateContent xmlns:mc="http://schemas.openxmlformats.org/markup-compatibility/2006">
              <mc:Choice xmlns:v="urn:schemas-microsoft-com:vml" Requires="v">
                <p:oleObj spid="_x0000_s25829" name="Equation" r:id="rId3" imgW="0" imgH="0" progId="Equation.DSMT4">
                  <p:embed/>
                </p:oleObj>
              </mc:Choice>
              <mc:Fallback>
                <p:oleObj name="Equation" r:id="rId3" imgW="0" imgH="0" progId="Equation.DSMT4">
                  <p:embed/>
                  <p:pic>
                    <p:nvPicPr>
                      <p:cNvPr id="0" name="Object 8"/>
                      <p:cNvPicPr>
                        <a:picLocks noChangeAspect="1" noChangeArrowheads="1"/>
                      </p:cNvPicPr>
                      <p:nvPr/>
                    </p:nvPicPr>
                    <p:blipFill>
                      <a:blip r:embed="rId4"/>
                      <a:srcRect/>
                      <a:stretch>
                        <a:fillRect/>
                      </a:stretch>
                    </p:blipFill>
                    <p:spPr bwMode="auto">
                      <a:xfrm>
                        <a:off x="2963863" y="3213100"/>
                        <a:ext cx="2854325" cy="758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769" name="Rectangle 9"/>
          <p:cNvSpPr>
            <a14:cpLocks xmlns:a14="http://schemas.microsoft.com/office/drawing/2010/main" noChangeArrowheads="1"/>
          </p:cNvSpPr>
          <p:nvPr/>
        </p:nvSpPr>
        <p:spPr bwMode="auto">
          <a:xfrm>
            <a:off x="900113" y="3860974"/>
            <a:ext cx="26320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3200" b="1">
                <a:latin typeface="Times New Roman" pitchFamily="18" charset="0"/>
              </a:rPr>
              <a:t>由前述定理得</a:t>
            </a:r>
            <a:endParaRPr kumimoji="1" lang="zh-CN" altLang="en-US" sz="3200" b="1">
              <a:latin typeface="Times New Roman" pitchFamily="18" charset="0"/>
            </a:endParaRPr>
          </a:p>
        </p:txBody>
      </p:sp>
      <p:graphicFrame>
        <p:nvGraphicFramePr>
          <p:cNvPr id="117770" name="Object 10"/>
          <p:cNvGraphicFramePr>
            <a:graphicFrameLocks noChangeAspect="1"/>
          </p:cNvGraphicFramePr>
          <p:nvPr/>
        </p:nvGraphicFramePr>
        <p:xfrm>
          <a:off x="1087438" y="4462463"/>
          <a:ext cx="6826250" cy="1981200"/>
        </p:xfrm>
        <a:graphic>
          <a:graphicData uri="http://schemas.openxmlformats.org/presentationml/2006/ole">
            <mc:AlternateContent xmlns:mc="http://schemas.openxmlformats.org/markup-compatibility/2006">
              <mc:Choice xmlns:v="urn:schemas-microsoft-com:vml" Requires="v">
                <p:oleObj spid="_x0000_s25830" name="Equation" r:id="rId5" imgW="0" imgH="0" progId="Equation.DSMT4">
                  <p:embed/>
                </p:oleObj>
              </mc:Choice>
              <mc:Fallback>
                <p:oleObj name="Equation" r:id="rId5" imgW="0" imgH="0" progId="Equation.DSMT4">
                  <p:embed/>
                  <p:pic>
                    <p:nvPicPr>
                      <p:cNvPr id="0" name="Object 10"/>
                      <p:cNvPicPr>
                        <a:picLocks noChangeAspect="1" noChangeArrowheads="1"/>
                      </p:cNvPicPr>
                      <p:nvPr/>
                    </p:nvPicPr>
                    <p:blipFill>
                      <a:blip r:embed="rId6"/>
                      <a:srcRect/>
                      <a:stretch>
                        <a:fillRect/>
                      </a:stretch>
                    </p:blipFill>
                    <p:spPr bwMode="auto">
                      <a:xfrm>
                        <a:off x="1087438" y="4462463"/>
                        <a:ext cx="682625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7771" name="AutoShape 11"/>
          <p:cNvSpPr>
            <a14:cpLocks xmlns:a14="http://schemas.microsoft.com/office/drawing/2010/main" noChangeArrowheads="1"/>
          </p:cNvSpPr>
          <p:nvPr/>
        </p:nvSpPr>
        <p:spPr bwMode="auto">
          <a:xfrm>
            <a:off x="6732588" y="3429174"/>
            <a:ext cx="2160587" cy="1295400"/>
          </a:xfrm>
          <a:prstGeom prst="wedgeRoundRectCallout">
            <a:avLst>
              <a:gd name="adj1" fmla="val -108338"/>
              <a:gd name="adj2" fmla="val 46569"/>
              <a:gd name="adj3" fmla="val 16667"/>
            </a:avLst>
          </a:prstGeom>
          <a:solidFill>
            <a:srgbClr val="FFFF00"/>
          </a:solidFill>
          <a:ln w="9525">
            <a:solidFill>
              <a:srgbClr val="FFFFCC"/>
            </a:solidFill>
            <a:miter lim="800000"/>
          </a:ln>
        </p:spPr>
        <p:txBody>
          <a:bodyPr wrap="none" anchor="ct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algn="ctr" eaLnBrk="1" hangingPunct="1"/>
            <a:r>
              <a:rPr lang="zh-CN" altLang="en-US" sz="3200" b="1">
                <a:latin typeface="Times New Roman" pitchFamily="18" charset="0"/>
              </a:rPr>
              <a:t>注意取</a:t>
            </a:r>
            <a:endParaRPr lang="zh-CN" altLang="en-US" sz="3200" b="1">
              <a:latin typeface="Times New Roman" pitchFamily="18" charset="0"/>
            </a:endParaRPr>
          </a:p>
          <a:p>
            <a:pPr algn="ctr" eaLnBrk="1" hangingPunct="1"/>
            <a:r>
              <a:rPr lang="zh-CN" altLang="en-US" sz="3200" b="1">
                <a:latin typeface="Times New Roman" pitchFamily="18" charset="0"/>
              </a:rPr>
              <a:t>绝对值</a:t>
            </a:r>
            <a:endParaRPr lang="zh-CN" altLang="en-US" sz="3200" b="1">
              <a:latin typeface="Times New Roman" pitchFamily="18" charset="0"/>
            </a:endParaRPr>
          </a:p>
        </p:txBody>
      </p:sp>
      <mc:AlternateContent xmlns:mc="http://schemas.openxmlformats.org/markup-compatibility/2006" xmlns:p14="http://schemas.microsoft.com/office/powerpoint/2010/main">
        <mc:Choice Requires="p14">
          <p:contentPart r:id="rId7" p14:bwMode="auto">
            <p14:nvContentPartPr>
              <p14:cNvPr id="2" name="墨迹 1"/>
              <p14:cNvContentPartPr/>
              <p14:nvPr/>
            </p14:nvContentPartPr>
            <p14:xfrm>
              <a:off x="5555188" y="662631"/>
              <a:ext cx="96119" cy="685800"/>
            </p14:xfrm>
          </p:contentPart>
        </mc:Choice>
        <mc:Fallback xmlns="">
          <p:pic>
            <p:nvPicPr>
              <p:cNvPr id="2" name="墨迹 1"/>
            </p:nvPicPr>
            <p:blipFill>
              <a:blip/>
            </p:blipFill>
            <p:spPr>
              <a:xfrm>
                <a:off x="5555188" y="662631"/>
                <a:ext cx="96119" cy="685800"/>
              </a:xfrm>
              <a:prstGeom prst="rect"/>
            </p:spPr>
          </p:pic>
        </mc:Fallback>
      </mc:AlternateContent>
      <mc:AlternateContent xmlns:mc="http://schemas.openxmlformats.org/markup-compatibility/2006" xmlns:p14="http://schemas.microsoft.com/office/powerpoint/2010/main">
        <mc:Choice Requires="p14">
          <p:contentPart r:id="rId8" p14:bwMode="auto">
            <p14:nvContentPartPr>
              <p14:cNvPr id="3" name="墨迹 2"/>
              <p14:cNvContentPartPr/>
              <p14:nvPr/>
            </p14:nvContentPartPr>
            <p14:xfrm>
              <a:off x="5748583" y="664368"/>
              <a:ext cx="100027" cy="177242"/>
            </p14:xfrm>
          </p:contentPart>
        </mc:Choice>
        <mc:Fallback xmlns="">
          <p:pic>
            <p:nvPicPr>
              <p:cNvPr id="3" name="墨迹 2"/>
            </p:nvPicPr>
            <p:blipFill>
              <a:blip/>
            </p:blipFill>
            <p:spPr>
              <a:xfrm>
                <a:off x="5748583" y="664368"/>
                <a:ext cx="100027" cy="177242"/>
              </a:xfrm>
              <a:prstGeom prst="rect"/>
            </p:spPr>
          </p:pic>
        </mc:Fallback>
      </mc:AlternateContent>
      <mc:AlternateContent xmlns:mc="http://schemas.openxmlformats.org/markup-compatibility/2006" xmlns:p14="http://schemas.microsoft.com/office/powerpoint/2010/main">
        <mc:Choice Requires="p14">
          <p:contentPart r:id="rId9" p14:bwMode="auto">
            <p14:nvContentPartPr>
              <p14:cNvPr id="4" name="墨迹 3"/>
              <p14:cNvContentPartPr/>
              <p14:nvPr/>
            </p14:nvContentPartPr>
            <p14:xfrm>
              <a:off x="5933872" y="800196"/>
              <a:ext cx="23161" cy="70955"/>
            </p14:xfrm>
          </p:contentPart>
        </mc:Choice>
        <mc:Fallback xmlns="">
          <p:pic>
            <p:nvPicPr>
              <p:cNvPr id="4" name="墨迹 3"/>
            </p:nvPicPr>
            <p:blipFill>
              <a:blip/>
            </p:blipFill>
            <p:spPr>
              <a:xfrm>
                <a:off x="5933872" y="800196"/>
                <a:ext cx="23161" cy="70955"/>
              </a:xfrm>
              <a:prstGeom prst="rect"/>
            </p:spPr>
          </p:pic>
        </mc:Fallback>
      </mc:AlternateContent>
      <mc:AlternateContent xmlns:mc="http://schemas.openxmlformats.org/markup-compatibility/2006" xmlns:p14="http://schemas.microsoft.com/office/powerpoint/2010/main">
        <mc:Choice Requires="p14">
          <p:contentPart r:id="rId10" p14:bwMode="auto">
            <p14:nvContentPartPr>
              <p14:cNvPr id="5" name="墨迹 4"/>
              <p14:cNvContentPartPr/>
              <p14:nvPr/>
            </p14:nvContentPartPr>
            <p14:xfrm>
              <a:off x="6037663" y="715195"/>
              <a:ext cx="127820" cy="139738"/>
            </p14:xfrm>
          </p:contentPart>
        </mc:Choice>
        <mc:Fallback xmlns="">
          <p:pic>
            <p:nvPicPr>
              <p:cNvPr id="5" name="墨迹 4"/>
            </p:nvPicPr>
            <p:blipFill>
              <a:blip/>
            </p:blipFill>
            <p:spPr>
              <a:xfrm>
                <a:off x="6037663" y="715195"/>
                <a:ext cx="127820" cy="139738"/>
              </a:xfrm>
              <a:prstGeom prst="rect"/>
            </p:spPr>
          </p:pic>
        </mc:Fallback>
      </mc:AlternateContent>
      <mc:AlternateContent xmlns:mc="http://schemas.openxmlformats.org/markup-compatibility/2006" xmlns:p14="http://schemas.microsoft.com/office/powerpoint/2010/main">
        <mc:Choice Requires="p14">
          <p:contentPart r:id="rId11" p14:bwMode="auto">
            <p14:nvContentPartPr>
              <p14:cNvPr id="6" name="墨迹 5"/>
              <p14:cNvContentPartPr/>
              <p14:nvPr/>
            </p14:nvContentPartPr>
            <p14:xfrm>
              <a:off x="6049677" y="660314"/>
              <a:ext cx="111174" cy="222421"/>
            </p14:xfrm>
          </p:contentPart>
        </mc:Choice>
        <mc:Fallback xmlns="">
          <p:pic>
            <p:nvPicPr>
              <p:cNvPr id="6" name="墨迹 5"/>
            </p:nvPicPr>
            <p:blipFill>
              <a:blip/>
            </p:blipFill>
            <p:spPr>
              <a:xfrm>
                <a:off x="6049677" y="660314"/>
                <a:ext cx="111174" cy="222421"/>
              </a:xfrm>
              <a:prstGeom prst="rect"/>
            </p:spPr>
          </p:pic>
        </mc:Fallback>
      </mc:AlternateContent>
      <mc:AlternateContent xmlns:mc="http://schemas.openxmlformats.org/markup-compatibility/2006" xmlns:p14="http://schemas.microsoft.com/office/powerpoint/2010/main">
        <mc:Choice Requires="p14">
          <p:contentPart r:id="rId12" p14:bwMode="auto">
            <p14:nvContentPartPr>
              <p14:cNvPr id="7" name="墨迹 6"/>
              <p14:cNvContentPartPr/>
              <p14:nvPr/>
            </p14:nvContentPartPr>
            <p14:xfrm>
              <a:off x="6190236" y="678849"/>
              <a:ext cx="74840" cy="111211"/>
            </p14:xfrm>
          </p:contentPart>
        </mc:Choice>
        <mc:Fallback xmlns="">
          <p:pic>
            <p:nvPicPr>
              <p:cNvPr id="7" name="墨迹 6"/>
            </p:nvPicPr>
            <p:blipFill>
              <a:blip/>
            </p:blipFill>
            <p:spPr>
              <a:xfrm>
                <a:off x="6190236" y="678849"/>
                <a:ext cx="74840" cy="111211"/>
              </a:xfrm>
              <a:prstGeom prst="rect"/>
            </p:spPr>
          </p:pic>
        </mc:Fallback>
      </mc:AlternateContent>
      <mc:AlternateContent xmlns:mc="http://schemas.openxmlformats.org/markup-compatibility/2006" xmlns:p14="http://schemas.microsoft.com/office/powerpoint/2010/main">
        <mc:Choice Requires="p14">
          <p:contentPart r:id="rId13" p14:bwMode="auto">
            <p14:nvContentPartPr>
              <p14:cNvPr id="8" name="墨迹 7"/>
              <p14:cNvContentPartPr/>
              <p14:nvPr/>
            </p14:nvContentPartPr>
            <p14:xfrm>
              <a:off x="6313714" y="636855"/>
              <a:ext cx="97277" cy="121347"/>
            </p14:xfrm>
          </p:contentPart>
        </mc:Choice>
        <mc:Fallback xmlns="">
          <p:pic>
            <p:nvPicPr>
              <p:cNvPr id="8" name="墨迹 7"/>
            </p:nvPicPr>
            <p:blipFill>
              <a:blip/>
            </p:blipFill>
            <p:spPr>
              <a:xfrm>
                <a:off x="6313714" y="636855"/>
                <a:ext cx="97277" cy="121347"/>
              </a:xfrm>
              <a:prstGeom prst="rect"/>
            </p:spPr>
          </p:pic>
        </mc:Fallback>
      </mc:AlternateContent>
      <mc:AlternateContent xmlns:mc="http://schemas.openxmlformats.org/markup-compatibility/2006" xmlns:p14="http://schemas.microsoft.com/office/powerpoint/2010/main">
        <mc:Choice Requires="p14">
          <p:contentPart r:id="rId14" p14:bwMode="auto">
            <p14:nvContentPartPr>
              <p14:cNvPr id="9" name="墨迹 8"/>
              <p14:cNvContentPartPr/>
              <p14:nvPr/>
            </p14:nvContentPartPr>
            <p14:xfrm>
              <a:off x="5660716" y="1062729"/>
              <a:ext cx="148086" cy="88766"/>
            </p14:xfrm>
          </p:contentPart>
        </mc:Choice>
        <mc:Fallback xmlns="">
          <p:pic>
            <p:nvPicPr>
              <p:cNvPr id="9" name="墨迹 8"/>
            </p:nvPicPr>
            <p:blipFill>
              <a:blip/>
            </p:blipFill>
            <p:spPr>
              <a:xfrm>
                <a:off x="5660716" y="1062729"/>
                <a:ext cx="148086" cy="88766"/>
              </a:xfrm>
              <a:prstGeom prst="rect"/>
            </p:spPr>
          </p:pic>
        </mc:Fallback>
      </mc:AlternateContent>
      <mc:AlternateContent xmlns:mc="http://schemas.openxmlformats.org/markup-compatibility/2006" xmlns:p14="http://schemas.microsoft.com/office/powerpoint/2010/main">
        <mc:Choice Requires="p14">
          <p:contentPart r:id="rId15" p14:bwMode="auto">
            <p14:nvContentPartPr>
              <p14:cNvPr id="10" name="墨迹 9"/>
              <p14:cNvContentPartPr/>
              <p14:nvPr/>
            </p14:nvContentPartPr>
            <p14:xfrm>
              <a:off x="5697629" y="979610"/>
              <a:ext cx="88012" cy="241391"/>
            </p14:xfrm>
          </p:contentPart>
        </mc:Choice>
        <mc:Fallback xmlns="">
          <p:pic>
            <p:nvPicPr>
              <p:cNvPr id="10" name="墨迹 9"/>
            </p:nvPicPr>
            <p:blipFill>
              <a:blip/>
            </p:blipFill>
            <p:spPr>
              <a:xfrm>
                <a:off x="5697629" y="979610"/>
                <a:ext cx="88012" cy="241391"/>
              </a:xfrm>
              <a:prstGeom prst="rect"/>
            </p:spPr>
          </p:pic>
        </mc:Fallback>
      </mc:AlternateContent>
      <mc:AlternateContent xmlns:mc="http://schemas.openxmlformats.org/markup-compatibility/2006" xmlns:p14="http://schemas.microsoft.com/office/powerpoint/2010/main">
        <mc:Choice Requires="p14">
          <p:contentPart r:id="rId16" p14:bwMode="auto">
            <p14:nvContentPartPr>
              <p14:cNvPr id="11" name="墨迹 10"/>
              <p14:cNvContentPartPr/>
              <p14:nvPr/>
            </p14:nvContentPartPr>
            <p14:xfrm>
              <a:off x="5857440" y="1053027"/>
              <a:ext cx="44006" cy="82249"/>
            </p14:xfrm>
          </p:contentPart>
        </mc:Choice>
        <mc:Fallback xmlns="">
          <p:pic>
            <p:nvPicPr>
              <p:cNvPr id="11" name="墨迹 10"/>
            </p:nvPicPr>
            <p:blipFill>
              <a:blip/>
            </p:blipFill>
            <p:spPr>
              <a:xfrm>
                <a:off x="5857440" y="1053027"/>
                <a:ext cx="44006" cy="82249"/>
              </a:xfrm>
              <a:prstGeom prst="rect"/>
            </p:spPr>
          </p:pic>
        </mc:Fallback>
      </mc:AlternateContent>
      <mc:AlternateContent xmlns:mc="http://schemas.openxmlformats.org/markup-compatibility/2006" xmlns:p14="http://schemas.microsoft.com/office/powerpoint/2010/main">
        <mc:Choice Requires="p14">
          <p:contentPart r:id="rId17" p14:bwMode="auto">
            <p14:nvContentPartPr>
              <p14:cNvPr id="12" name="墨迹 11"/>
              <p14:cNvContentPartPr/>
              <p14:nvPr/>
            </p14:nvContentPartPr>
            <p14:xfrm>
              <a:off x="5997276" y="1053751"/>
              <a:ext cx="116095" cy="107011"/>
            </p14:xfrm>
          </p:contentPart>
        </mc:Choice>
        <mc:Fallback xmlns="">
          <p:pic>
            <p:nvPicPr>
              <p:cNvPr id="12" name="墨迹 11"/>
            </p:nvPicPr>
            <p:blipFill>
              <a:blip/>
            </p:blipFill>
            <p:spPr>
              <a:xfrm>
                <a:off x="5997276" y="1053751"/>
                <a:ext cx="116095" cy="107011"/>
              </a:xfrm>
              <a:prstGeom prst="rect"/>
            </p:spPr>
          </p:pic>
        </mc:Fallback>
      </mc:AlternateContent>
      <mc:AlternateContent xmlns:mc="http://schemas.openxmlformats.org/markup-compatibility/2006" xmlns:p14="http://schemas.microsoft.com/office/powerpoint/2010/main">
        <mc:Choice Requires="p14">
          <p:contentPart r:id="rId18" p14:bwMode="auto">
            <p14:nvContentPartPr>
              <p14:cNvPr id="13" name="墨迹 12"/>
              <p14:cNvContentPartPr/>
              <p14:nvPr/>
            </p14:nvContentPartPr>
            <p14:xfrm>
              <a:off x="6031148" y="1008427"/>
              <a:ext cx="78748" cy="173187"/>
            </p14:xfrm>
          </p:contentPart>
        </mc:Choice>
        <mc:Fallback xmlns="">
          <p:pic>
            <p:nvPicPr>
              <p:cNvPr id="13" name="墨迹 12"/>
            </p:nvPicPr>
            <p:blipFill>
              <a:blip/>
            </p:blipFill>
            <p:spPr>
              <a:xfrm>
                <a:off x="6031148" y="1008427"/>
                <a:ext cx="78748" cy="173187"/>
              </a:xfrm>
              <a:prstGeom prst="rect"/>
            </p:spPr>
          </p:pic>
        </mc:Fallback>
      </mc:AlternateContent>
      <mc:AlternateContent xmlns:mc="http://schemas.openxmlformats.org/markup-compatibility/2006" xmlns:p14="http://schemas.microsoft.com/office/powerpoint/2010/main">
        <mc:Choice Requires="p14">
          <p:contentPart r:id="rId19" p14:bwMode="auto">
            <p14:nvContentPartPr>
              <p14:cNvPr id="14" name="墨迹 13"/>
              <p14:cNvContentPartPr/>
              <p14:nvPr/>
            </p14:nvContentPartPr>
            <p14:xfrm>
              <a:off x="6160851" y="977728"/>
              <a:ext cx="76431" cy="152915"/>
            </p14:xfrm>
          </p:contentPart>
        </mc:Choice>
        <mc:Fallback xmlns="">
          <p:pic>
            <p:nvPicPr>
              <p:cNvPr id="14" name="墨迹 13"/>
            </p:nvPicPr>
            <p:blipFill>
              <a:blip/>
            </p:blipFill>
            <p:spPr>
              <a:xfrm>
                <a:off x="6160851" y="977728"/>
                <a:ext cx="76431" cy="152915"/>
              </a:xfrm>
              <a:prstGeom prst="rect"/>
            </p:spPr>
          </p:pic>
        </mc:Fallback>
      </mc:AlternateContent>
      <mc:AlternateContent xmlns:mc="http://schemas.openxmlformats.org/markup-compatibility/2006" xmlns:p14="http://schemas.microsoft.com/office/powerpoint/2010/main">
        <mc:Choice Requires="p14">
          <p:contentPart r:id="rId20" p14:bwMode="auto">
            <p14:nvContentPartPr>
              <p14:cNvPr id="15" name="墨迹 14"/>
              <p14:cNvContentPartPr/>
              <p14:nvPr/>
            </p14:nvContentPartPr>
            <p14:xfrm>
              <a:off x="6194434" y="1037967"/>
              <a:ext cx="72958" cy="27803"/>
            </p14:xfrm>
          </p:contentPart>
        </mc:Choice>
        <mc:Fallback xmlns="">
          <p:pic>
            <p:nvPicPr>
              <p:cNvPr id="15" name="墨迹 14"/>
            </p:nvPicPr>
            <p:blipFill>
              <a:blip/>
            </p:blipFill>
            <p:spPr>
              <a:xfrm>
                <a:off x="6194434" y="1037967"/>
                <a:ext cx="72958" cy="27803"/>
              </a:xfrm>
              <a:prstGeom prst="rect"/>
            </p:spPr>
          </p:pic>
        </mc:Fallback>
      </mc:AlternateContent>
      <mc:AlternateContent xmlns:mc="http://schemas.openxmlformats.org/markup-compatibility/2006" xmlns:p14="http://schemas.microsoft.com/office/powerpoint/2010/main">
        <mc:Choice Requires="p14">
          <p:contentPart r:id="rId21" p14:bwMode="auto">
            <p14:nvContentPartPr>
              <p14:cNvPr id="16" name="墨迹 15"/>
              <p14:cNvContentPartPr/>
              <p14:nvPr/>
            </p14:nvContentPartPr>
            <p14:xfrm>
              <a:off x="6285920" y="917489"/>
              <a:ext cx="88012" cy="213154"/>
            </p14:xfrm>
          </p:contentPart>
        </mc:Choice>
        <mc:Fallback xmlns="">
          <p:pic>
            <p:nvPicPr>
              <p:cNvPr id="16" name="墨迹 15"/>
            </p:nvPicPr>
            <p:blipFill>
              <a:blip/>
            </p:blipFill>
            <p:spPr>
              <a:xfrm>
                <a:off x="6285920" y="917489"/>
                <a:ext cx="88012" cy="213154"/>
              </a:xfrm>
              <a:prstGeom prst="rect"/>
            </p:spPr>
          </p:pic>
        </mc:Fallback>
      </mc:AlternateContent>
      <mc:AlternateContent xmlns:mc="http://schemas.openxmlformats.org/markup-compatibility/2006" xmlns:p14="http://schemas.microsoft.com/office/powerpoint/2010/main">
        <mc:Choice Requires="p14">
          <p:contentPart r:id="rId22" p14:bwMode="auto">
            <p14:nvContentPartPr>
              <p14:cNvPr id="17" name="墨迹 16"/>
              <p14:cNvContentPartPr/>
              <p14:nvPr/>
            </p14:nvContentPartPr>
            <p14:xfrm>
              <a:off x="6365826" y="990326"/>
              <a:ext cx="94237" cy="93979"/>
            </p14:xfrm>
          </p:contentPart>
        </mc:Choice>
        <mc:Fallback xmlns="">
          <p:pic>
            <p:nvPicPr>
              <p:cNvPr id="17" name="墨迹 16"/>
            </p:nvPicPr>
            <p:blipFill>
              <a:blip/>
            </p:blipFill>
            <p:spPr>
              <a:xfrm>
                <a:off x="6365826" y="990326"/>
                <a:ext cx="94237" cy="93979"/>
              </a:xfrm>
              <a:prstGeom prst="rect"/>
            </p:spPr>
          </p:pic>
        </mc:Fallback>
      </mc:AlternateContent>
      <mc:AlternateContent xmlns:mc="http://schemas.openxmlformats.org/markup-compatibility/2006" xmlns:p14="http://schemas.microsoft.com/office/powerpoint/2010/main">
        <mc:Choice Requires="p14">
          <p:contentPart r:id="rId23" p14:bwMode="auto">
            <p14:nvContentPartPr>
              <p14:cNvPr id="18" name="墨迹 17"/>
              <p14:cNvContentPartPr/>
              <p14:nvPr/>
            </p14:nvContentPartPr>
            <p14:xfrm>
              <a:off x="6508267" y="1041442"/>
              <a:ext cx="46322" cy="68349"/>
            </p14:xfrm>
          </p:contentPart>
        </mc:Choice>
        <mc:Fallback xmlns="">
          <p:pic>
            <p:nvPicPr>
              <p:cNvPr id="18" name="墨迹 17"/>
            </p:nvPicPr>
            <p:blipFill>
              <a:blip/>
            </p:blipFill>
            <p:spPr>
              <a:xfrm>
                <a:off x="6508267" y="1041442"/>
                <a:ext cx="46322" cy="68349"/>
              </a:xfrm>
              <a:prstGeom prst="rect"/>
            </p:spPr>
          </p:pic>
        </mc:Fallback>
      </mc:AlternateContent>
      <mc:AlternateContent xmlns:mc="http://schemas.openxmlformats.org/markup-compatibility/2006" xmlns:p14="http://schemas.microsoft.com/office/powerpoint/2010/main">
        <mc:Choice Requires="p14">
          <p:contentPart r:id="rId24" p14:bwMode="auto">
            <p14:nvContentPartPr>
              <p14:cNvPr id="19" name="墨迹 18"/>
              <p14:cNvContentPartPr/>
              <p14:nvPr/>
            </p14:nvContentPartPr>
            <p14:xfrm>
              <a:off x="6591647" y="947463"/>
              <a:ext cx="13897" cy="90504"/>
            </p14:xfrm>
          </p:contentPart>
        </mc:Choice>
        <mc:Fallback xmlns="">
          <p:pic>
            <p:nvPicPr>
              <p:cNvPr id="19" name="墨迹 18"/>
            </p:nvPicPr>
            <p:blipFill>
              <a:blip/>
            </p:blipFill>
            <p:spPr>
              <a:xfrm>
                <a:off x="6591647" y="947463"/>
                <a:ext cx="13897" cy="90504"/>
              </a:xfrm>
              <a:prstGeom prst="rect"/>
            </p:spPr>
          </p:pic>
        </mc:Fallback>
      </mc:AlternateContent>
      <mc:AlternateContent xmlns:mc="http://schemas.openxmlformats.org/markup-compatibility/2006" xmlns:p14="http://schemas.microsoft.com/office/powerpoint/2010/main">
        <mc:Choice Requires="p14">
          <p:contentPart r:id="rId25" p14:bwMode="auto">
            <p14:nvContentPartPr>
              <p14:cNvPr id="20" name="墨迹 19"/>
              <p14:cNvContentPartPr/>
              <p14:nvPr/>
            </p14:nvContentPartPr>
            <p14:xfrm>
              <a:off x="6566170" y="866517"/>
              <a:ext cx="122754" cy="382287"/>
            </p14:xfrm>
          </p:contentPart>
        </mc:Choice>
        <mc:Fallback xmlns="">
          <p:pic>
            <p:nvPicPr>
              <p:cNvPr id="20" name="墨迹 19"/>
            </p:nvPicPr>
            <p:blipFill>
              <a:blip/>
            </p:blipFill>
            <p:spPr>
              <a:xfrm>
                <a:off x="6566170" y="866517"/>
                <a:ext cx="122754" cy="382287"/>
              </a:xfrm>
              <a:prstGeom prst="rect"/>
            </p:spPr>
          </p:pic>
        </mc:Fallback>
      </mc:AlternateContent>
      <mc:AlternateContent xmlns:mc="http://schemas.openxmlformats.org/markup-compatibility/2006" xmlns:p14="http://schemas.microsoft.com/office/powerpoint/2010/main">
        <mc:Choice Requires="p14">
          <p:contentPart r:id="rId26" p14:bwMode="auto">
            <p14:nvContentPartPr>
              <p14:cNvPr id="21" name="墨迹 20"/>
              <p14:cNvContentPartPr/>
              <p14:nvPr/>
            </p14:nvContentPartPr>
            <p14:xfrm>
              <a:off x="5757848" y="1280517"/>
              <a:ext cx="13897" cy="149005"/>
            </p14:xfrm>
          </p:contentPart>
        </mc:Choice>
        <mc:Fallback xmlns="">
          <p:pic>
            <p:nvPicPr>
              <p:cNvPr id="21" name="墨迹 20"/>
            </p:nvPicPr>
            <p:blipFill>
              <a:blip/>
            </p:blipFill>
            <p:spPr>
              <a:xfrm>
                <a:off x="5757848" y="1280517"/>
                <a:ext cx="13897" cy="149005"/>
              </a:xfrm>
              <a:prstGeom prst="rect"/>
            </p:spPr>
          </p:pic>
        </mc:Fallback>
      </mc:AlternateContent>
      <mc:AlternateContent xmlns:mc="http://schemas.openxmlformats.org/markup-compatibility/2006" xmlns:p14="http://schemas.microsoft.com/office/powerpoint/2010/main">
        <mc:Choice Requires="p14">
          <p:contentPart r:id="rId27" p14:bwMode="auto">
            <p14:nvContentPartPr>
              <p14:cNvPr id="22" name="墨迹 21"/>
              <p14:cNvContentPartPr/>
              <p14:nvPr/>
            </p14:nvContentPartPr>
            <p14:xfrm>
              <a:off x="5827331" y="1378550"/>
              <a:ext cx="46322" cy="113528"/>
            </p14:xfrm>
          </p:contentPart>
        </mc:Choice>
        <mc:Fallback xmlns="">
          <p:pic>
            <p:nvPicPr>
              <p:cNvPr id="22" name="墨迹 21"/>
            </p:nvPicPr>
            <p:blipFill>
              <a:blip/>
            </p:blipFill>
            <p:spPr>
              <a:xfrm>
                <a:off x="5827331" y="1378550"/>
                <a:ext cx="46322" cy="113528"/>
              </a:xfrm>
              <a:prstGeom prst="rect"/>
            </p:spPr>
          </p:pic>
        </mc:Fallback>
      </mc:AlternateContent>
      <mc:AlternateContent xmlns:mc="http://schemas.openxmlformats.org/markup-compatibility/2006" xmlns:p14="http://schemas.microsoft.com/office/powerpoint/2010/main">
        <mc:Choice Requires="p14">
          <p:contentPart r:id="rId28" p14:bwMode="auto">
            <p14:nvContentPartPr>
              <p14:cNvPr id="23" name="墨迹 22"/>
              <p14:cNvContentPartPr/>
              <p14:nvPr/>
            </p14:nvContentPartPr>
            <p14:xfrm>
              <a:off x="6000605" y="1377971"/>
              <a:ext cx="150981" cy="102522"/>
            </p14:xfrm>
          </p:contentPart>
        </mc:Choice>
        <mc:Fallback xmlns="">
          <p:pic>
            <p:nvPicPr>
              <p:cNvPr id="23" name="墨迹 22"/>
            </p:nvPicPr>
            <p:blipFill>
              <a:blip/>
            </p:blipFill>
            <p:spPr>
              <a:xfrm>
                <a:off x="6000605" y="1377971"/>
                <a:ext cx="150981" cy="102522"/>
              </a:xfrm>
              <a:prstGeom prst="rect"/>
            </p:spPr>
          </p:pic>
        </mc:Fallback>
      </mc:AlternateContent>
      <mc:AlternateContent xmlns:mc="http://schemas.openxmlformats.org/markup-compatibility/2006" xmlns:p14="http://schemas.microsoft.com/office/powerpoint/2010/main">
        <mc:Choice Requires="p14">
          <p:contentPart r:id="rId29" p14:bwMode="auto">
            <p14:nvContentPartPr>
              <p14:cNvPr id="24" name="墨迹 23"/>
              <p14:cNvContentPartPr/>
              <p14:nvPr/>
            </p14:nvContentPartPr>
            <p14:xfrm>
              <a:off x="6028832" y="1313388"/>
              <a:ext cx="85696" cy="181007"/>
            </p14:xfrm>
          </p:contentPart>
        </mc:Choice>
        <mc:Fallback xmlns="">
          <p:pic>
            <p:nvPicPr>
              <p:cNvPr id="24" name="墨迹 23"/>
            </p:nvPicPr>
            <p:blipFill>
              <a:blip/>
            </p:blipFill>
            <p:spPr>
              <a:xfrm>
                <a:off x="6028832" y="1313388"/>
                <a:ext cx="85696" cy="181007"/>
              </a:xfrm>
              <a:prstGeom prst="rect"/>
            </p:spPr>
          </p:pic>
        </mc:Fallback>
      </mc:AlternateContent>
      <mc:AlternateContent xmlns:mc="http://schemas.openxmlformats.org/markup-compatibility/2006" xmlns:p14="http://schemas.microsoft.com/office/powerpoint/2010/main">
        <mc:Choice Requires="p14">
          <p:contentPart r:id="rId30" p14:bwMode="auto">
            <p14:nvContentPartPr>
              <p14:cNvPr id="25" name="墨迹 24"/>
              <p14:cNvContentPartPr/>
              <p14:nvPr/>
            </p14:nvContentPartPr>
            <p14:xfrm>
              <a:off x="6189223" y="1362332"/>
              <a:ext cx="75853" cy="120478"/>
            </p14:xfrm>
          </p:contentPart>
        </mc:Choice>
        <mc:Fallback xmlns="">
          <p:pic>
            <p:nvPicPr>
              <p:cNvPr id="25" name="墨迹 24"/>
            </p:nvPicPr>
            <p:blipFill>
              <a:blip/>
            </p:blipFill>
            <p:spPr>
              <a:xfrm>
                <a:off x="6189223" y="1362332"/>
                <a:ext cx="75853" cy="120478"/>
              </a:xfrm>
              <a:prstGeom prst="rect"/>
            </p:spPr>
          </p:pic>
        </mc:Fallback>
      </mc:AlternateContent>
      <mc:AlternateContent xmlns:mc="http://schemas.openxmlformats.org/markup-compatibility/2006" xmlns:p14="http://schemas.microsoft.com/office/powerpoint/2010/main">
        <mc:Choice Requires="p14">
          <p:contentPart r:id="rId31" p14:bwMode="auto">
            <p14:nvContentPartPr>
              <p14:cNvPr id="26" name="墨迹 25"/>
              <p14:cNvContentPartPr/>
              <p14:nvPr/>
            </p14:nvContentPartPr>
            <p14:xfrm>
              <a:off x="6318346" y="1312953"/>
              <a:ext cx="9265" cy="195343"/>
            </p14:xfrm>
          </p:contentPart>
        </mc:Choice>
        <mc:Fallback xmlns="">
          <p:pic>
            <p:nvPicPr>
              <p:cNvPr id="26" name="墨迹 25"/>
            </p:nvPicPr>
            <p:blipFill>
              <a:blip/>
            </p:blipFill>
            <p:spPr>
              <a:xfrm>
                <a:off x="6318346" y="1312953"/>
                <a:ext cx="9265" cy="195343"/>
              </a:xfrm>
              <a:prstGeom prst="rect"/>
            </p:spPr>
          </p:pic>
        </mc:Fallback>
      </mc:AlternateContent>
      <mc:AlternateContent xmlns:mc="http://schemas.openxmlformats.org/markup-compatibility/2006" xmlns:p14="http://schemas.microsoft.com/office/powerpoint/2010/main">
        <mc:Choice Requires="p14">
          <p:contentPart r:id="rId32" p14:bwMode="auto">
            <p14:nvContentPartPr>
              <p14:cNvPr id="27" name="墨迹 26"/>
              <p14:cNvContentPartPr/>
              <p14:nvPr/>
            </p14:nvContentPartPr>
            <p14:xfrm>
              <a:off x="96118" y="843348"/>
              <a:ext cx="75274" cy="41704"/>
            </p14:xfrm>
          </p:contentPart>
        </mc:Choice>
        <mc:Fallback xmlns="">
          <p:pic>
            <p:nvPicPr>
              <p:cNvPr id="27" name="墨迹 26"/>
            </p:nvPicPr>
            <p:blipFill>
              <a:blip/>
            </p:blipFill>
            <p:spPr>
              <a:xfrm>
                <a:off x="96118" y="843348"/>
                <a:ext cx="75274" cy="41704"/>
              </a:xfrm>
              <a:prstGeom prst="rect"/>
            </p:spPr>
          </p:pic>
        </mc:Fallback>
      </mc:AlternateContent>
      <mc:AlternateContent xmlns:mc="http://schemas.openxmlformats.org/markup-compatibility/2006" xmlns:p14="http://schemas.microsoft.com/office/powerpoint/2010/main">
        <mc:Choice Requires="p14">
          <p:contentPart r:id="rId33" p14:bwMode="auto">
            <p14:nvContentPartPr>
              <p14:cNvPr id="28" name="墨迹 27"/>
              <p14:cNvContentPartPr/>
              <p14:nvPr/>
            </p14:nvContentPartPr>
            <p14:xfrm>
              <a:off x="160824" y="747921"/>
              <a:ext cx="98580" cy="218802"/>
            </p14:xfrm>
          </p:contentPart>
        </mc:Choice>
        <mc:Fallback xmlns="">
          <p:pic>
            <p:nvPicPr>
              <p:cNvPr id="28" name="墨迹 27"/>
            </p:nvPicPr>
            <p:blipFill>
              <a:blip/>
            </p:blipFill>
            <p:spPr>
              <a:xfrm>
                <a:off x="160824" y="747921"/>
                <a:ext cx="98580" cy="218802"/>
              </a:xfrm>
              <a:prstGeom prst="rect"/>
            </p:spPr>
          </p:pic>
        </mc:Fallback>
      </mc:AlternateContent>
      <mc:AlternateContent xmlns:mc="http://schemas.openxmlformats.org/markup-compatibility/2006" xmlns:p14="http://schemas.microsoft.com/office/powerpoint/2010/main">
        <mc:Choice Requires="p14">
          <p:contentPart r:id="rId34" p14:bwMode="auto">
            <p14:nvContentPartPr>
              <p14:cNvPr id="29" name="墨迹 28"/>
              <p14:cNvContentPartPr/>
              <p14:nvPr/>
            </p14:nvContentPartPr>
            <p14:xfrm>
              <a:off x="338151" y="673781"/>
              <a:ext cx="13897" cy="285412"/>
            </p14:xfrm>
          </p:contentPart>
        </mc:Choice>
        <mc:Fallback xmlns="">
          <p:pic>
            <p:nvPicPr>
              <p:cNvPr id="29" name="墨迹 28"/>
            </p:nvPicPr>
            <p:blipFill>
              <a:blip/>
            </p:blipFill>
            <p:spPr>
              <a:xfrm>
                <a:off x="338151" y="673781"/>
                <a:ext cx="13897" cy="285412"/>
              </a:xfrm>
              <a:prstGeom prst="rect"/>
            </p:spPr>
          </p:pic>
        </mc:Fallback>
      </mc:AlternateContent>
      <mc:AlternateContent xmlns:mc="http://schemas.openxmlformats.org/markup-compatibility/2006" xmlns:p14="http://schemas.microsoft.com/office/powerpoint/2010/main">
        <mc:Choice Requires="p14">
          <p:contentPart r:id="rId35" p14:bwMode="auto">
            <p14:nvContentPartPr>
              <p14:cNvPr id="30" name="墨迹 29"/>
              <p14:cNvContentPartPr/>
              <p14:nvPr/>
            </p14:nvContentPartPr>
            <p14:xfrm>
              <a:off x="403003" y="810912"/>
              <a:ext cx="85696" cy="114686"/>
            </p14:xfrm>
          </p:contentPart>
        </mc:Choice>
        <mc:Fallback xmlns="">
          <p:pic>
            <p:nvPicPr>
              <p:cNvPr id="30" name="墨迹 29"/>
            </p:nvPicPr>
            <p:blipFill>
              <a:blip/>
            </p:blipFill>
            <p:spPr>
              <a:xfrm>
                <a:off x="403003" y="810912"/>
                <a:ext cx="85696" cy="114686"/>
              </a:xfrm>
              <a:prstGeom prst="rect"/>
            </p:spPr>
          </p:pic>
        </mc:Fallback>
      </mc:AlternateContent>
      <mc:AlternateContent xmlns:mc="http://schemas.openxmlformats.org/markup-compatibility/2006" xmlns:p14="http://schemas.microsoft.com/office/powerpoint/2010/main">
        <mc:Choice Requires="p14">
          <p:contentPart r:id="rId36" p14:bwMode="auto">
            <p14:nvContentPartPr>
              <p14:cNvPr id="31" name="墨迹 30"/>
              <p14:cNvContentPartPr/>
              <p14:nvPr/>
            </p14:nvContentPartPr>
            <p14:xfrm>
              <a:off x="511136" y="769208"/>
              <a:ext cx="123477" cy="97309"/>
            </p14:xfrm>
          </p:contentPart>
        </mc:Choice>
        <mc:Fallback xmlns="">
          <p:pic>
            <p:nvPicPr>
              <p:cNvPr id="31" name="墨迹 30"/>
            </p:nvPicPr>
            <p:blipFill>
              <a:blip/>
            </p:blipFill>
            <p:spPr>
              <a:xfrm>
                <a:off x="511136" y="769208"/>
                <a:ext cx="123477" cy="97309"/>
              </a:xfrm>
              <a:prstGeom prst="rect"/>
            </p:spPr>
          </p:pic>
        </mc:Fallback>
      </mc:AlternateContent>
      <mc:AlternateContent xmlns:mc="http://schemas.openxmlformats.org/markup-compatibility/2006" xmlns:p14="http://schemas.microsoft.com/office/powerpoint/2010/main">
        <mc:Choice Requires="p14">
          <p:contentPart r:id="rId37" p14:bwMode="auto">
            <p14:nvContentPartPr>
              <p14:cNvPr id="32" name="墨迹 31"/>
              <p14:cNvContentPartPr/>
              <p14:nvPr/>
            </p14:nvContentPartPr>
            <p14:xfrm>
              <a:off x="535021" y="736771"/>
              <a:ext cx="76431" cy="189985"/>
            </p14:xfrm>
          </p:contentPart>
        </mc:Choice>
        <mc:Fallback xmlns="">
          <p:pic>
            <p:nvPicPr>
              <p:cNvPr id="32" name="墨迹 31"/>
            </p:nvPicPr>
            <p:blipFill>
              <a:blip/>
            </p:blipFill>
            <p:spPr>
              <a:xfrm>
                <a:off x="535021" y="736771"/>
                <a:ext cx="76431" cy="189985"/>
              </a:xfrm>
              <a:prstGeom prst="rect"/>
            </p:spPr>
          </p:pic>
        </mc:Fallback>
      </mc:AlternateContent>
      <mc:AlternateContent xmlns:mc="http://schemas.openxmlformats.org/markup-compatibility/2006" xmlns:p14="http://schemas.microsoft.com/office/powerpoint/2010/main">
        <mc:Choice Requires="p14">
          <p:contentPart r:id="rId38" p14:bwMode="auto">
            <p14:nvContentPartPr>
              <p14:cNvPr id="33" name="墨迹 32"/>
              <p14:cNvContentPartPr/>
              <p14:nvPr/>
            </p14:nvContentPartPr>
            <p14:xfrm>
              <a:off x="682528" y="697384"/>
              <a:ext cx="70207" cy="180718"/>
            </p14:xfrm>
          </p:contentPart>
        </mc:Choice>
        <mc:Fallback xmlns="">
          <p:pic>
            <p:nvPicPr>
              <p:cNvPr id="33" name="墨迹 32"/>
            </p:nvPicPr>
            <p:blipFill>
              <a:blip/>
            </p:blipFill>
            <p:spPr>
              <a:xfrm>
                <a:off x="682528" y="697384"/>
                <a:ext cx="70207" cy="180718"/>
              </a:xfrm>
              <a:prstGeom prst="rect"/>
            </p:spPr>
          </p:pic>
        </mc:Fallback>
      </mc:AlternateContent>
      <mc:AlternateContent xmlns:mc="http://schemas.openxmlformats.org/markup-compatibility/2006" xmlns:p14="http://schemas.microsoft.com/office/powerpoint/2010/main">
        <mc:Choice Requires="p14">
          <p:contentPart r:id="rId39" p14:bwMode="auto">
            <p14:nvContentPartPr>
              <p14:cNvPr id="34" name="墨迹 33"/>
              <p14:cNvContentPartPr/>
              <p14:nvPr/>
            </p14:nvContentPartPr>
            <p14:xfrm>
              <a:off x="731890" y="769208"/>
              <a:ext cx="34742" cy="23168"/>
            </p14:xfrm>
          </p:contentPart>
        </mc:Choice>
        <mc:Fallback xmlns="">
          <p:pic>
            <p:nvPicPr>
              <p:cNvPr id="34" name="墨迹 33"/>
            </p:nvPicPr>
            <p:blipFill>
              <a:blip/>
            </p:blipFill>
            <p:spPr>
              <a:xfrm>
                <a:off x="731890" y="769208"/>
                <a:ext cx="34742" cy="23168"/>
              </a:xfrm>
              <a:prstGeom prst="rect"/>
            </p:spPr>
          </p:pic>
        </mc:Fallback>
      </mc:AlternateContent>
      <mc:AlternateContent xmlns:mc="http://schemas.openxmlformats.org/markup-compatibility/2006" xmlns:p14="http://schemas.microsoft.com/office/powerpoint/2010/main">
        <mc:Choice Requires="p14">
          <p:contentPart r:id="rId40" p14:bwMode="auto">
            <p14:nvContentPartPr>
              <p14:cNvPr id="35" name="墨迹 34"/>
              <p14:cNvContentPartPr/>
              <p14:nvPr/>
            </p14:nvContentPartPr>
            <p14:xfrm>
              <a:off x="829167" y="653363"/>
              <a:ext cx="83380" cy="254858"/>
            </p14:xfrm>
          </p:contentPart>
        </mc:Choice>
        <mc:Fallback xmlns="">
          <p:pic>
            <p:nvPicPr>
              <p:cNvPr id="35" name="墨迹 34"/>
            </p:nvPicPr>
            <p:blipFill>
              <a:blip/>
            </p:blipFill>
            <p:spPr>
              <a:xfrm>
                <a:off x="829167" y="653363"/>
                <a:ext cx="83380" cy="254858"/>
              </a:xfrm>
              <a:prstGeom prst="rect"/>
            </p:spPr>
          </p:pic>
        </mc:Fallback>
      </mc:AlternateContent>
      <mc:AlternateContent xmlns:mc="http://schemas.openxmlformats.org/markup-compatibility/2006" xmlns:p14="http://schemas.microsoft.com/office/powerpoint/2010/main">
        <mc:Choice Requires="p14">
          <p:contentPart r:id="rId41" p14:bwMode="auto">
            <p14:nvContentPartPr>
              <p14:cNvPr id="36" name="墨迹 35"/>
              <p14:cNvContentPartPr/>
              <p14:nvPr/>
            </p14:nvContentPartPr>
            <p14:xfrm>
              <a:off x="931075" y="725187"/>
              <a:ext cx="64852" cy="99626"/>
            </p14:xfrm>
          </p:contentPart>
        </mc:Choice>
        <mc:Fallback xmlns="">
          <p:pic>
            <p:nvPicPr>
              <p:cNvPr id="36" name="墨迹 35"/>
            </p:nvPicPr>
            <p:blipFill>
              <a:blip/>
            </p:blipFill>
            <p:spPr>
              <a:xfrm>
                <a:off x="931075" y="725187"/>
                <a:ext cx="64852" cy="99626"/>
              </a:xfrm>
              <a:prstGeom prst="rect"/>
            </p:spPr>
          </p:pic>
        </mc:Fallback>
      </mc:AlternateContent>
      <mc:AlternateContent xmlns:mc="http://schemas.openxmlformats.org/markup-compatibility/2006" xmlns:p14="http://schemas.microsoft.com/office/powerpoint/2010/main">
        <mc:Choice Requires="p14">
          <p:contentPart r:id="rId42" p14:bwMode="auto">
            <p14:nvContentPartPr>
              <p14:cNvPr id="37" name="墨迹 36"/>
              <p14:cNvContentPartPr/>
              <p14:nvPr/>
            </p14:nvContentPartPr>
            <p14:xfrm>
              <a:off x="1072358" y="746473"/>
              <a:ext cx="30110" cy="85291"/>
            </p14:xfrm>
          </p:contentPart>
        </mc:Choice>
        <mc:Fallback xmlns="">
          <p:pic>
            <p:nvPicPr>
              <p:cNvPr id="37" name="墨迹 36"/>
            </p:nvPicPr>
            <p:blipFill>
              <a:blip/>
            </p:blipFill>
            <p:spPr>
              <a:xfrm>
                <a:off x="1072358" y="746473"/>
                <a:ext cx="30110" cy="85291"/>
              </a:xfrm>
              <a:prstGeom prst="rect"/>
            </p:spPr>
          </p:pic>
        </mc:Fallback>
      </mc:AlternateContent>
      <mc:AlternateContent xmlns:mc="http://schemas.openxmlformats.org/markup-compatibility/2006" xmlns:p14="http://schemas.microsoft.com/office/powerpoint/2010/main">
        <mc:Choice Requires="p14">
          <p:contentPart r:id="rId43" p14:bwMode="auto">
            <p14:nvContentPartPr>
              <p14:cNvPr id="38" name="墨迹 37"/>
              <p14:cNvContentPartPr/>
              <p14:nvPr/>
            </p14:nvContentPartPr>
            <p14:xfrm>
              <a:off x="1153422" y="667409"/>
              <a:ext cx="13897" cy="90214"/>
            </p14:xfrm>
          </p:contentPart>
        </mc:Choice>
        <mc:Fallback xmlns="">
          <p:pic>
            <p:nvPicPr>
              <p:cNvPr id="38" name="墨迹 37"/>
            </p:nvPicPr>
            <p:blipFill>
              <a:blip/>
            </p:blipFill>
            <p:spPr>
              <a:xfrm>
                <a:off x="1153422" y="667409"/>
                <a:ext cx="13897" cy="90214"/>
              </a:xfrm>
              <a:prstGeom prst="rect"/>
            </p:spPr>
          </p:pic>
        </mc:Fallback>
      </mc:AlternateContent>
      <mc:AlternateContent xmlns:mc="http://schemas.openxmlformats.org/markup-compatibility/2006" xmlns:p14="http://schemas.microsoft.com/office/powerpoint/2010/main">
        <mc:Choice Requires="p14">
          <p:contentPart r:id="rId44" p14:bwMode="auto">
            <p14:nvContentPartPr>
              <p14:cNvPr id="39" name="墨迹 38"/>
              <p14:cNvContentPartPr/>
              <p14:nvPr/>
            </p14:nvContentPartPr>
            <p14:xfrm>
              <a:off x="1167319" y="585449"/>
              <a:ext cx="123477" cy="387645"/>
            </p14:xfrm>
          </p:contentPart>
        </mc:Choice>
        <mc:Fallback xmlns="">
          <p:pic>
            <p:nvPicPr>
              <p:cNvPr id="39" name="墨迹 38"/>
            </p:nvPicPr>
            <p:blipFill>
              <a:blip/>
            </p:blipFill>
            <p:spPr>
              <a:xfrm>
                <a:off x="1167319" y="585449"/>
                <a:ext cx="123477" cy="387645"/>
              </a:xfrm>
              <a:prstGeom prst="rect"/>
            </p:spPr>
          </p:pic>
        </mc:Fallback>
      </mc:AlternateContent>
      <mc:AlternateContent xmlns:mc="http://schemas.openxmlformats.org/markup-compatibility/2006" xmlns:p14="http://schemas.microsoft.com/office/powerpoint/2010/main">
        <mc:Choice Requires="p14">
          <p:contentPart r:id="rId45" p14:bwMode="auto">
            <p14:nvContentPartPr>
              <p14:cNvPr id="45" name="墨迹 44"/>
              <p14:cNvContentPartPr/>
              <p14:nvPr/>
            </p14:nvContentPartPr>
            <p14:xfrm>
              <a:off x="620717" y="1355381"/>
              <a:ext cx="18529" cy="60239"/>
            </p14:xfrm>
          </p:contentPart>
        </mc:Choice>
        <mc:Fallback xmlns="">
          <p:pic>
            <p:nvPicPr>
              <p:cNvPr id="45" name="墨迹 44"/>
            </p:nvPicPr>
            <p:blipFill>
              <a:blip/>
            </p:blipFill>
            <p:spPr>
              <a:xfrm>
                <a:off x="620717" y="1355381"/>
                <a:ext cx="18529" cy="60239"/>
              </a:xfrm>
              <a:prstGeom prst="rect"/>
            </p:spPr>
          </p:pic>
        </mc:Fallback>
      </mc:AlternateContent>
      <mc:AlternateContent xmlns:mc="http://schemas.openxmlformats.org/markup-compatibility/2006" xmlns:p14="http://schemas.microsoft.com/office/powerpoint/2010/main">
        <mc:Choice Requires="p14">
          <p:contentPart r:id="rId46" p14:bwMode="auto">
            <p14:nvContentPartPr>
              <p14:cNvPr id="46" name="墨迹 45"/>
              <p14:cNvContentPartPr/>
              <p14:nvPr/>
            </p14:nvContentPartPr>
            <p14:xfrm>
              <a:off x="760841" y="1143965"/>
              <a:ext cx="31268" cy="229951"/>
            </p14:xfrm>
          </p:contentPart>
        </mc:Choice>
        <mc:Fallback xmlns="">
          <p:pic>
            <p:nvPicPr>
              <p:cNvPr id="46" name="墨迹 45"/>
            </p:nvPicPr>
            <p:blipFill>
              <a:blip/>
            </p:blipFill>
            <p:spPr>
              <a:xfrm>
                <a:off x="760841" y="1143965"/>
                <a:ext cx="31268" cy="229951"/>
              </a:xfrm>
              <a:prstGeom prst="rect"/>
            </p:spPr>
          </p:pic>
        </mc:Fallback>
      </mc:AlternateContent>
      <mc:AlternateContent xmlns:mc="http://schemas.openxmlformats.org/markup-compatibility/2006" xmlns:p14="http://schemas.microsoft.com/office/powerpoint/2010/main">
        <mc:Choice Requires="p14">
          <p:contentPart r:id="rId47" p14:bwMode="auto">
            <p14:nvContentPartPr>
              <p14:cNvPr id="48" name="墨迹 47"/>
              <p14:cNvContentPartPr/>
              <p14:nvPr/>
            </p14:nvContentPartPr>
            <p14:xfrm>
              <a:off x="794425" y="1053027"/>
              <a:ext cx="144757" cy="492339"/>
            </p14:xfrm>
          </p:contentPart>
        </mc:Choice>
        <mc:Fallback xmlns="">
          <p:pic>
            <p:nvPicPr>
              <p:cNvPr id="48" name="墨迹 47"/>
            </p:nvPicPr>
            <p:blipFill>
              <a:blip/>
            </p:blipFill>
            <p:spPr>
              <a:xfrm>
                <a:off x="794425" y="1053027"/>
                <a:ext cx="144757" cy="492339"/>
              </a:xfrm>
              <a:prstGeom prst="rect"/>
            </p:spPr>
          </p:pic>
        </mc:Fallback>
      </mc:AlternateContent>
      <mc:AlternateContent xmlns:mc="http://schemas.openxmlformats.org/markup-compatibility/2006" xmlns:p14="http://schemas.microsoft.com/office/powerpoint/2010/main">
        <mc:Choice Requires="p14">
          <p:contentPart r:id="rId48" p14:bwMode="auto">
            <p14:nvContentPartPr>
              <p14:cNvPr id="49" name="墨迹 48"/>
              <p14:cNvContentPartPr/>
              <p14:nvPr/>
            </p14:nvContentPartPr>
            <p14:xfrm>
              <a:off x="152863" y="1821077"/>
              <a:ext cx="37057" cy="512033"/>
            </p14:xfrm>
          </p:contentPart>
        </mc:Choice>
        <mc:Fallback xmlns="">
          <p:pic>
            <p:nvPicPr>
              <p:cNvPr id="49" name="墨迹 48"/>
            </p:nvPicPr>
            <p:blipFill>
              <a:blip/>
            </p:blipFill>
            <p:spPr>
              <a:xfrm>
                <a:off x="152863" y="1821077"/>
                <a:ext cx="37057" cy="512033"/>
              </a:xfrm>
              <a:prstGeom prst="rect"/>
            </p:spPr>
          </p:pic>
        </mc:Fallback>
      </mc:AlternateContent>
      <mc:AlternateContent xmlns:mc="http://schemas.openxmlformats.org/markup-compatibility/2006" xmlns:p14="http://schemas.microsoft.com/office/powerpoint/2010/main">
        <mc:Choice Requires="p14">
          <p:contentPart r:id="rId49" p14:bwMode="auto">
            <p14:nvContentPartPr>
              <p14:cNvPr id="50" name="墨迹 49"/>
              <p14:cNvContentPartPr/>
              <p14:nvPr/>
            </p14:nvContentPartPr>
            <p14:xfrm>
              <a:off x="129702" y="1809058"/>
              <a:ext cx="37057" cy="125546"/>
            </p14:xfrm>
          </p:contentPart>
        </mc:Choice>
        <mc:Fallback xmlns="">
          <p:pic>
            <p:nvPicPr>
              <p:cNvPr id="50" name="墨迹 49"/>
            </p:nvPicPr>
            <p:blipFill>
              <a:blip/>
            </p:blipFill>
            <p:spPr>
              <a:xfrm>
                <a:off x="129702" y="1809058"/>
                <a:ext cx="37057" cy="125546"/>
              </a:xfrm>
              <a:prstGeom prst="rect"/>
            </p:spPr>
          </p:pic>
        </mc:Fallback>
      </mc:AlternateContent>
      <mc:AlternateContent xmlns:mc="http://schemas.openxmlformats.org/markup-compatibility/2006" xmlns:p14="http://schemas.microsoft.com/office/powerpoint/2010/main">
        <mc:Choice Requires="p14">
          <p:contentPart r:id="rId50" p14:bwMode="auto">
            <p14:nvContentPartPr>
              <p14:cNvPr id="51" name="墨迹 50"/>
              <p14:cNvContentPartPr/>
              <p14:nvPr/>
            </p14:nvContentPartPr>
            <p14:xfrm>
              <a:off x="171392" y="1784006"/>
              <a:ext cx="104225" cy="111211"/>
            </p14:xfrm>
          </p:contentPart>
        </mc:Choice>
        <mc:Fallback xmlns="">
          <p:pic>
            <p:nvPicPr>
              <p:cNvPr id="51" name="墨迹 50"/>
            </p:nvPicPr>
            <p:blipFill>
              <a:blip/>
            </p:blipFill>
            <p:spPr>
              <a:xfrm>
                <a:off x="171392" y="1784006"/>
                <a:ext cx="104225" cy="111211"/>
              </a:xfrm>
              <a:prstGeom prst="rect"/>
            </p:spPr>
          </p:pic>
        </mc:Fallback>
      </mc:AlternateContent>
      <mc:AlternateContent xmlns:mc="http://schemas.openxmlformats.org/markup-compatibility/2006" xmlns:p14="http://schemas.microsoft.com/office/powerpoint/2010/main">
        <mc:Choice Requires="p14">
          <p:contentPart r:id="rId51" p14:bwMode="auto">
            <p14:nvContentPartPr>
              <p14:cNvPr id="52" name="墨迹 51"/>
              <p14:cNvContentPartPr/>
              <p14:nvPr/>
            </p14:nvContentPartPr>
            <p14:xfrm>
              <a:off x="86854" y="2168610"/>
              <a:ext cx="760842" cy="97310"/>
            </p14:xfrm>
          </p:contentPart>
        </mc:Choice>
        <mc:Fallback xmlns="">
          <p:pic>
            <p:nvPicPr>
              <p:cNvPr id="52" name="墨迹 51"/>
            </p:nvPicPr>
            <p:blipFill>
              <a:blip/>
            </p:blipFill>
            <p:spPr>
              <a:xfrm>
                <a:off x="86854" y="2168610"/>
                <a:ext cx="760842" cy="97310"/>
              </a:xfrm>
              <a:prstGeom prst="rect"/>
            </p:spPr>
          </p:pic>
        </mc:Fallback>
      </mc:AlternateContent>
      <mc:AlternateContent xmlns:mc="http://schemas.openxmlformats.org/markup-compatibility/2006" xmlns:p14="http://schemas.microsoft.com/office/powerpoint/2010/main">
        <mc:Choice Requires="p14">
          <p:contentPart r:id="rId52" p14:bwMode="auto">
            <p14:nvContentPartPr>
              <p14:cNvPr id="53" name="墨迹 52"/>
              <p14:cNvContentPartPr/>
              <p14:nvPr/>
            </p14:nvContentPartPr>
            <p14:xfrm>
              <a:off x="792833" y="2131540"/>
              <a:ext cx="73391" cy="4634"/>
            </p14:xfrm>
          </p:contentPart>
        </mc:Choice>
        <mc:Fallback xmlns="">
          <p:pic>
            <p:nvPicPr>
              <p:cNvPr id="53" name="墨迹 52"/>
            </p:nvPicPr>
            <p:blipFill>
              <a:blip/>
            </p:blipFill>
            <p:spPr>
              <a:xfrm>
                <a:off x="792833" y="2131540"/>
                <a:ext cx="73391" cy="4634"/>
              </a:xfrm>
              <a:prstGeom prst="rect"/>
            </p:spPr>
          </p:pic>
        </mc:Fallback>
      </mc:AlternateContent>
      <mc:AlternateContent xmlns:mc="http://schemas.openxmlformats.org/markup-compatibility/2006" xmlns:p14="http://schemas.microsoft.com/office/powerpoint/2010/main">
        <mc:Choice Requires="p14">
          <p:contentPart r:id="rId53" p14:bwMode="auto">
            <p14:nvContentPartPr>
              <p14:cNvPr id="54" name="墨迹 53"/>
              <p14:cNvContentPartPr/>
              <p14:nvPr/>
            </p14:nvContentPartPr>
            <p14:xfrm>
              <a:off x="778212" y="2137767"/>
              <a:ext cx="111174" cy="188392"/>
            </p14:xfrm>
          </p:contentPart>
        </mc:Choice>
        <mc:Fallback xmlns="">
          <p:pic>
            <p:nvPicPr>
              <p:cNvPr id="54" name="墨迹 53"/>
            </p:nvPicPr>
            <p:blipFill>
              <a:blip/>
            </p:blipFill>
            <p:spPr>
              <a:xfrm>
                <a:off x="778212" y="2137767"/>
                <a:ext cx="111174" cy="188392"/>
              </a:xfrm>
              <a:prstGeom prst="rect"/>
            </p:spPr>
          </p:pic>
        </mc:Fallback>
      </mc:AlternateContent>
      <mc:AlternateContent xmlns:mc="http://schemas.openxmlformats.org/markup-compatibility/2006" xmlns:p14="http://schemas.microsoft.com/office/powerpoint/2010/main">
        <mc:Choice Requires="p14">
          <p:contentPart r:id="rId54" p14:bwMode="auto">
            <p14:nvContentPartPr>
              <p14:cNvPr id="55" name="墨迹 54"/>
              <p14:cNvContentPartPr/>
              <p14:nvPr/>
            </p14:nvContentPartPr>
            <p14:xfrm>
              <a:off x="548194" y="2207273"/>
              <a:ext cx="38939" cy="47786"/>
            </p14:xfrm>
          </p:contentPart>
        </mc:Choice>
        <mc:Fallback xmlns="">
          <p:pic>
            <p:nvPicPr>
              <p:cNvPr id="55" name="墨迹 54"/>
            </p:nvPicPr>
            <p:blipFill>
              <a:blip/>
            </p:blipFill>
            <p:spPr>
              <a:xfrm>
                <a:off x="548194" y="2207273"/>
                <a:ext cx="38939" cy="47786"/>
              </a:xfrm>
              <a:prstGeom prst="rect"/>
            </p:spPr>
          </p:pic>
        </mc:Fallback>
      </mc:AlternateContent>
      <mc:AlternateContent xmlns:mc="http://schemas.openxmlformats.org/markup-compatibility/2006" xmlns:p14="http://schemas.microsoft.com/office/powerpoint/2010/main">
        <mc:Choice Requires="p14">
          <p:contentPart r:id="rId55" p14:bwMode="auto">
            <p14:nvContentPartPr>
              <p14:cNvPr id="56" name="墨迹 55"/>
              <p14:cNvContentPartPr/>
              <p14:nvPr/>
            </p14:nvContentPartPr>
            <p14:xfrm>
              <a:off x="252021" y="1948506"/>
              <a:ext cx="296896" cy="268759"/>
            </p14:xfrm>
          </p:contentPart>
        </mc:Choice>
        <mc:Fallback xmlns="">
          <p:pic>
            <p:nvPicPr>
              <p:cNvPr id="56" name="墨迹 55"/>
            </p:nvPicPr>
            <p:blipFill>
              <a:blip/>
            </p:blipFill>
            <p:spPr>
              <a:xfrm>
                <a:off x="252021" y="1948506"/>
                <a:ext cx="296896" cy="268759"/>
              </a:xfrm>
              <a:prstGeom prst="rect"/>
            </p:spPr>
          </p:pic>
        </mc:Fallback>
      </mc:AlternateContent>
      <mc:AlternateContent xmlns:mc="http://schemas.openxmlformats.org/markup-compatibility/2006" xmlns:p14="http://schemas.microsoft.com/office/powerpoint/2010/main">
        <mc:Choice Requires="p14">
          <p:contentPart r:id="rId56" p14:bwMode="auto">
            <p14:nvContentPartPr>
              <p14:cNvPr id="57" name="墨迹 56"/>
              <p14:cNvContentPartPr/>
              <p14:nvPr/>
            </p14:nvContentPartPr>
            <p14:xfrm>
              <a:off x="330045" y="2045381"/>
              <a:ext cx="22003" cy="30554"/>
            </p14:xfrm>
          </p:contentPart>
        </mc:Choice>
        <mc:Fallback xmlns="">
          <p:pic>
            <p:nvPicPr>
              <p:cNvPr id="57" name="墨迹 56"/>
            </p:nvPicPr>
            <p:blipFill>
              <a:blip/>
            </p:blipFill>
            <p:spPr>
              <a:xfrm>
                <a:off x="330045" y="2045381"/>
                <a:ext cx="22003" cy="30554"/>
              </a:xfrm>
              <a:prstGeom prst="rect"/>
            </p:spPr>
          </p:pic>
        </mc:Fallback>
      </mc:AlternateContent>
      <mc:AlternateContent xmlns:mc="http://schemas.openxmlformats.org/markup-compatibility/2006" xmlns:p14="http://schemas.microsoft.com/office/powerpoint/2010/main">
        <mc:Choice Requires="p14">
          <p:contentPart r:id="rId57" p14:bwMode="auto">
            <p14:nvContentPartPr>
              <p14:cNvPr id="58" name="墨迹 57"/>
              <p14:cNvContentPartPr/>
              <p14:nvPr/>
            </p14:nvContentPartPr>
            <p14:xfrm>
              <a:off x="333519" y="2066088"/>
              <a:ext cx="2316" cy="81670"/>
            </p14:xfrm>
          </p:contentPart>
        </mc:Choice>
        <mc:Fallback xmlns="">
          <p:pic>
            <p:nvPicPr>
              <p:cNvPr id="58" name="墨迹 57"/>
            </p:nvPicPr>
            <p:blipFill>
              <a:blip/>
            </p:blipFill>
            <p:spPr>
              <a:xfrm>
                <a:off x="333519" y="2066088"/>
                <a:ext cx="2316" cy="81670"/>
              </a:xfrm>
              <a:prstGeom prst="rect"/>
            </p:spPr>
          </p:pic>
        </mc:Fallback>
      </mc:AlternateContent>
      <mc:AlternateContent xmlns:mc="http://schemas.openxmlformats.org/markup-compatibility/2006" xmlns:p14="http://schemas.microsoft.com/office/powerpoint/2010/main">
        <mc:Choice Requires="p14">
          <p:contentPart r:id="rId58" p14:bwMode="auto">
            <p14:nvContentPartPr>
              <p14:cNvPr id="59" name="墨迹 58"/>
              <p14:cNvContentPartPr/>
              <p14:nvPr/>
            </p14:nvContentPartPr>
            <p14:xfrm>
              <a:off x="333519" y="2159343"/>
              <a:ext cx="11581" cy="57922"/>
            </p14:xfrm>
          </p:contentPart>
        </mc:Choice>
        <mc:Fallback xmlns="">
          <p:pic>
            <p:nvPicPr>
              <p:cNvPr id="59" name="墨迹 58"/>
            </p:nvPicPr>
            <p:blipFill>
              <a:blip/>
            </p:blipFill>
            <p:spPr>
              <a:xfrm>
                <a:off x="333519" y="2159343"/>
                <a:ext cx="11581" cy="57922"/>
              </a:xfrm>
              <a:prstGeom prst="rect"/>
            </p:spPr>
          </p:pic>
        </mc:Fallback>
      </mc:AlternateContent>
      <mc:AlternateContent xmlns:mc="http://schemas.openxmlformats.org/markup-compatibility/2006" xmlns:p14="http://schemas.microsoft.com/office/powerpoint/2010/main">
        <mc:Choice Requires="p14">
          <p:contentPart r:id="rId59" p14:bwMode="auto">
            <p14:nvContentPartPr>
              <p14:cNvPr id="60" name="墨迹 59"/>
              <p14:cNvContentPartPr/>
              <p14:nvPr/>
            </p14:nvContentPartPr>
            <p14:xfrm>
              <a:off x="332361" y="2228850"/>
              <a:ext cx="22727" cy="32436"/>
            </p14:xfrm>
          </p:contentPart>
        </mc:Choice>
        <mc:Fallback xmlns="">
          <p:pic>
            <p:nvPicPr>
              <p:cNvPr id="60" name="墨迹 59"/>
            </p:nvPicPr>
            <p:blipFill>
              <a:blip/>
            </p:blipFill>
            <p:spPr>
              <a:xfrm>
                <a:off x="332361" y="2228850"/>
                <a:ext cx="22727" cy="32436"/>
              </a:xfrm>
              <a:prstGeom prst="rect"/>
            </p:spPr>
          </p:pic>
        </mc:Fallback>
      </mc:AlternateContent>
      <mc:AlternateContent xmlns:mc="http://schemas.openxmlformats.org/markup-compatibility/2006" xmlns:p14="http://schemas.microsoft.com/office/powerpoint/2010/main">
        <mc:Choice Requires="p14">
          <p:contentPart r:id="rId60" p14:bwMode="auto">
            <p14:nvContentPartPr>
              <p14:cNvPr id="62" name="墨迹 61"/>
              <p14:cNvContentPartPr/>
              <p14:nvPr/>
            </p14:nvContentPartPr>
            <p14:xfrm>
              <a:off x="332361" y="2388715"/>
              <a:ext cx="77590" cy="48655"/>
            </p14:xfrm>
          </p:contentPart>
        </mc:Choice>
        <mc:Fallback xmlns="">
          <p:pic>
            <p:nvPicPr>
              <p:cNvPr id="62" name="墨迹 61"/>
            </p:nvPicPr>
            <p:blipFill>
              <a:blip/>
            </p:blipFill>
            <p:spPr>
              <a:xfrm>
                <a:off x="332361" y="2388715"/>
                <a:ext cx="77590" cy="48655"/>
              </a:xfrm>
              <a:prstGeom prst="rect"/>
            </p:spPr>
          </p:pic>
        </mc:Fallback>
      </mc:AlternateContent>
      <mc:AlternateContent xmlns:mc="http://schemas.openxmlformats.org/markup-compatibility/2006" xmlns:p14="http://schemas.microsoft.com/office/powerpoint/2010/main">
        <mc:Choice Requires="p14">
          <p:contentPart r:id="rId61" p14:bwMode="auto">
            <p14:nvContentPartPr>
              <p14:cNvPr id="63" name="墨迹 62"/>
              <p14:cNvContentPartPr/>
              <p14:nvPr/>
            </p14:nvContentPartPr>
            <p14:xfrm>
              <a:off x="453957" y="2281704"/>
              <a:ext cx="18529" cy="102377"/>
            </p14:xfrm>
          </p:contentPart>
        </mc:Choice>
        <mc:Fallback xmlns="">
          <p:pic>
            <p:nvPicPr>
              <p:cNvPr id="63" name="墨迹 62"/>
            </p:nvPicPr>
            <p:blipFill>
              <a:blip/>
            </p:blipFill>
            <p:spPr>
              <a:xfrm>
                <a:off x="453957" y="2281704"/>
                <a:ext cx="18529" cy="102377"/>
              </a:xfrm>
              <a:prstGeom prst="rect"/>
            </p:spPr>
          </p:pic>
        </mc:Fallback>
      </mc:AlternateContent>
      <mc:AlternateContent xmlns:mc="http://schemas.openxmlformats.org/markup-compatibility/2006" xmlns:p14="http://schemas.microsoft.com/office/powerpoint/2010/main">
        <mc:Choice Requires="p14">
          <p:contentPart r:id="rId62" p14:bwMode="auto">
            <p14:nvContentPartPr>
              <p14:cNvPr id="64" name="墨迹 63"/>
              <p14:cNvContentPartPr/>
              <p14:nvPr/>
            </p14:nvContentPartPr>
            <p14:xfrm>
              <a:off x="430941" y="2351645"/>
              <a:ext cx="50809" cy="23748"/>
            </p14:xfrm>
          </p:contentPart>
        </mc:Choice>
        <mc:Fallback xmlns="">
          <p:pic>
            <p:nvPicPr>
              <p:cNvPr id="64" name="墨迹 63"/>
            </p:nvPicPr>
            <p:blipFill>
              <a:blip/>
            </p:blipFill>
            <p:spPr>
              <a:xfrm>
                <a:off x="430941" y="2351645"/>
                <a:ext cx="50809" cy="23748"/>
              </a:xfrm>
              <a:prstGeom prst="rect"/>
            </p:spPr>
          </p:pic>
        </mc:Fallback>
      </mc:AlternateContent>
      <mc:AlternateContent xmlns:mc="http://schemas.openxmlformats.org/markup-compatibility/2006" xmlns:p14="http://schemas.microsoft.com/office/powerpoint/2010/main">
        <mc:Choice Requires="p14">
          <p:contentPart r:id="rId63" p14:bwMode="auto">
            <p14:nvContentPartPr>
              <p14:cNvPr id="65" name="墨迹 64"/>
              <p14:cNvContentPartPr/>
              <p14:nvPr/>
            </p14:nvContentPartPr>
            <p14:xfrm>
              <a:off x="430796" y="2423468"/>
              <a:ext cx="53270" cy="86449"/>
            </p14:xfrm>
          </p:contentPart>
        </mc:Choice>
        <mc:Fallback xmlns="">
          <p:pic>
            <p:nvPicPr>
              <p:cNvPr id="65" name="墨迹 64"/>
            </p:nvPicPr>
            <p:blipFill>
              <a:blip/>
            </p:blipFill>
            <p:spPr>
              <a:xfrm>
                <a:off x="430796" y="2423468"/>
                <a:ext cx="53270" cy="86449"/>
              </a:xfrm>
              <a:prstGeom prst="rect"/>
            </p:spPr>
          </p:pic>
        </mc:Fallback>
      </mc:AlternateContent>
      <mc:AlternateContent xmlns:mc="http://schemas.openxmlformats.org/markup-compatibility/2006" xmlns:p14="http://schemas.microsoft.com/office/powerpoint/2010/main">
        <mc:Choice Requires="p14">
          <p:contentPart r:id="rId64" p14:bwMode="auto">
            <p14:nvContentPartPr>
              <p14:cNvPr id="66" name="墨迹 65"/>
              <p14:cNvContentPartPr/>
              <p14:nvPr/>
            </p14:nvContentPartPr>
            <p14:xfrm>
              <a:off x="598714" y="2345853"/>
              <a:ext cx="19687" cy="98468"/>
            </p14:xfrm>
          </p:contentPart>
        </mc:Choice>
        <mc:Fallback xmlns="">
          <p:pic>
            <p:nvPicPr>
              <p:cNvPr id="66" name="墨迹 65"/>
            </p:nvPicPr>
            <p:blipFill>
              <a:blip/>
            </p:blipFill>
            <p:spPr>
              <a:xfrm>
                <a:off x="598714" y="2345853"/>
                <a:ext cx="19687" cy="98468"/>
              </a:xfrm>
              <a:prstGeom prst="rect"/>
            </p:spPr>
          </p:pic>
        </mc:Fallback>
      </mc:AlternateContent>
      <mc:AlternateContent xmlns:mc="http://schemas.openxmlformats.org/markup-compatibility/2006" xmlns:p14="http://schemas.microsoft.com/office/powerpoint/2010/main">
        <mc:Choice Requires="p14">
          <p:contentPart r:id="rId65" p14:bwMode="auto">
            <p14:nvContentPartPr>
              <p14:cNvPr id="67" name="墨迹 66"/>
              <p14:cNvContentPartPr/>
              <p14:nvPr/>
            </p14:nvContentPartPr>
            <p14:xfrm>
              <a:off x="205409" y="1244026"/>
              <a:ext cx="100317" cy="294390"/>
            </p14:xfrm>
          </p:contentPart>
        </mc:Choice>
        <mc:Fallback xmlns="">
          <p:pic>
            <p:nvPicPr>
              <p:cNvPr id="67" name="墨迹 66"/>
            </p:nvPicPr>
            <p:blipFill>
              <a:blip/>
            </p:blipFill>
            <p:spPr>
              <a:xfrm>
                <a:off x="205409" y="1244026"/>
                <a:ext cx="100317" cy="294390"/>
              </a:xfrm>
              <a:prstGeom prst="rect"/>
            </p:spPr>
          </p:pic>
        </mc:Fallback>
      </mc:AlternateContent>
      <mc:AlternateContent xmlns:mc="http://schemas.openxmlformats.org/markup-compatibility/2006" xmlns:p14="http://schemas.microsoft.com/office/powerpoint/2010/main">
        <mc:Choice Requires="p14">
          <p:contentPart r:id="rId66" p14:bwMode="auto">
            <p14:nvContentPartPr>
              <p14:cNvPr id="68" name="墨迹 67"/>
              <p14:cNvContentPartPr/>
              <p14:nvPr/>
            </p14:nvContentPartPr>
            <p14:xfrm>
              <a:off x="333519" y="1281241"/>
              <a:ext cx="116385" cy="125691"/>
            </p14:xfrm>
          </p:contentPart>
        </mc:Choice>
        <mc:Fallback xmlns="">
          <p:pic>
            <p:nvPicPr>
              <p:cNvPr id="68" name="墨迹 67"/>
            </p:nvPicPr>
            <p:blipFill>
              <a:blip/>
            </p:blipFill>
            <p:spPr>
              <a:xfrm>
                <a:off x="333519" y="1281241"/>
                <a:ext cx="116385" cy="125691"/>
              </a:xfrm>
              <a:prstGeom prst="rect"/>
            </p:spPr>
          </p:pic>
        </mc:Fallback>
      </mc:AlternateContent>
      <mc:AlternateContent xmlns:mc="http://schemas.openxmlformats.org/markup-compatibility/2006" xmlns:p14="http://schemas.microsoft.com/office/powerpoint/2010/main">
        <mc:Choice Requires="p14">
          <p:contentPart r:id="rId67" p14:bwMode="auto">
            <p14:nvContentPartPr>
              <p14:cNvPr id="69" name="墨迹 68"/>
              <p14:cNvContentPartPr/>
              <p14:nvPr/>
            </p14:nvContentPartPr>
            <p14:xfrm>
              <a:off x="518808" y="1435459"/>
              <a:ext cx="13897" cy="86738"/>
            </p14:xfrm>
          </p:contentPart>
        </mc:Choice>
        <mc:Fallback xmlns="">
          <p:pic>
            <p:nvPicPr>
              <p:cNvPr id="69" name="墨迹 68"/>
            </p:nvPicPr>
            <p:blipFill>
              <a:blip/>
            </p:blipFill>
            <p:spPr>
              <a:xfrm>
                <a:off x="518808" y="1435459"/>
                <a:ext cx="13897" cy="86738"/>
              </a:xfrm>
              <a:prstGeom prst="rect"/>
            </p:spPr>
          </p:pic>
        </mc:Fallback>
      </mc:AlternateContent>
      <mc:AlternateContent xmlns:mc="http://schemas.openxmlformats.org/markup-compatibility/2006" xmlns:p14="http://schemas.microsoft.com/office/powerpoint/2010/main">
        <mc:Choice Requires="p14">
          <p:contentPart r:id="rId68" p14:bwMode="auto">
            <p14:nvContentPartPr>
              <p14:cNvPr id="70" name="墨迹 69"/>
              <p14:cNvContentPartPr/>
              <p14:nvPr/>
            </p14:nvContentPartPr>
            <p14:xfrm>
              <a:off x="221043" y="2472123"/>
              <a:ext cx="133321" cy="199253"/>
            </p14:xfrm>
          </p:contentPart>
        </mc:Choice>
        <mc:Fallback xmlns="">
          <p:pic>
            <p:nvPicPr>
              <p:cNvPr id="70" name="墨迹 69"/>
            </p:nvPicPr>
            <p:blipFill>
              <a:blip/>
            </p:blipFill>
            <p:spPr>
              <a:xfrm>
                <a:off x="221043" y="2472123"/>
                <a:ext cx="133321" cy="199253"/>
              </a:xfrm>
              <a:prstGeom prst="rect"/>
            </p:spPr>
          </p:pic>
        </mc:Fallback>
      </mc:AlternateContent>
      <mc:AlternateContent xmlns:mc="http://schemas.openxmlformats.org/markup-compatibility/2006" xmlns:p14="http://schemas.microsoft.com/office/powerpoint/2010/main">
        <mc:Choice Requires="p14">
          <p:contentPart r:id="rId69" p14:bwMode="auto">
            <p14:nvContentPartPr>
              <p14:cNvPr id="71" name="墨迹 70"/>
              <p14:cNvContentPartPr/>
              <p14:nvPr/>
            </p14:nvContentPartPr>
            <p14:xfrm>
              <a:off x="101908" y="2897852"/>
              <a:ext cx="32426" cy="321469"/>
            </p14:xfrm>
          </p:contentPart>
        </mc:Choice>
        <mc:Fallback xmlns="">
          <p:pic>
            <p:nvPicPr>
              <p:cNvPr id="71" name="墨迹 70"/>
            </p:nvPicPr>
            <p:blipFill>
              <a:blip/>
            </p:blipFill>
            <p:spPr>
              <a:xfrm>
                <a:off x="101908" y="2897852"/>
                <a:ext cx="32426" cy="321469"/>
              </a:xfrm>
              <a:prstGeom prst="rect"/>
            </p:spPr>
          </p:pic>
        </mc:Fallback>
      </mc:AlternateContent>
      <mc:AlternateContent xmlns:mc="http://schemas.openxmlformats.org/markup-compatibility/2006" xmlns:p14="http://schemas.microsoft.com/office/powerpoint/2010/main">
        <mc:Choice Requires="p14">
          <p:contentPart r:id="rId70" p14:bwMode="auto">
            <p14:nvContentPartPr>
              <p14:cNvPr id="72" name="墨迹 71"/>
              <p14:cNvContentPartPr/>
              <p14:nvPr/>
            </p14:nvContentPartPr>
            <p14:xfrm>
              <a:off x="101908" y="2859044"/>
              <a:ext cx="134335" cy="106577"/>
            </p14:xfrm>
          </p:contentPart>
        </mc:Choice>
        <mc:Fallback xmlns="">
          <p:pic>
            <p:nvPicPr>
              <p:cNvPr id="72" name="墨迹 71"/>
            </p:nvPicPr>
            <p:blipFill>
              <a:blip/>
            </p:blipFill>
            <p:spPr>
              <a:xfrm>
                <a:off x="101908" y="2859044"/>
                <a:ext cx="134335" cy="106577"/>
              </a:xfrm>
              <a:prstGeom prst="rect"/>
            </p:spPr>
          </p:pic>
        </mc:Fallback>
      </mc:AlternateContent>
      <mc:AlternateContent xmlns:mc="http://schemas.openxmlformats.org/markup-compatibility/2006" xmlns:p14="http://schemas.microsoft.com/office/powerpoint/2010/main">
        <mc:Choice Requires="p14">
          <p:contentPart r:id="rId71" p14:bwMode="auto">
            <p14:nvContentPartPr>
              <p14:cNvPr id="73" name="墨迹 72"/>
              <p14:cNvContentPartPr/>
              <p14:nvPr/>
            </p14:nvContentPartPr>
            <p14:xfrm>
              <a:off x="113489" y="2963304"/>
              <a:ext cx="138966" cy="69941"/>
            </p14:xfrm>
          </p:contentPart>
        </mc:Choice>
        <mc:Fallback xmlns="">
          <p:pic>
            <p:nvPicPr>
              <p:cNvPr id="73" name="墨迹 72"/>
            </p:nvPicPr>
            <p:blipFill>
              <a:blip/>
            </p:blipFill>
            <p:spPr>
              <a:xfrm>
                <a:off x="113489" y="2963304"/>
                <a:ext cx="138966" cy="69941"/>
              </a:xfrm>
              <a:prstGeom prst="rect"/>
            </p:spPr>
          </p:pic>
        </mc:Fallback>
      </mc:AlternateContent>
      <mc:AlternateContent xmlns:mc="http://schemas.openxmlformats.org/markup-compatibility/2006" xmlns:p14="http://schemas.microsoft.com/office/powerpoint/2010/main">
        <mc:Choice Requires="p14">
          <p:contentPart r:id="rId72" p14:bwMode="auto">
            <p14:nvContentPartPr>
              <p14:cNvPr id="74" name="墨迹 73"/>
              <p14:cNvContentPartPr/>
              <p14:nvPr/>
            </p14:nvContentPartPr>
            <p14:xfrm>
              <a:off x="253469" y="2868312"/>
              <a:ext cx="77734" cy="345651"/>
            </p14:xfrm>
          </p:contentPart>
        </mc:Choice>
        <mc:Fallback xmlns="">
          <p:pic>
            <p:nvPicPr>
              <p:cNvPr id="74" name="墨迹 73"/>
            </p:nvPicPr>
            <p:blipFill>
              <a:blip/>
            </p:blipFill>
            <p:spPr>
              <a:xfrm>
                <a:off x="253469" y="2868312"/>
                <a:ext cx="77734" cy="345651"/>
              </a:xfrm>
              <a:prstGeom prst="rect"/>
            </p:spPr>
          </p:pic>
        </mc:Fallback>
      </mc:AlternateContent>
      <mc:AlternateContent xmlns:mc="http://schemas.openxmlformats.org/markup-compatibility/2006" xmlns:p14="http://schemas.microsoft.com/office/powerpoint/2010/main">
        <mc:Choice Requires="p14">
          <p:contentPart r:id="rId73" p14:bwMode="auto">
            <p14:nvContentPartPr>
              <p14:cNvPr id="81" name="墨迹 80"/>
              <p14:cNvContentPartPr/>
              <p14:nvPr/>
            </p14:nvContentPartPr>
            <p14:xfrm>
              <a:off x="75852" y="3612034"/>
              <a:ext cx="109436" cy="44021"/>
            </p14:xfrm>
          </p:contentPart>
        </mc:Choice>
        <mc:Fallback xmlns="">
          <p:pic>
            <p:nvPicPr>
              <p:cNvPr id="81" name="墨迹 80"/>
            </p:nvPicPr>
            <p:blipFill>
              <a:blip/>
            </p:blipFill>
            <p:spPr>
              <a:xfrm>
                <a:off x="75852" y="3612034"/>
                <a:ext cx="109436" cy="44021"/>
              </a:xfrm>
              <a:prstGeom prst="rect"/>
            </p:spPr>
          </p:pic>
        </mc:Fallback>
      </mc:AlternateContent>
      <mc:AlternateContent xmlns:mc="http://schemas.openxmlformats.org/markup-compatibility/2006" xmlns:p14="http://schemas.microsoft.com/office/powerpoint/2010/main">
        <mc:Choice Requires="p14">
          <p:contentPart r:id="rId74" p14:bwMode="auto">
            <p14:nvContentPartPr>
              <p14:cNvPr id="82" name="墨迹 81"/>
              <p14:cNvContentPartPr/>
              <p14:nvPr/>
            </p14:nvContentPartPr>
            <p14:xfrm>
              <a:off x="101329" y="3725562"/>
              <a:ext cx="56166" cy="21286"/>
            </p14:xfrm>
          </p:contentPart>
        </mc:Choice>
        <mc:Fallback xmlns="">
          <p:pic>
            <p:nvPicPr>
              <p:cNvPr id="82" name="墨迹 81"/>
            </p:nvPicPr>
            <p:blipFill>
              <a:blip/>
            </p:blipFill>
            <p:spPr>
              <a:xfrm>
                <a:off x="101329" y="3725562"/>
                <a:ext cx="56166" cy="21286"/>
              </a:xfrm>
              <a:prstGeom prst="rect"/>
            </p:spPr>
          </p:pic>
        </mc:Fallback>
      </mc:AlternateContent>
      <mc:AlternateContent xmlns:mc="http://schemas.openxmlformats.org/markup-compatibility/2006" xmlns:p14="http://schemas.microsoft.com/office/powerpoint/2010/main">
        <mc:Choice Requires="p14">
          <p:contentPart r:id="rId75" p14:bwMode="auto">
            <p14:nvContentPartPr>
              <p14:cNvPr id="83" name="墨迹 82"/>
              <p14:cNvContentPartPr/>
              <p14:nvPr/>
            </p14:nvContentPartPr>
            <p14:xfrm>
              <a:off x="287197" y="3514001"/>
              <a:ext cx="46322" cy="335515"/>
            </p14:xfrm>
          </p:contentPart>
        </mc:Choice>
        <mc:Fallback xmlns="">
          <p:pic>
            <p:nvPicPr>
              <p:cNvPr id="83" name="墨迹 82"/>
            </p:nvPicPr>
            <p:blipFill>
              <a:blip/>
            </p:blipFill>
            <p:spPr>
              <a:xfrm>
                <a:off x="287197" y="3514001"/>
                <a:ext cx="46322" cy="335515"/>
              </a:xfrm>
              <a:prstGeom prst="rect"/>
            </p:spPr>
          </p:pic>
        </mc:Fallback>
      </mc:AlternateContent>
      <mc:AlternateContent xmlns:mc="http://schemas.openxmlformats.org/markup-compatibility/2006" xmlns:p14="http://schemas.microsoft.com/office/powerpoint/2010/main">
        <mc:Choice Requires="p14">
          <p:contentPart r:id="rId76" p14:bwMode="auto">
            <p14:nvContentPartPr>
              <p14:cNvPr id="84" name="墨迹 83"/>
              <p14:cNvContentPartPr/>
              <p14:nvPr/>
            </p14:nvContentPartPr>
            <p14:xfrm>
              <a:off x="302686" y="3507774"/>
              <a:ext cx="98724" cy="231689"/>
            </p14:xfrm>
          </p:contentPart>
        </mc:Choice>
        <mc:Fallback xmlns="">
          <p:pic>
            <p:nvPicPr>
              <p:cNvPr id="84" name="墨迹 83"/>
            </p:nvPicPr>
            <p:blipFill>
              <a:blip/>
            </p:blipFill>
            <p:spPr>
              <a:xfrm>
                <a:off x="302686" y="3507774"/>
                <a:ext cx="98724" cy="231689"/>
              </a:xfrm>
              <a:prstGeom prst="rect"/>
            </p:spPr>
          </p:pic>
        </mc:Fallback>
      </mc:AlternateContent>
      <mc:AlternateContent xmlns:mc="http://schemas.openxmlformats.org/markup-compatibility/2006" xmlns:p14="http://schemas.microsoft.com/office/powerpoint/2010/main">
        <mc:Choice Requires="p14">
          <p:contentPart r:id="rId77" p14:bwMode="auto">
            <p14:nvContentPartPr>
              <p14:cNvPr id="85" name="墨迹 84"/>
              <p14:cNvContentPartPr/>
              <p14:nvPr/>
            </p14:nvContentPartPr>
            <p14:xfrm>
              <a:off x="456273" y="3486632"/>
              <a:ext cx="67167" cy="301486"/>
            </p14:xfrm>
          </p:contentPart>
        </mc:Choice>
        <mc:Fallback xmlns="">
          <p:pic>
            <p:nvPicPr>
              <p:cNvPr id="85" name="墨迹 84"/>
            </p:nvPicPr>
            <p:blipFill>
              <a:blip/>
            </p:blipFill>
            <p:spPr>
              <a:xfrm>
                <a:off x="456273" y="3486632"/>
                <a:ext cx="67167" cy="301486"/>
              </a:xfrm>
              <a:prstGeom prst="rect"/>
            </p:spPr>
          </p:pic>
        </mc:Fallback>
      </mc:AlternateContent>
      <mc:AlternateContent xmlns:mc="http://schemas.openxmlformats.org/markup-compatibility/2006" xmlns:p14="http://schemas.microsoft.com/office/powerpoint/2010/main">
        <mc:Choice Requires="p14">
          <p:contentPart r:id="rId78" p14:bwMode="auto">
            <p14:nvContentPartPr>
              <p14:cNvPr id="86" name="墨迹 85"/>
              <p14:cNvContentPartPr/>
              <p14:nvPr/>
            </p14:nvContentPartPr>
            <p14:xfrm>
              <a:off x="339889" y="2870484"/>
              <a:ext cx="63114" cy="95137"/>
            </p14:xfrm>
          </p:contentPart>
        </mc:Choice>
        <mc:Fallback xmlns="">
          <p:pic>
            <p:nvPicPr>
              <p:cNvPr id="86" name="墨迹 85"/>
            </p:nvPicPr>
            <p:blipFill>
              <a:blip/>
            </p:blipFill>
            <p:spPr>
              <a:xfrm>
                <a:off x="339889" y="2870484"/>
                <a:ext cx="63114" cy="95137"/>
              </a:xfrm>
              <a:prstGeom prst="rect"/>
            </p:spPr>
          </p:pic>
        </mc:Fallback>
      </mc:AlternateContent>
      <mc:AlternateContent xmlns:mc="http://schemas.openxmlformats.org/markup-compatibility/2006" xmlns:p14="http://schemas.microsoft.com/office/powerpoint/2010/main">
        <mc:Choice Requires="p14">
          <p:contentPart r:id="rId79" p14:bwMode="auto">
            <p14:nvContentPartPr>
              <p14:cNvPr id="87" name="墨迹 86"/>
              <p14:cNvContentPartPr/>
              <p14:nvPr/>
            </p14:nvContentPartPr>
            <p14:xfrm>
              <a:off x="396054" y="2832979"/>
              <a:ext cx="76432" cy="174346"/>
            </p14:xfrm>
          </p:contentPart>
        </mc:Choice>
        <mc:Fallback xmlns="">
          <p:pic>
            <p:nvPicPr>
              <p:cNvPr id="87" name="墨迹 86"/>
            </p:nvPicPr>
            <p:blipFill>
              <a:blip/>
            </p:blipFill>
            <p:spPr>
              <a:xfrm>
                <a:off x="396054" y="2832979"/>
                <a:ext cx="76432" cy="174346"/>
              </a:xfrm>
              <a:prstGeom prst="rect"/>
            </p:spPr>
          </p:pic>
        </mc:Fallback>
      </mc:AlternateContent>
      <mc:AlternateContent xmlns:mc="http://schemas.openxmlformats.org/markup-compatibility/2006" xmlns:p14="http://schemas.microsoft.com/office/powerpoint/2010/main">
        <mc:Choice Requires="p14">
          <p:contentPart r:id="rId80" p14:bwMode="auto">
            <p14:nvContentPartPr>
              <p14:cNvPr id="88" name="墨迹 87"/>
              <p14:cNvContentPartPr/>
              <p14:nvPr/>
            </p14:nvContentPartPr>
            <p14:xfrm>
              <a:off x="395330" y="3007325"/>
              <a:ext cx="33150" cy="206638"/>
            </p14:xfrm>
          </p:contentPart>
        </mc:Choice>
        <mc:Fallback xmlns="">
          <p:pic>
            <p:nvPicPr>
              <p:cNvPr id="88" name="墨迹 87"/>
            </p:nvPicPr>
            <p:blipFill>
              <a:blip/>
            </p:blipFill>
            <p:spPr>
              <a:xfrm>
                <a:off x="395330" y="3007325"/>
                <a:ext cx="33150" cy="206638"/>
              </a:xfrm>
              <a:prstGeom prst="rect"/>
            </p:spPr>
          </p:pic>
        </mc:Fallback>
      </mc:AlternateContent>
      <mc:AlternateContent xmlns:mc="http://schemas.openxmlformats.org/markup-compatibility/2006" xmlns:p14="http://schemas.microsoft.com/office/powerpoint/2010/main">
        <mc:Choice Requires="p14">
          <p:contentPart r:id="rId81" p14:bwMode="auto">
            <p14:nvContentPartPr>
              <p14:cNvPr id="89" name="墨迹 88"/>
              <p14:cNvContentPartPr/>
              <p14:nvPr/>
            </p14:nvContentPartPr>
            <p14:xfrm>
              <a:off x="485514" y="2960987"/>
              <a:ext cx="56455" cy="46338"/>
            </p14:xfrm>
          </p:contentPart>
        </mc:Choice>
        <mc:Fallback xmlns="">
          <p:pic>
            <p:nvPicPr>
              <p:cNvPr id="89" name="墨迹 88"/>
            </p:nvPicPr>
            <p:blipFill>
              <a:blip/>
            </p:blipFill>
            <p:spPr>
              <a:xfrm>
                <a:off x="485514" y="2960987"/>
                <a:ext cx="56455" cy="46338"/>
              </a:xfrm>
              <a:prstGeom prst="rect"/>
            </p:spPr>
          </p:pic>
        </mc:Fallback>
      </mc:AlternateContent>
      <mc:AlternateContent xmlns:mc="http://schemas.openxmlformats.org/markup-compatibility/2006" xmlns:p14="http://schemas.microsoft.com/office/powerpoint/2010/main">
        <mc:Choice Requires="p14">
          <p:contentPart r:id="rId82" p14:bwMode="auto">
            <p14:nvContentPartPr>
              <p14:cNvPr id="90" name="墨迹 89"/>
              <p14:cNvContentPartPr/>
              <p14:nvPr/>
            </p14:nvContentPartPr>
            <p14:xfrm>
              <a:off x="492752" y="3030494"/>
              <a:ext cx="70062" cy="40546"/>
            </p14:xfrm>
          </p:contentPart>
        </mc:Choice>
        <mc:Fallback xmlns="">
          <p:pic>
            <p:nvPicPr>
              <p:cNvPr id="90" name="墨迹 89"/>
            </p:nvPicPr>
            <p:blipFill>
              <a:blip/>
            </p:blipFill>
            <p:spPr>
              <a:xfrm>
                <a:off x="492752" y="3030494"/>
                <a:ext cx="70062" cy="40546"/>
              </a:xfrm>
              <a:prstGeom prst="rect"/>
            </p:spPr>
          </p:pic>
        </mc:Fallback>
      </mc:AlternateContent>
      <mc:AlternateContent xmlns:mc="http://schemas.openxmlformats.org/markup-compatibility/2006" xmlns:p14="http://schemas.microsoft.com/office/powerpoint/2010/main">
        <mc:Choice Requires="p14">
          <p:contentPart r:id="rId83" p14:bwMode="auto">
            <p14:nvContentPartPr>
              <p14:cNvPr id="91" name="墨迹 90"/>
              <p14:cNvContentPartPr/>
              <p14:nvPr/>
            </p14:nvContentPartPr>
            <p14:xfrm>
              <a:off x="599872" y="2893363"/>
              <a:ext cx="108857" cy="291494"/>
            </p14:xfrm>
          </p:contentPart>
        </mc:Choice>
        <mc:Fallback xmlns="">
          <p:pic>
            <p:nvPicPr>
              <p:cNvPr id="91" name="墨迹 90"/>
            </p:nvPicPr>
            <p:blipFill>
              <a:blip/>
            </p:blipFill>
            <p:spPr>
              <a:xfrm>
                <a:off x="599872" y="2893363"/>
                <a:ext cx="108857" cy="291494"/>
              </a:xfrm>
              <a:prstGeom prst="rect"/>
            </p:spPr>
          </p:pic>
        </mc:Fallback>
      </mc:AlternateContent>
      <mc:AlternateContent xmlns:mc="http://schemas.openxmlformats.org/markup-compatibility/2006" xmlns:p14="http://schemas.microsoft.com/office/powerpoint/2010/main">
        <mc:Choice Requires="p14">
          <p:contentPart r:id="rId84" p14:bwMode="auto">
            <p14:nvContentPartPr>
              <p14:cNvPr id="92" name="墨迹 91"/>
              <p14:cNvContentPartPr/>
              <p14:nvPr/>
            </p14:nvContentPartPr>
            <p14:xfrm>
              <a:off x="741154" y="2860637"/>
              <a:ext cx="55587" cy="424715"/>
            </p14:xfrm>
          </p:contentPart>
        </mc:Choice>
        <mc:Fallback xmlns="">
          <p:pic>
            <p:nvPicPr>
              <p:cNvPr id="92" name="墨迹 91"/>
            </p:nvPicPr>
            <p:blipFill>
              <a:blip/>
            </p:blipFill>
            <p:spPr>
              <a:xfrm>
                <a:off x="741154" y="2860637"/>
                <a:ext cx="55587" cy="424715"/>
              </a:xfrm>
              <a:prstGeom prst="rect"/>
            </p:spPr>
          </p:pic>
        </mc:Fallback>
      </mc:AlternateContent>
      <mc:AlternateContent xmlns:mc="http://schemas.openxmlformats.org/markup-compatibility/2006" xmlns:p14="http://schemas.microsoft.com/office/powerpoint/2010/main">
        <mc:Choice Requires="p14">
          <p:contentPart r:id="rId85" p14:bwMode="auto">
            <p14:nvContentPartPr>
              <p14:cNvPr id="93" name="墨迹 92"/>
              <p14:cNvContentPartPr/>
              <p14:nvPr/>
            </p14:nvContentPartPr>
            <p14:xfrm>
              <a:off x="575987" y="3468387"/>
              <a:ext cx="67891" cy="118161"/>
            </p14:xfrm>
          </p:contentPart>
        </mc:Choice>
        <mc:Fallback xmlns="">
          <p:pic>
            <p:nvPicPr>
              <p:cNvPr id="93" name="墨迹 92"/>
            </p:nvPicPr>
            <p:blipFill>
              <a:blip/>
            </p:blipFill>
            <p:spPr>
              <a:xfrm>
                <a:off x="575987" y="3468387"/>
                <a:ext cx="67891" cy="118161"/>
              </a:xfrm>
              <a:prstGeom prst="rect"/>
            </p:spPr>
          </p:pic>
        </mc:Fallback>
      </mc:AlternateContent>
      <mc:AlternateContent xmlns:mc="http://schemas.openxmlformats.org/markup-compatibility/2006" xmlns:p14="http://schemas.microsoft.com/office/powerpoint/2010/main">
        <mc:Choice Requires="p14">
          <p:contentPart r:id="rId86" p14:bwMode="auto">
            <p14:nvContentPartPr>
              <p14:cNvPr id="94" name="墨迹 93"/>
              <p14:cNvContentPartPr/>
              <p14:nvPr/>
            </p14:nvContentPartPr>
            <p14:xfrm>
              <a:off x="653142" y="3456802"/>
              <a:ext cx="60219" cy="315098"/>
            </p14:xfrm>
          </p:contentPart>
        </mc:Choice>
        <mc:Fallback xmlns="">
          <p:pic>
            <p:nvPicPr>
              <p:cNvPr id="94" name="墨迹 93"/>
            </p:nvPicPr>
            <p:blipFill>
              <a:blip/>
            </p:blipFill>
            <p:spPr>
              <a:xfrm>
                <a:off x="653142" y="3456802"/>
                <a:ext cx="60219" cy="315098"/>
              </a:xfrm>
              <a:prstGeom prst="rect"/>
            </p:spPr>
          </p:pic>
        </mc:Fallback>
      </mc:AlternateContent>
      <mc:AlternateContent xmlns:mc="http://schemas.openxmlformats.org/markup-compatibility/2006" xmlns:p14="http://schemas.microsoft.com/office/powerpoint/2010/main">
        <mc:Choice Requires="p14">
          <p:contentPart r:id="rId87" p14:bwMode="auto">
            <p14:nvContentPartPr>
              <p14:cNvPr id="95" name="墨迹 94"/>
              <p14:cNvContentPartPr/>
              <p14:nvPr/>
            </p14:nvContentPartPr>
            <p14:xfrm>
              <a:off x="756643" y="3486922"/>
              <a:ext cx="72524" cy="113528"/>
            </p14:xfrm>
          </p:contentPart>
        </mc:Choice>
        <mc:Fallback xmlns="">
          <p:pic>
            <p:nvPicPr>
              <p:cNvPr id="95" name="墨迹 94"/>
            </p:nvPicPr>
            <p:blipFill>
              <a:blip/>
            </p:blipFill>
            <p:spPr>
              <a:xfrm>
                <a:off x="756643" y="3486922"/>
                <a:ext cx="72524" cy="113528"/>
              </a:xfrm>
              <a:prstGeom prst="rect"/>
            </p:spPr>
          </p:pic>
        </mc:Fallback>
      </mc:AlternateContent>
      <mc:AlternateContent xmlns:mc="http://schemas.openxmlformats.org/markup-compatibility/2006" xmlns:p14="http://schemas.microsoft.com/office/powerpoint/2010/main">
        <mc:Choice Requires="p14">
          <p:contentPart r:id="rId88" p14:bwMode="auto">
            <p14:nvContentPartPr>
              <p14:cNvPr id="96" name="墨迹 95"/>
              <p14:cNvContentPartPr/>
              <p14:nvPr/>
            </p14:nvContentPartPr>
            <p14:xfrm>
              <a:off x="775317" y="3649104"/>
              <a:ext cx="74695" cy="16218"/>
            </p14:xfrm>
          </p:contentPart>
        </mc:Choice>
        <mc:Fallback xmlns="">
          <p:pic>
            <p:nvPicPr>
              <p:cNvPr id="96" name="墨迹 95"/>
            </p:nvPicPr>
            <p:blipFill>
              <a:blip/>
            </p:blipFill>
            <p:spPr>
              <a:xfrm>
                <a:off x="775317" y="3649104"/>
                <a:ext cx="74695" cy="16218"/>
              </a:xfrm>
              <a:prstGeom prst="rect"/>
            </p:spPr>
          </p:pic>
        </mc:Fallback>
      </mc:AlternateContent>
      <mc:AlternateContent xmlns:mc="http://schemas.openxmlformats.org/markup-compatibility/2006" xmlns:p14="http://schemas.microsoft.com/office/powerpoint/2010/main">
        <mc:Choice Requires="p14">
          <p:contentPart r:id="rId89" p14:bwMode="auto">
            <p14:nvContentPartPr>
              <p14:cNvPr id="97" name="墨迹 96"/>
              <p14:cNvContentPartPr/>
              <p14:nvPr/>
            </p14:nvContentPartPr>
            <p14:xfrm>
              <a:off x="927601" y="3415098"/>
              <a:ext cx="86854" cy="262388"/>
            </p14:xfrm>
          </p:contentPart>
        </mc:Choice>
        <mc:Fallback xmlns="">
          <p:pic>
            <p:nvPicPr>
              <p:cNvPr id="97" name="墨迹 96"/>
            </p:nvPicPr>
            <p:blipFill>
              <a:blip/>
            </p:blipFill>
            <p:spPr>
              <a:xfrm>
                <a:off x="927601" y="3415098"/>
                <a:ext cx="86854" cy="262388"/>
              </a:xfrm>
              <a:prstGeom prst="rect"/>
            </p:spPr>
          </p:pic>
        </mc:Fallback>
      </mc:AlternateContent>
      <mc:AlternateContent xmlns:mc="http://schemas.openxmlformats.org/markup-compatibility/2006" xmlns:p14="http://schemas.microsoft.com/office/powerpoint/2010/main">
        <mc:Choice Requires="p14">
          <p:contentPart r:id="rId90" p14:bwMode="auto">
            <p14:nvContentPartPr>
              <p14:cNvPr id="98" name="墨迹 97"/>
              <p14:cNvContentPartPr/>
              <p14:nvPr/>
            </p14:nvContentPartPr>
            <p14:xfrm>
              <a:off x="1067726" y="3373394"/>
              <a:ext cx="53271" cy="379971"/>
            </p14:xfrm>
          </p:contentPart>
        </mc:Choice>
        <mc:Fallback xmlns="">
          <p:pic>
            <p:nvPicPr>
              <p:cNvPr id="98" name="墨迹 97"/>
            </p:nvPicPr>
            <p:blipFill>
              <a:blip/>
            </p:blipFill>
            <p:spPr>
              <a:xfrm>
                <a:off x="1067726" y="3373394"/>
                <a:ext cx="53271" cy="379971"/>
              </a:xfrm>
              <a:prstGeom prst="rect"/>
            </p:spPr>
          </p:pic>
        </mc:Fallback>
      </mc:AlternateContent>
      <mc:AlternateContent xmlns:mc="http://schemas.openxmlformats.org/markup-compatibility/2006" xmlns:p14="http://schemas.microsoft.com/office/powerpoint/2010/main">
        <mc:Choice Requires="p14">
          <p:contentPart r:id="rId91" p14:bwMode="auto">
            <p14:nvContentPartPr>
              <p14:cNvPr id="99" name="墨迹 98"/>
              <p14:cNvContentPartPr/>
              <p14:nvPr/>
            </p14:nvContentPartPr>
            <p14:xfrm>
              <a:off x="115950" y="4100898"/>
              <a:ext cx="71654" cy="41704"/>
            </p14:xfrm>
          </p:contentPart>
        </mc:Choice>
        <mc:Fallback xmlns="">
          <p:pic>
            <p:nvPicPr>
              <p:cNvPr id="99" name="墨迹 98"/>
            </p:nvPicPr>
            <p:blipFill>
              <a:blip/>
            </p:blipFill>
            <p:spPr>
              <a:xfrm>
                <a:off x="115950" y="4100898"/>
                <a:ext cx="71654" cy="41704"/>
              </a:xfrm>
              <a:prstGeom prst="rect"/>
            </p:spPr>
          </p:pic>
        </mc:Fallback>
      </mc:AlternateContent>
      <mc:AlternateContent xmlns:mc="http://schemas.openxmlformats.org/markup-compatibility/2006" xmlns:p14="http://schemas.microsoft.com/office/powerpoint/2010/main">
        <mc:Choice Requires="p14">
          <p:contentPart r:id="rId92" p14:bwMode="auto">
            <p14:nvContentPartPr>
              <p14:cNvPr id="100" name="墨迹 99"/>
              <p14:cNvContentPartPr/>
              <p14:nvPr/>
            </p14:nvContentPartPr>
            <p14:xfrm>
              <a:off x="122464" y="4181990"/>
              <a:ext cx="85985" cy="37070"/>
            </p14:xfrm>
          </p:contentPart>
        </mc:Choice>
        <mc:Fallback xmlns="">
          <p:pic>
            <p:nvPicPr>
              <p:cNvPr id="100" name="墨迹 99"/>
            </p:nvPicPr>
            <p:blipFill>
              <a:blip/>
            </p:blipFill>
            <p:spPr>
              <a:xfrm>
                <a:off x="122464" y="4181990"/>
                <a:ext cx="85985" cy="37070"/>
              </a:xfrm>
              <a:prstGeom prst="rect"/>
            </p:spPr>
          </p:pic>
        </mc:Fallback>
      </mc:AlternateContent>
      <mc:AlternateContent xmlns:mc="http://schemas.openxmlformats.org/markup-compatibility/2006" xmlns:p14="http://schemas.microsoft.com/office/powerpoint/2010/main">
        <mc:Choice Requires="p14">
          <p:contentPart r:id="rId93" p14:bwMode="auto">
            <p14:nvContentPartPr>
              <p14:cNvPr id="101" name="墨迹 100"/>
              <p14:cNvContentPartPr/>
              <p14:nvPr/>
            </p14:nvContentPartPr>
            <p14:xfrm>
              <a:off x="273300" y="4027916"/>
              <a:ext cx="32426" cy="225607"/>
            </p14:xfrm>
          </p:contentPart>
        </mc:Choice>
        <mc:Fallback xmlns="">
          <p:pic>
            <p:nvPicPr>
              <p:cNvPr id="101" name="墨迹 100"/>
            </p:nvPicPr>
            <p:blipFill>
              <a:blip/>
            </p:blipFill>
            <p:spPr>
              <a:xfrm>
                <a:off x="273300" y="4027916"/>
                <a:ext cx="32426" cy="225607"/>
              </a:xfrm>
              <a:prstGeom prst="rect"/>
            </p:spPr>
          </p:pic>
        </mc:Fallback>
      </mc:AlternateContent>
      <mc:AlternateContent xmlns:mc="http://schemas.openxmlformats.org/markup-compatibility/2006" xmlns:p14="http://schemas.microsoft.com/office/powerpoint/2010/main">
        <mc:Choice Requires="p14">
          <p:contentPart r:id="rId94" p14:bwMode="auto">
            <p14:nvContentPartPr>
              <p14:cNvPr id="102" name="墨迹 101"/>
              <p14:cNvContentPartPr/>
              <p14:nvPr/>
            </p14:nvContentPartPr>
            <p14:xfrm>
              <a:off x="287197" y="3990846"/>
              <a:ext cx="64851" cy="126271"/>
            </p14:xfrm>
          </p:contentPart>
        </mc:Choice>
        <mc:Fallback xmlns="">
          <p:pic>
            <p:nvPicPr>
              <p:cNvPr id="102" name="墨迹 101"/>
            </p:nvPicPr>
            <p:blipFill>
              <a:blip/>
            </p:blipFill>
            <p:spPr>
              <a:xfrm>
                <a:off x="287197" y="3990846"/>
                <a:ext cx="64851" cy="126271"/>
              </a:xfrm>
              <a:prstGeom prst="rect"/>
            </p:spPr>
          </p:pic>
        </mc:Fallback>
      </mc:AlternateContent>
      <mc:AlternateContent xmlns:mc="http://schemas.openxmlformats.org/markup-compatibility/2006" xmlns:p14="http://schemas.microsoft.com/office/powerpoint/2010/main">
        <mc:Choice Requires="p14">
          <p:contentPart r:id="rId95" p14:bwMode="auto">
            <p14:nvContentPartPr>
              <p14:cNvPr id="103" name="墨迹 102"/>
              <p14:cNvContentPartPr/>
              <p14:nvPr/>
            </p14:nvContentPartPr>
            <p14:xfrm>
              <a:off x="464379" y="3894405"/>
              <a:ext cx="38216" cy="278317"/>
            </p14:xfrm>
          </p:contentPart>
        </mc:Choice>
        <mc:Fallback xmlns="">
          <p:pic>
            <p:nvPicPr>
              <p:cNvPr id="103" name="墨迹 102"/>
            </p:nvPicPr>
            <p:blipFill>
              <a:blip/>
            </p:blipFill>
            <p:spPr>
              <a:xfrm>
                <a:off x="464379" y="3894405"/>
                <a:ext cx="38216" cy="278317"/>
              </a:xfrm>
              <a:prstGeom prst="rect"/>
            </p:spPr>
          </p:pic>
        </mc:Fallback>
      </mc:AlternateContent>
      <mc:AlternateContent xmlns:mc="http://schemas.openxmlformats.org/markup-compatibility/2006" xmlns:p14="http://schemas.microsoft.com/office/powerpoint/2010/main">
        <mc:Choice Requires="p14">
          <p:contentPart r:id="rId96" p14:bwMode="auto">
            <p14:nvContentPartPr>
              <p14:cNvPr id="104" name="墨迹 103"/>
              <p14:cNvContentPartPr/>
              <p14:nvPr/>
            </p14:nvContentPartPr>
            <p14:xfrm>
              <a:off x="576276" y="3971152"/>
              <a:ext cx="62970" cy="37070"/>
            </p14:xfrm>
          </p:contentPart>
        </mc:Choice>
        <mc:Fallback xmlns="">
          <p:pic>
            <p:nvPicPr>
              <p:cNvPr id="104" name="墨迹 103"/>
            </p:nvPicPr>
            <p:blipFill>
              <a:blip/>
            </p:blipFill>
            <p:spPr>
              <a:xfrm>
                <a:off x="576276" y="3971152"/>
                <a:ext cx="62970" cy="37070"/>
              </a:xfrm>
              <a:prstGeom prst="rect"/>
            </p:spPr>
          </p:pic>
        </mc:Fallback>
      </mc:AlternateContent>
      <mc:AlternateContent xmlns:mc="http://schemas.openxmlformats.org/markup-compatibility/2006" xmlns:p14="http://schemas.microsoft.com/office/powerpoint/2010/main">
        <mc:Choice Requires="p14">
          <p:contentPart r:id="rId97" p14:bwMode="auto">
            <p14:nvContentPartPr>
              <p14:cNvPr id="105" name="墨迹 104"/>
              <p14:cNvContentPartPr/>
              <p14:nvPr/>
            </p14:nvContentPartPr>
            <p14:xfrm>
              <a:off x="660091" y="3907438"/>
              <a:ext cx="69483" cy="172029"/>
            </p14:xfrm>
          </p:contentPart>
        </mc:Choice>
        <mc:Fallback xmlns="">
          <p:pic>
            <p:nvPicPr>
              <p:cNvPr id="105" name="墨迹 104"/>
            </p:nvPicPr>
            <p:blipFill>
              <a:blip/>
            </p:blipFill>
            <p:spPr>
              <a:xfrm>
                <a:off x="660091" y="3907438"/>
                <a:ext cx="69483" cy="172029"/>
              </a:xfrm>
              <a:prstGeom prst="rect"/>
            </p:spPr>
          </p:pic>
        </mc:Fallback>
      </mc:AlternateContent>
      <mc:AlternateContent xmlns:mc="http://schemas.openxmlformats.org/markup-compatibility/2006" xmlns:p14="http://schemas.microsoft.com/office/powerpoint/2010/main">
        <mc:Choice Requires="p14">
          <p:contentPart r:id="rId98" p14:bwMode="auto">
            <p14:nvContentPartPr>
              <p14:cNvPr id="106" name="墨迹 105"/>
              <p14:cNvContentPartPr/>
              <p14:nvPr/>
            </p14:nvContentPartPr>
            <p14:xfrm>
              <a:off x="773580" y="3822871"/>
              <a:ext cx="27793" cy="210837"/>
            </p14:xfrm>
          </p:contentPart>
        </mc:Choice>
        <mc:Fallback xmlns="">
          <p:pic>
            <p:nvPicPr>
              <p:cNvPr id="106" name="墨迹 105"/>
            </p:nvPicPr>
            <p:blipFill>
              <a:blip/>
            </p:blipFill>
            <p:spPr>
              <a:xfrm>
                <a:off x="773580" y="3822871"/>
                <a:ext cx="27793" cy="210837"/>
              </a:xfrm>
              <a:prstGeom prst="rect"/>
            </p:spPr>
          </p:pic>
        </mc:Fallback>
      </mc:AlternateContent>
      <mc:AlternateContent xmlns:mc="http://schemas.openxmlformats.org/markup-compatibility/2006" xmlns:p14="http://schemas.microsoft.com/office/powerpoint/2010/main">
        <mc:Choice Requires="p14">
          <p:contentPart r:id="rId99" p14:bwMode="auto">
            <p14:nvContentPartPr>
              <p14:cNvPr id="107" name="墨迹 106"/>
              <p14:cNvContentPartPr/>
              <p14:nvPr/>
            </p14:nvContentPartPr>
            <p14:xfrm>
              <a:off x="862750" y="3873843"/>
              <a:ext cx="91487" cy="146543"/>
            </p14:xfrm>
          </p:contentPart>
        </mc:Choice>
        <mc:Fallback xmlns="">
          <p:pic>
            <p:nvPicPr>
              <p:cNvPr id="107" name="墨迹 106"/>
            </p:nvPicPr>
            <p:blipFill>
              <a:blip/>
            </p:blipFill>
            <p:spPr>
              <a:xfrm>
                <a:off x="862750" y="3873843"/>
                <a:ext cx="91487" cy="146543"/>
              </a:xfrm>
              <a:prstGeom prst="rect"/>
            </p:spPr>
          </p:pic>
        </mc:Fallback>
      </mc:AlternateContent>
      <mc:AlternateContent xmlns:mc="http://schemas.openxmlformats.org/markup-compatibility/2006" xmlns:p14="http://schemas.microsoft.com/office/powerpoint/2010/main">
        <mc:Choice Requires="p14">
          <p:contentPart r:id="rId100" p14:bwMode="auto">
            <p14:nvContentPartPr>
              <p14:cNvPr id="108" name="墨迹 107"/>
              <p14:cNvContentPartPr/>
              <p14:nvPr/>
            </p14:nvContentPartPr>
            <p14:xfrm>
              <a:off x="960606" y="3801295"/>
              <a:ext cx="146494" cy="197660"/>
            </p14:xfrm>
          </p:contentPart>
        </mc:Choice>
        <mc:Fallback xmlns="">
          <p:pic>
            <p:nvPicPr>
              <p:cNvPr id="108" name="墨迹 107"/>
            </p:nvPicPr>
            <p:blipFill>
              <a:blip/>
            </p:blipFill>
            <p:spPr>
              <a:xfrm>
                <a:off x="960606" y="3801295"/>
                <a:ext cx="146494" cy="197660"/>
              </a:xfrm>
              <a:prstGeom prst="rect"/>
            </p:spPr>
          </p:pic>
        </mc:Fallback>
      </mc:AlternateContent>
      <mc:AlternateContent xmlns:mc="http://schemas.openxmlformats.org/markup-compatibility/2006" xmlns:p14="http://schemas.microsoft.com/office/powerpoint/2010/main">
        <mc:Choice Requires="p14">
          <p:contentPart r:id="rId101" p14:bwMode="auto">
            <p14:nvContentPartPr>
              <p14:cNvPr id="109" name="墨迹 108"/>
              <p14:cNvContentPartPr/>
              <p14:nvPr/>
            </p14:nvContentPartPr>
            <p14:xfrm>
              <a:off x="1019088" y="3782760"/>
              <a:ext cx="78747" cy="227779"/>
            </p14:xfrm>
          </p:contentPart>
        </mc:Choice>
        <mc:Fallback xmlns="">
          <p:pic>
            <p:nvPicPr>
              <p:cNvPr id="109" name="墨迹 108"/>
            </p:nvPicPr>
            <p:blipFill>
              <a:blip/>
            </p:blipFill>
            <p:spPr>
              <a:xfrm>
                <a:off x="1019088" y="3782760"/>
                <a:ext cx="78747" cy="227779"/>
              </a:xfrm>
              <a:prstGeom prst="rect"/>
            </p:spPr>
          </p:pic>
        </mc:Fallback>
      </mc:AlternateContent>
      <mc:AlternateContent xmlns:mc="http://schemas.openxmlformats.org/markup-compatibility/2006" xmlns:p14="http://schemas.microsoft.com/office/powerpoint/2010/main">
        <mc:Choice Requires="p14">
          <p:contentPart r:id="rId102" p14:bwMode="auto">
            <p14:nvContentPartPr>
              <p14:cNvPr id="110" name="墨迹 109"/>
              <p14:cNvContentPartPr/>
              <p14:nvPr/>
            </p14:nvContentPartPr>
            <p14:xfrm>
              <a:off x="1149948" y="3764225"/>
              <a:ext cx="93802" cy="104984"/>
            </p14:xfrm>
          </p:contentPart>
        </mc:Choice>
        <mc:Fallback xmlns="">
          <p:pic>
            <p:nvPicPr>
              <p:cNvPr id="110" name="墨迹 109"/>
            </p:nvPicPr>
            <p:blipFill>
              <a:blip/>
            </p:blipFill>
            <p:spPr>
              <a:xfrm>
                <a:off x="1149948" y="3764225"/>
                <a:ext cx="93802" cy="104984"/>
              </a:xfrm>
              <a:prstGeom prst="rect"/>
            </p:spPr>
          </p:pic>
        </mc:Fallback>
      </mc:AlternateContent>
      <mc:AlternateContent xmlns:mc="http://schemas.openxmlformats.org/markup-compatibility/2006" xmlns:p14="http://schemas.microsoft.com/office/powerpoint/2010/main">
        <mc:Choice Requires="p14">
          <p:contentPart r:id="rId103" p14:bwMode="auto">
            <p14:nvContentPartPr>
              <p14:cNvPr id="111" name="墨迹 110"/>
              <p14:cNvContentPartPr/>
              <p14:nvPr/>
            </p14:nvContentPartPr>
            <p14:xfrm>
              <a:off x="1183531" y="3908596"/>
              <a:ext cx="83380" cy="11585"/>
            </p14:xfrm>
          </p:contentPart>
        </mc:Choice>
        <mc:Fallback xmlns="">
          <p:pic>
            <p:nvPicPr>
              <p:cNvPr id="111" name="墨迹 110"/>
            </p:nvPicPr>
            <p:blipFill>
              <a:blip/>
            </p:blipFill>
            <p:spPr>
              <a:xfrm>
                <a:off x="1183531" y="3908596"/>
                <a:ext cx="83380" cy="11585"/>
              </a:xfrm>
              <a:prstGeom prst="rect"/>
            </p:spPr>
          </p:pic>
        </mc:Fallback>
      </mc:AlternateContent>
      <mc:AlternateContent xmlns:mc="http://schemas.openxmlformats.org/markup-compatibility/2006" xmlns:p14="http://schemas.microsoft.com/office/powerpoint/2010/main">
        <mc:Choice Requires="p14">
          <p:contentPart r:id="rId104" p14:bwMode="auto">
            <p14:nvContentPartPr>
              <p14:cNvPr id="112" name="墨迹 111"/>
              <p14:cNvContentPartPr/>
              <p14:nvPr/>
            </p14:nvContentPartPr>
            <p14:xfrm>
              <a:off x="1297021" y="3707171"/>
              <a:ext cx="86420" cy="252686"/>
            </p14:xfrm>
          </p:contentPart>
        </mc:Choice>
        <mc:Fallback xmlns="">
          <p:pic>
            <p:nvPicPr>
              <p:cNvPr id="112" name="墨迹 111"/>
            </p:nvPicPr>
            <p:blipFill>
              <a:blip/>
            </p:blipFill>
            <p:spPr>
              <a:xfrm>
                <a:off x="1297021" y="3707171"/>
                <a:ext cx="86420" cy="252686"/>
              </a:xfrm>
              <a:prstGeom prst="rect"/>
            </p:spPr>
          </p:pic>
        </mc:Fallback>
      </mc:AlternateContent>
      <mc:AlternateContent xmlns:mc="http://schemas.openxmlformats.org/markup-compatibility/2006" xmlns:p14="http://schemas.microsoft.com/office/powerpoint/2010/main">
        <mc:Choice Requires="p14">
          <p:contentPart r:id="rId105" p14:bwMode="auto">
            <p14:nvContentPartPr>
              <p14:cNvPr id="113" name="墨迹 112"/>
              <p14:cNvContentPartPr/>
              <p14:nvPr/>
            </p14:nvContentPartPr>
            <p14:xfrm>
              <a:off x="1440620" y="3651421"/>
              <a:ext cx="50954" cy="419358"/>
            </p14:xfrm>
          </p:contentPart>
        </mc:Choice>
        <mc:Fallback xmlns="">
          <p:pic>
            <p:nvPicPr>
              <p:cNvPr id="113" name="墨迹 112"/>
            </p:nvPicPr>
            <p:blipFill>
              <a:blip/>
            </p:blipFill>
            <p:spPr>
              <a:xfrm>
                <a:off x="1440620" y="3651421"/>
                <a:ext cx="50954" cy="419358"/>
              </a:xfrm>
              <a:prstGeom prst="rect"/>
            </p:spPr>
          </p:pic>
        </mc:Fallback>
      </mc:AlternateContent>
      <mc:AlternateContent xmlns:mc="http://schemas.openxmlformats.org/markup-compatibility/2006" xmlns:p14="http://schemas.microsoft.com/office/powerpoint/2010/main">
        <mc:Choice Requires="p14">
          <p:contentPart r:id="rId106" p14:bwMode="auto">
            <p14:nvContentPartPr>
              <p14:cNvPr id="114" name="墨迹 113"/>
              <p14:cNvContentPartPr/>
              <p14:nvPr/>
            </p14:nvContentPartPr>
            <p14:xfrm>
              <a:off x="112765" y="4617565"/>
              <a:ext cx="139690" cy="51696"/>
            </p14:xfrm>
          </p:contentPart>
        </mc:Choice>
        <mc:Fallback xmlns="">
          <p:pic>
            <p:nvPicPr>
              <p:cNvPr id="114" name="墨迹 113"/>
            </p:nvPicPr>
            <p:blipFill>
              <a:blip/>
            </p:blipFill>
            <p:spPr>
              <a:xfrm>
                <a:off x="112765" y="4617565"/>
                <a:ext cx="139690" cy="51696"/>
              </a:xfrm>
              <a:prstGeom prst="rect"/>
            </p:spPr>
          </p:pic>
        </mc:Fallback>
      </mc:AlternateContent>
      <mc:AlternateContent xmlns:mc="http://schemas.openxmlformats.org/markup-compatibility/2006" xmlns:p14="http://schemas.microsoft.com/office/powerpoint/2010/main">
        <mc:Choice Requires="p14">
          <p:contentPart r:id="rId107" p14:bwMode="auto">
            <p14:nvContentPartPr>
              <p14:cNvPr id="115" name="墨迹 114"/>
              <p14:cNvContentPartPr/>
              <p14:nvPr/>
            </p14:nvContentPartPr>
            <p14:xfrm>
              <a:off x="146783" y="4705607"/>
              <a:ext cx="121885" cy="67190"/>
            </p14:xfrm>
          </p:contentPart>
        </mc:Choice>
        <mc:Fallback xmlns="">
          <p:pic>
            <p:nvPicPr>
              <p:cNvPr id="115" name="墨迹 114"/>
            </p:nvPicPr>
            <p:blipFill>
              <a:blip/>
            </p:blipFill>
            <p:spPr>
              <a:xfrm>
                <a:off x="146783" y="4705607"/>
                <a:ext cx="121885" cy="67190"/>
              </a:xfrm>
              <a:prstGeom prst="rect"/>
            </p:spPr>
          </p:pic>
        </mc:Fallback>
      </mc:AlternateContent>
      <mc:AlternateContent xmlns:mc="http://schemas.openxmlformats.org/markup-compatibility/2006" xmlns:p14="http://schemas.microsoft.com/office/powerpoint/2010/main">
        <mc:Choice Requires="p14">
          <p:contentPart r:id="rId108" p14:bwMode="auto">
            <p14:nvContentPartPr>
              <p14:cNvPr id="116" name="墨迹 115"/>
              <p14:cNvContentPartPr/>
              <p14:nvPr/>
            </p14:nvContentPartPr>
            <p14:xfrm>
              <a:off x="325413" y="4510264"/>
              <a:ext cx="31267" cy="356512"/>
            </p14:xfrm>
          </p:contentPart>
        </mc:Choice>
        <mc:Fallback xmlns="">
          <p:pic>
            <p:nvPicPr>
              <p:cNvPr id="116" name="墨迹 115"/>
            </p:nvPicPr>
            <p:blipFill>
              <a:blip/>
            </p:blipFill>
            <p:spPr>
              <a:xfrm>
                <a:off x="325413" y="4510264"/>
                <a:ext cx="31267" cy="356512"/>
              </a:xfrm>
              <a:prstGeom prst="rect"/>
            </p:spPr>
          </p:pic>
        </mc:Fallback>
      </mc:AlternateContent>
      <mc:AlternateContent xmlns:mc="http://schemas.openxmlformats.org/markup-compatibility/2006" xmlns:p14="http://schemas.microsoft.com/office/powerpoint/2010/main">
        <mc:Choice Requires="p14">
          <p:contentPart r:id="rId109" p14:bwMode="auto">
            <p14:nvContentPartPr>
              <p14:cNvPr id="117" name="墨迹 116"/>
              <p14:cNvContentPartPr/>
              <p14:nvPr/>
            </p14:nvContentPartPr>
            <p14:xfrm>
              <a:off x="330769" y="4480868"/>
              <a:ext cx="118266" cy="238640"/>
            </p14:xfrm>
          </p:contentPart>
        </mc:Choice>
        <mc:Fallback xmlns="">
          <p:pic>
            <p:nvPicPr>
              <p:cNvPr id="117" name="墨迹 116"/>
            </p:nvPicPr>
            <p:blipFill>
              <a:blip/>
            </p:blipFill>
            <p:spPr>
              <a:xfrm>
                <a:off x="330769" y="4480868"/>
                <a:ext cx="118266" cy="238640"/>
              </a:xfrm>
              <a:prstGeom prst="rect"/>
            </p:spPr>
          </p:pic>
        </mc:Fallback>
      </mc:AlternateContent>
      <mc:AlternateContent xmlns:mc="http://schemas.openxmlformats.org/markup-compatibility/2006" xmlns:p14="http://schemas.microsoft.com/office/powerpoint/2010/main">
        <mc:Choice Requires="p14">
          <p:contentPart r:id="rId110" p14:bwMode="auto">
            <p14:nvContentPartPr>
              <p14:cNvPr id="118" name="墨迹 117"/>
              <p14:cNvContentPartPr/>
              <p14:nvPr/>
            </p14:nvContentPartPr>
            <p14:xfrm>
              <a:off x="572658" y="4434531"/>
              <a:ext cx="89749" cy="386921"/>
            </p14:xfrm>
          </p:contentPart>
        </mc:Choice>
        <mc:Fallback xmlns="">
          <p:pic>
            <p:nvPicPr>
              <p:cNvPr id="118" name="墨迹 117"/>
            </p:nvPicPr>
            <p:blipFill>
              <a:blip/>
            </p:blipFill>
            <p:spPr>
              <a:xfrm>
                <a:off x="572658" y="4434531"/>
                <a:ext cx="89749" cy="386921"/>
              </a:xfrm>
              <a:prstGeom prst="rect"/>
            </p:spPr>
          </p:pic>
        </mc:Fallback>
      </mc:AlternateContent>
      <mc:AlternateContent xmlns:mc="http://schemas.openxmlformats.org/markup-compatibility/2006" xmlns:p14="http://schemas.microsoft.com/office/powerpoint/2010/main">
        <mc:Choice Requires="p14">
          <p:contentPart r:id="rId111" p14:bwMode="auto">
            <p14:nvContentPartPr>
              <p14:cNvPr id="119" name="墨迹 118"/>
              <p14:cNvContentPartPr/>
              <p14:nvPr/>
            </p14:nvContentPartPr>
            <p14:xfrm>
              <a:off x="721323" y="4561525"/>
              <a:ext cx="166904" cy="169568"/>
            </p14:xfrm>
          </p:contentPart>
        </mc:Choice>
        <mc:Fallback xmlns="">
          <p:pic>
            <p:nvPicPr>
              <p:cNvPr id="119" name="墨迹 118"/>
            </p:nvPicPr>
            <p:blipFill>
              <a:blip/>
            </p:blipFill>
            <p:spPr>
              <a:xfrm>
                <a:off x="721323" y="4561525"/>
                <a:ext cx="166904" cy="169568"/>
              </a:xfrm>
              <a:prstGeom prst="rect"/>
            </p:spPr>
          </p:pic>
        </mc:Fallback>
      </mc:AlternateContent>
      <mc:AlternateContent xmlns:mc="http://schemas.openxmlformats.org/markup-compatibility/2006" xmlns:p14="http://schemas.microsoft.com/office/powerpoint/2010/main">
        <mc:Choice Requires="p14">
          <p:contentPart r:id="rId112" p14:bwMode="auto">
            <p14:nvContentPartPr>
              <p14:cNvPr id="120" name="墨迹 119"/>
              <p14:cNvContentPartPr/>
              <p14:nvPr/>
            </p14:nvContentPartPr>
            <p14:xfrm>
              <a:off x="760841" y="4494770"/>
              <a:ext cx="91487" cy="243273"/>
            </p14:xfrm>
          </p:contentPart>
        </mc:Choice>
        <mc:Fallback xmlns="">
          <p:pic>
            <p:nvPicPr>
              <p:cNvPr id="120" name="墨迹 119"/>
            </p:nvPicPr>
            <p:blipFill>
              <a:blip/>
            </p:blipFill>
            <p:spPr>
              <a:xfrm>
                <a:off x="760841" y="4494770"/>
                <a:ext cx="91487" cy="243273"/>
              </a:xfrm>
              <a:prstGeom prst="rect"/>
            </p:spPr>
          </p:pic>
        </mc:Fallback>
      </mc:AlternateContent>
      <mc:AlternateContent xmlns:mc="http://schemas.openxmlformats.org/markup-compatibility/2006" xmlns:p14="http://schemas.microsoft.com/office/powerpoint/2010/main">
        <mc:Choice Requires="p14">
          <p:contentPart r:id="rId113" p14:bwMode="auto">
            <p14:nvContentPartPr>
              <p14:cNvPr id="121" name="墨迹 120"/>
              <p14:cNvContentPartPr/>
              <p14:nvPr/>
            </p14:nvContentPartPr>
            <p14:xfrm>
              <a:off x="938024" y="4472759"/>
              <a:ext cx="97711" cy="188827"/>
            </p14:xfrm>
          </p:contentPart>
        </mc:Choice>
        <mc:Fallback xmlns="">
          <p:pic>
            <p:nvPicPr>
              <p:cNvPr id="121" name="墨迹 120"/>
            </p:nvPicPr>
            <p:blipFill>
              <a:blip/>
            </p:blipFill>
            <p:spPr>
              <a:xfrm>
                <a:off x="938024" y="4472759"/>
                <a:ext cx="97711" cy="188827"/>
              </a:xfrm>
              <a:prstGeom prst="rect"/>
            </p:spPr>
          </p:pic>
        </mc:Fallback>
      </mc:AlternateContent>
      <mc:AlternateContent xmlns:mc="http://schemas.openxmlformats.org/markup-compatibility/2006" xmlns:p14="http://schemas.microsoft.com/office/powerpoint/2010/main">
        <mc:Choice Requires="p14">
          <p:contentPart r:id="rId114" p14:bwMode="auto">
            <p14:nvContentPartPr>
              <p14:cNvPr id="122" name="墨迹 121"/>
              <p14:cNvContentPartPr/>
              <p14:nvPr/>
            </p14:nvContentPartPr>
            <p14:xfrm>
              <a:off x="975082" y="4550954"/>
              <a:ext cx="67167" cy="212575"/>
            </p14:xfrm>
          </p:contentPart>
        </mc:Choice>
        <mc:Fallback xmlns="">
          <p:pic>
            <p:nvPicPr>
              <p:cNvPr id="122" name="墨迹 121"/>
            </p:nvPicPr>
            <p:blipFill>
              <a:blip/>
            </p:blipFill>
            <p:spPr>
              <a:xfrm>
                <a:off x="975082" y="4550954"/>
                <a:ext cx="67167" cy="212575"/>
              </a:xfrm>
              <a:prstGeom prst="rect"/>
            </p:spPr>
          </p:pic>
        </mc:Fallback>
      </mc:AlternateContent>
      <mc:AlternateContent xmlns:mc="http://schemas.openxmlformats.org/markup-compatibility/2006" xmlns:p14="http://schemas.microsoft.com/office/powerpoint/2010/main">
        <mc:Choice Requires="p14">
          <p:contentPart r:id="rId115" p14:bwMode="auto">
            <p14:nvContentPartPr>
              <p14:cNvPr id="123" name="墨迹 122"/>
              <p14:cNvContentPartPr/>
              <p14:nvPr/>
            </p14:nvContentPartPr>
            <p14:xfrm>
              <a:off x="1155593" y="4534736"/>
              <a:ext cx="133900" cy="198673"/>
            </p14:xfrm>
          </p:contentPart>
        </mc:Choice>
        <mc:Fallback xmlns="">
          <p:pic>
            <p:nvPicPr>
              <p:cNvPr id="123" name="墨迹 122"/>
            </p:nvPicPr>
            <p:blipFill>
              <a:blip/>
            </p:blipFill>
            <p:spPr>
              <a:xfrm>
                <a:off x="1155593" y="4534736"/>
                <a:ext cx="133900" cy="198673"/>
              </a:xfrm>
              <a:prstGeom prst="rect"/>
            </p:spPr>
          </p:pic>
        </mc:Fallback>
      </mc:AlternateContent>
      <mc:AlternateContent xmlns:mc="http://schemas.openxmlformats.org/markup-compatibility/2006" xmlns:p14="http://schemas.microsoft.com/office/powerpoint/2010/main">
        <mc:Choice Requires="p14">
          <p:contentPart r:id="rId116" p14:bwMode="auto">
            <p14:nvContentPartPr>
              <p14:cNvPr id="124" name="墨迹 123"/>
              <p14:cNvContentPartPr/>
              <p14:nvPr/>
            </p14:nvContentPartPr>
            <p14:xfrm>
              <a:off x="1318445" y="4439165"/>
              <a:ext cx="64272" cy="41704"/>
            </p14:xfrm>
          </p:contentPart>
        </mc:Choice>
        <mc:Fallback xmlns="">
          <p:pic>
            <p:nvPicPr>
              <p:cNvPr id="124" name="墨迹 123"/>
            </p:nvPicPr>
            <p:blipFill>
              <a:blip/>
            </p:blipFill>
            <p:spPr>
              <a:xfrm>
                <a:off x="1318445" y="4439165"/>
                <a:ext cx="64272" cy="41704"/>
              </a:xfrm>
              <a:prstGeom prst="rect"/>
            </p:spPr>
          </p:pic>
        </mc:Fallback>
      </mc:AlternateContent>
      <mc:AlternateContent xmlns:mc="http://schemas.openxmlformats.org/markup-compatibility/2006" xmlns:p14="http://schemas.microsoft.com/office/powerpoint/2010/main">
        <mc:Choice Requires="p14">
          <p:contentPart r:id="rId117" p14:bwMode="auto">
            <p14:nvContentPartPr>
              <p14:cNvPr id="125" name="墨迹 124"/>
              <p14:cNvContentPartPr/>
              <p14:nvPr/>
            </p14:nvContentPartPr>
            <p14:xfrm>
              <a:off x="1432513" y="4278575"/>
              <a:ext cx="86854" cy="186075"/>
            </p14:xfrm>
          </p:contentPart>
        </mc:Choice>
        <mc:Fallback xmlns="">
          <p:pic>
            <p:nvPicPr>
              <p:cNvPr id="125" name="墨迹 124"/>
            </p:nvPicPr>
            <p:blipFill>
              <a:blip/>
            </p:blipFill>
            <p:spPr>
              <a:xfrm>
                <a:off x="1432513" y="4278575"/>
                <a:ext cx="86854" cy="186075"/>
              </a:xfrm>
              <a:prstGeom prst="rect"/>
            </p:spPr>
          </p:pic>
        </mc:Fallback>
      </mc:AlternateContent>
      <mc:AlternateContent xmlns:mc="http://schemas.openxmlformats.org/markup-compatibility/2006" xmlns:p14="http://schemas.microsoft.com/office/powerpoint/2010/main">
        <mc:Choice Requires="p14">
          <p:contentPart r:id="rId118" p14:bwMode="auto">
            <p14:nvContentPartPr>
              <p14:cNvPr id="126" name="墨迹 125"/>
              <p14:cNvContentPartPr/>
              <p14:nvPr/>
            </p14:nvContentPartPr>
            <p14:xfrm>
              <a:off x="1434540" y="4443798"/>
              <a:ext cx="114937" cy="69507"/>
            </p14:xfrm>
          </p:contentPart>
        </mc:Choice>
        <mc:Fallback xmlns="">
          <p:pic>
            <p:nvPicPr>
              <p:cNvPr id="126" name="墨迹 125"/>
            </p:nvPicPr>
            <p:blipFill>
              <a:blip/>
            </p:blipFill>
            <p:spPr>
              <a:xfrm>
                <a:off x="1434540" y="4443798"/>
                <a:ext cx="114937" cy="69507"/>
              </a:xfrm>
              <a:prstGeom prst="rect"/>
            </p:spPr>
          </p:pic>
        </mc:Fallback>
      </mc:AlternateContent>
      <mc:AlternateContent xmlns:mc="http://schemas.openxmlformats.org/markup-compatibility/2006" xmlns:p14="http://schemas.microsoft.com/office/powerpoint/2010/main">
        <mc:Choice Requires="p14">
          <p:contentPart r:id="rId119" p14:bwMode="auto">
            <p14:nvContentPartPr>
              <p14:cNvPr id="127" name="墨迹 126"/>
              <p14:cNvContentPartPr/>
              <p14:nvPr/>
            </p14:nvContentPartPr>
            <p14:xfrm>
              <a:off x="1492732" y="4499404"/>
              <a:ext cx="56745" cy="103680"/>
            </p14:xfrm>
          </p:contentPart>
        </mc:Choice>
        <mc:Fallback xmlns="">
          <p:pic>
            <p:nvPicPr>
              <p:cNvPr id="127" name="墨迹 126"/>
            </p:nvPicPr>
            <p:blipFill>
              <a:blip/>
            </p:blipFill>
            <p:spPr>
              <a:xfrm>
                <a:off x="1492732" y="4499404"/>
                <a:ext cx="56745" cy="103680"/>
              </a:xfrm>
              <a:prstGeom prst="rect"/>
            </p:spPr>
          </p:pic>
        </mc:Fallback>
      </mc:AlternateContent>
      <mc:AlternateContent xmlns:mc="http://schemas.openxmlformats.org/markup-compatibility/2006" xmlns:p14="http://schemas.microsoft.com/office/powerpoint/2010/main">
        <mc:Choice Requires="p14">
          <p:contentPart r:id="rId120" p14:bwMode="auto">
            <p14:nvContentPartPr>
              <p14:cNvPr id="128" name="墨迹 127"/>
              <p14:cNvContentPartPr/>
              <p14:nvPr/>
            </p14:nvContentPartPr>
            <p14:xfrm>
              <a:off x="1586534" y="4420050"/>
              <a:ext cx="62535" cy="394451"/>
            </p14:xfrm>
          </p:contentPart>
        </mc:Choice>
        <mc:Fallback xmlns="">
          <p:pic>
            <p:nvPicPr>
              <p:cNvPr id="128" name="墨迹 127"/>
            </p:nvPicPr>
            <p:blipFill>
              <a:blip/>
            </p:blipFill>
            <p:spPr>
              <a:xfrm>
                <a:off x="1586534" y="4420050"/>
                <a:ext cx="62535" cy="394451"/>
              </a:xfrm>
              <a:prstGeom prst="rect"/>
            </p:spPr>
          </p:pic>
        </mc:Fallback>
      </mc:AlternateContent>
      <mc:AlternateContent xmlns:mc="http://schemas.openxmlformats.org/markup-compatibility/2006" xmlns:p14="http://schemas.microsoft.com/office/powerpoint/2010/main">
        <mc:Choice Requires="p14">
          <p:contentPart r:id="rId121" p14:bwMode="auto">
            <p14:nvContentPartPr>
              <p14:cNvPr id="129" name="墨迹 128"/>
              <p14:cNvContentPartPr/>
              <p14:nvPr/>
            </p14:nvContentPartPr>
            <p14:xfrm>
              <a:off x="134768" y="5094845"/>
              <a:ext cx="108423" cy="50102"/>
            </p14:xfrm>
          </p:contentPart>
        </mc:Choice>
        <mc:Fallback xmlns="">
          <p:pic>
            <p:nvPicPr>
              <p:cNvPr id="129" name="墨迹 128"/>
            </p:nvPicPr>
            <p:blipFill>
              <a:blip/>
            </p:blipFill>
            <p:spPr>
              <a:xfrm>
                <a:off x="134768" y="5094845"/>
                <a:ext cx="108423" cy="50102"/>
              </a:xfrm>
              <a:prstGeom prst="rect"/>
            </p:spPr>
          </p:pic>
        </mc:Fallback>
      </mc:AlternateContent>
      <mc:AlternateContent xmlns:mc="http://schemas.openxmlformats.org/markup-compatibility/2006" xmlns:p14="http://schemas.microsoft.com/office/powerpoint/2010/main">
        <mc:Choice Requires="p14">
          <p:contentPart r:id="rId122" p14:bwMode="auto">
            <p14:nvContentPartPr>
              <p14:cNvPr id="130" name="墨迹 129"/>
              <p14:cNvContentPartPr/>
              <p14:nvPr/>
            </p14:nvContentPartPr>
            <p14:xfrm>
              <a:off x="154600" y="5217640"/>
              <a:ext cx="88591" cy="23169"/>
            </p14:xfrm>
          </p:contentPart>
        </mc:Choice>
        <mc:Fallback xmlns="">
          <p:pic>
            <p:nvPicPr>
              <p:cNvPr id="130" name="墨迹 129"/>
            </p:nvPicPr>
            <p:blipFill>
              <a:blip/>
            </p:blipFill>
            <p:spPr>
              <a:xfrm>
                <a:off x="154600" y="5217640"/>
                <a:ext cx="88591" cy="23169"/>
              </a:xfrm>
              <a:prstGeom prst="rect"/>
            </p:spPr>
          </p:pic>
        </mc:Fallback>
      </mc:AlternateContent>
      <mc:AlternateContent xmlns:mc="http://schemas.openxmlformats.org/markup-compatibility/2006" xmlns:p14="http://schemas.microsoft.com/office/powerpoint/2010/main">
        <mc:Choice Requires="p14">
          <p:contentPart r:id="rId123" p14:bwMode="auto">
            <p14:nvContentPartPr>
              <p14:cNvPr id="135" name="墨迹 134"/>
              <p14:cNvContentPartPr/>
              <p14:nvPr/>
            </p14:nvContentPartPr>
            <p14:xfrm>
              <a:off x="430796" y="5020704"/>
              <a:ext cx="32425" cy="373020"/>
            </p14:xfrm>
          </p:contentPart>
        </mc:Choice>
        <mc:Fallback xmlns="">
          <p:pic>
            <p:nvPicPr>
              <p:cNvPr id="135" name="墨迹 134"/>
            </p:nvPicPr>
            <p:blipFill>
              <a:blip/>
            </p:blipFill>
            <p:spPr>
              <a:xfrm>
                <a:off x="430796" y="5020704"/>
                <a:ext cx="32425" cy="373020"/>
              </a:xfrm>
              <a:prstGeom prst="rect"/>
            </p:spPr>
          </p:pic>
        </mc:Fallback>
      </mc:AlternateContent>
      <mc:AlternateContent xmlns:mc="http://schemas.openxmlformats.org/markup-compatibility/2006" xmlns:p14="http://schemas.microsoft.com/office/powerpoint/2010/main">
        <mc:Choice Requires="p14">
          <p:contentPart r:id="rId124" p14:bwMode="auto">
            <p14:nvContentPartPr>
              <p14:cNvPr id="136" name="墨迹 135"/>
              <p14:cNvContentPartPr/>
              <p14:nvPr/>
            </p14:nvContentPartPr>
            <p14:xfrm>
              <a:off x="529954" y="5173619"/>
              <a:ext cx="67602" cy="44021"/>
            </p14:xfrm>
          </p:contentPart>
        </mc:Choice>
        <mc:Fallback xmlns="">
          <p:pic>
            <p:nvPicPr>
              <p:cNvPr id="136" name="墨迹 135"/>
            </p:nvPicPr>
            <p:blipFill>
              <a:blip/>
            </p:blipFill>
            <p:spPr>
              <a:xfrm>
                <a:off x="529954" y="5173619"/>
                <a:ext cx="67602" cy="44021"/>
              </a:xfrm>
              <a:prstGeom prst="rect"/>
            </p:spPr>
          </p:pic>
        </mc:Fallback>
      </mc:AlternateContent>
      <mc:AlternateContent xmlns:mc="http://schemas.openxmlformats.org/markup-compatibility/2006" xmlns:p14="http://schemas.microsoft.com/office/powerpoint/2010/main">
        <mc:Choice Requires="p14">
          <p:contentPart r:id="rId125" p14:bwMode="auto">
            <p14:nvContentPartPr>
              <p14:cNvPr id="137" name="墨迹 136"/>
              <p14:cNvContentPartPr/>
              <p14:nvPr/>
            </p14:nvContentPartPr>
            <p14:xfrm>
              <a:off x="741154" y="4960175"/>
              <a:ext cx="39374" cy="411828"/>
            </p14:xfrm>
          </p:contentPart>
        </mc:Choice>
        <mc:Fallback xmlns="">
          <p:pic>
            <p:nvPicPr>
              <p:cNvPr id="137" name="墨迹 136"/>
            </p:nvPicPr>
            <p:blipFill>
              <a:blip/>
            </p:blipFill>
            <p:spPr>
              <a:xfrm>
                <a:off x="741154" y="4960175"/>
                <a:ext cx="39374" cy="411828"/>
              </a:xfrm>
              <a:prstGeom prst="rect"/>
            </p:spPr>
          </p:pic>
        </mc:Fallback>
      </mc:AlternateContent>
      <mc:AlternateContent xmlns:mc="http://schemas.openxmlformats.org/markup-compatibility/2006" xmlns:p14="http://schemas.microsoft.com/office/powerpoint/2010/main">
        <mc:Choice Requires="p14">
          <p:contentPart r:id="rId126" p14:bwMode="auto">
            <p14:nvContentPartPr>
              <p14:cNvPr id="138" name="墨迹 137"/>
              <p14:cNvContentPartPr/>
              <p14:nvPr/>
            </p14:nvContentPartPr>
            <p14:xfrm>
              <a:off x="766487" y="5004486"/>
              <a:ext cx="99737" cy="55605"/>
            </p14:xfrm>
          </p:contentPart>
        </mc:Choice>
        <mc:Fallback xmlns="">
          <p:pic>
            <p:nvPicPr>
              <p:cNvPr id="138" name="墨迹 137"/>
            </p:nvPicPr>
            <p:blipFill>
              <a:blip/>
            </p:blipFill>
            <p:spPr>
              <a:xfrm>
                <a:off x="766487" y="5004486"/>
                <a:ext cx="99737" cy="55605"/>
              </a:xfrm>
              <a:prstGeom prst="rect"/>
            </p:spPr>
          </p:pic>
        </mc:Fallback>
      </mc:AlternateContent>
      <mc:AlternateContent xmlns:mc="http://schemas.openxmlformats.org/markup-compatibility/2006" xmlns:p14="http://schemas.microsoft.com/office/powerpoint/2010/main">
        <mc:Choice Requires="p14">
          <p:contentPart r:id="rId127" p14:bwMode="auto">
            <p14:nvContentPartPr>
              <p14:cNvPr id="139" name="墨迹 138"/>
              <p14:cNvContentPartPr/>
              <p14:nvPr/>
            </p14:nvContentPartPr>
            <p14:xfrm>
              <a:off x="781686" y="5087894"/>
              <a:ext cx="68326" cy="37071"/>
            </p14:xfrm>
          </p:contentPart>
        </mc:Choice>
        <mc:Fallback xmlns="">
          <p:pic>
            <p:nvPicPr>
              <p:cNvPr id="139" name="墨迹 138"/>
            </p:nvPicPr>
            <p:blipFill>
              <a:blip/>
            </p:blipFill>
            <p:spPr>
              <a:xfrm>
                <a:off x="781686" y="5087894"/>
                <a:ext cx="68326" cy="37071"/>
              </a:xfrm>
              <a:prstGeom prst="rect"/>
            </p:spPr>
          </p:pic>
        </mc:Fallback>
      </mc:AlternateContent>
      <mc:AlternateContent xmlns:mc="http://schemas.openxmlformats.org/markup-compatibility/2006" xmlns:p14="http://schemas.microsoft.com/office/powerpoint/2010/main">
        <mc:Choice Requires="p14">
          <p:contentPart r:id="rId128" p14:bwMode="auto">
            <p14:nvContentPartPr>
              <p14:cNvPr id="140" name="墨迹 139"/>
              <p14:cNvContentPartPr/>
              <p14:nvPr/>
            </p14:nvContentPartPr>
            <p14:xfrm>
              <a:off x="937590" y="4950763"/>
              <a:ext cx="74549" cy="331750"/>
            </p14:xfrm>
          </p:contentPart>
        </mc:Choice>
        <mc:Fallback xmlns="">
          <p:pic>
            <p:nvPicPr>
              <p:cNvPr id="140" name="墨迹 139"/>
            </p:nvPicPr>
            <p:blipFill>
              <a:blip/>
            </p:blipFill>
            <p:spPr>
              <a:xfrm>
                <a:off x="937590" y="4950763"/>
                <a:ext cx="74549" cy="331750"/>
              </a:xfrm>
              <a:prstGeom prst="rect"/>
            </p:spPr>
          </p:pic>
        </mc:Fallback>
      </mc:AlternateContent>
      <mc:AlternateContent xmlns:mc="http://schemas.openxmlformats.org/markup-compatibility/2006" xmlns:p14="http://schemas.microsoft.com/office/powerpoint/2010/main">
        <mc:Choice Requires="p14">
          <p:contentPart r:id="rId129" p14:bwMode="auto">
            <p14:nvContentPartPr>
              <p14:cNvPr id="141" name="墨迹 140"/>
              <p14:cNvContentPartPr/>
              <p14:nvPr/>
            </p14:nvContentPartPr>
            <p14:xfrm>
              <a:off x="798768" y="5250077"/>
              <a:ext cx="129991" cy="136696"/>
            </p14:xfrm>
          </p:contentPart>
        </mc:Choice>
        <mc:Fallback xmlns="">
          <p:pic>
            <p:nvPicPr>
              <p:cNvPr id="141" name="墨迹 140"/>
            </p:nvPicPr>
            <p:blipFill>
              <a:blip/>
            </p:blipFill>
            <p:spPr>
              <a:xfrm>
                <a:off x="798768" y="5250077"/>
                <a:ext cx="129991" cy="136696"/>
              </a:xfrm>
              <a:prstGeom prst="rect"/>
            </p:spPr>
          </p:pic>
        </mc:Fallback>
      </mc:AlternateContent>
      <mc:AlternateContent xmlns:mc="http://schemas.openxmlformats.org/markup-compatibility/2006" xmlns:p14="http://schemas.microsoft.com/office/powerpoint/2010/main">
        <mc:Choice Requires="p14">
          <p:contentPart r:id="rId130" p14:bwMode="auto">
            <p14:nvContentPartPr>
              <p14:cNvPr id="142" name="墨迹 141"/>
              <p14:cNvContentPartPr/>
              <p14:nvPr/>
            </p14:nvContentPartPr>
            <p14:xfrm>
              <a:off x="829167" y="5202001"/>
              <a:ext cx="69483" cy="228793"/>
            </p14:xfrm>
          </p:contentPart>
        </mc:Choice>
        <mc:Fallback xmlns="">
          <p:pic>
            <p:nvPicPr>
              <p:cNvPr id="142" name="墨迹 141"/>
            </p:nvPicPr>
            <p:blipFill>
              <a:blip/>
            </p:blipFill>
            <p:spPr>
              <a:xfrm>
                <a:off x="829167" y="5202001"/>
                <a:ext cx="69483" cy="228793"/>
              </a:xfrm>
              <a:prstGeom prst="rect"/>
            </p:spPr>
          </p:pic>
        </mc:Fallback>
      </mc:AlternateContent>
      <mc:AlternateContent xmlns:mc="http://schemas.openxmlformats.org/markup-compatibility/2006" xmlns:p14="http://schemas.microsoft.com/office/powerpoint/2010/main">
        <mc:Choice Requires="p14">
          <p:contentPart r:id="rId131" p14:bwMode="auto">
            <p14:nvContentPartPr>
              <p14:cNvPr id="143" name="墨迹 142"/>
              <p14:cNvContentPartPr/>
              <p14:nvPr/>
            </p14:nvContentPartPr>
            <p14:xfrm>
              <a:off x="160680" y="3126066"/>
              <a:ext cx="24608" cy="27223"/>
            </p14:xfrm>
          </p:contentPart>
        </mc:Choice>
        <mc:Fallback xmlns="">
          <p:pic>
            <p:nvPicPr>
              <p:cNvPr id="143" name="墨迹 142"/>
            </p:nvPicPr>
            <p:blipFill>
              <a:blip/>
            </p:blipFill>
            <p:spPr>
              <a:xfrm>
                <a:off x="160680" y="3126066"/>
                <a:ext cx="24608" cy="27223"/>
              </a:xfrm>
              <a:prstGeom prst="rect"/>
            </p:spPr>
          </p:pic>
        </mc:Fallback>
      </mc:AlternateContent>
      <mc:AlternateContent xmlns:mc="http://schemas.openxmlformats.org/markup-compatibility/2006" xmlns:p14="http://schemas.microsoft.com/office/powerpoint/2010/main">
        <mc:Choice Requires="p14">
          <p:contentPart r:id="rId132" p14:bwMode="auto">
            <p14:nvContentPartPr>
              <p14:cNvPr id="144" name="墨迹 143"/>
              <p14:cNvContentPartPr/>
              <p14:nvPr/>
            </p14:nvContentPartPr>
            <p14:xfrm>
              <a:off x="180656" y="3078425"/>
              <a:ext cx="69483" cy="257899"/>
            </p14:xfrm>
          </p:contentPart>
        </mc:Choice>
        <mc:Fallback xmlns="">
          <p:pic>
            <p:nvPicPr>
              <p:cNvPr id="144" name="墨迹 143"/>
            </p:nvPicPr>
            <p:blipFill>
              <a:blip/>
            </p:blipFill>
            <p:spPr>
              <a:xfrm>
                <a:off x="180656" y="3078425"/>
                <a:ext cx="69483" cy="257899"/>
              </a:xfrm>
              <a:prstGeom prst="rect"/>
            </p:spPr>
          </p:pic>
        </mc:Fallback>
      </mc:AlternateContent>
      <mc:AlternateContent xmlns:mc="http://schemas.openxmlformats.org/markup-compatibility/2006" xmlns:p14="http://schemas.microsoft.com/office/powerpoint/2010/main">
        <mc:Choice Requires="p14">
          <p:contentPart r:id="rId133" p14:bwMode="auto">
            <p14:nvContentPartPr>
              <p14:cNvPr id="145" name="墨迹 144"/>
              <p14:cNvContentPartPr/>
              <p14:nvPr/>
            </p14:nvContentPartPr>
            <p14:xfrm>
              <a:off x="1082202" y="4973642"/>
              <a:ext cx="143019" cy="239364"/>
            </p14:xfrm>
          </p:contentPart>
        </mc:Choice>
        <mc:Fallback xmlns="">
          <p:pic>
            <p:nvPicPr>
              <p:cNvPr id="145" name="墨迹 144"/>
            </p:nvPicPr>
            <p:blipFill>
              <a:blip/>
            </p:blipFill>
            <p:spPr>
              <a:xfrm>
                <a:off x="1082202" y="4973642"/>
                <a:ext cx="143019" cy="239364"/>
              </a:xfrm>
              <a:prstGeom prst="rect"/>
            </p:spPr>
          </p:pic>
        </mc:Fallback>
      </mc:AlternateContent>
      <mc:AlternateContent xmlns:mc="http://schemas.openxmlformats.org/markup-compatibility/2006" xmlns:p14="http://schemas.microsoft.com/office/powerpoint/2010/main">
        <mc:Choice Requires="p14">
          <p:contentPart r:id="rId134" p14:bwMode="auto">
            <p14:nvContentPartPr>
              <p14:cNvPr id="146" name="墨迹 145"/>
              <p14:cNvContentPartPr/>
              <p14:nvPr/>
            </p14:nvContentPartPr>
            <p14:xfrm>
              <a:off x="1234486" y="4914127"/>
              <a:ext cx="74115" cy="44021"/>
            </p14:xfrm>
          </p:contentPart>
        </mc:Choice>
        <mc:Fallback xmlns="">
          <p:pic>
            <p:nvPicPr>
              <p:cNvPr id="146" name="墨迹 145"/>
            </p:nvPicPr>
            <p:blipFill>
              <a:blip/>
            </p:blipFill>
            <p:spPr>
              <a:xfrm>
                <a:off x="1234486" y="4914127"/>
                <a:ext cx="74115" cy="44021"/>
              </a:xfrm>
              <a:prstGeom prst="rect"/>
            </p:spPr>
          </p:pic>
        </mc:Fallback>
      </mc:AlternateContent>
      <mc:AlternateContent xmlns:mc="http://schemas.openxmlformats.org/markup-compatibility/2006" xmlns:p14="http://schemas.microsoft.com/office/powerpoint/2010/main">
        <mc:Choice Requires="p14">
          <p:contentPart r:id="rId135" p14:bwMode="auto">
            <p14:nvContentPartPr>
              <p14:cNvPr id="147" name="墨迹 146"/>
              <p14:cNvContentPartPr/>
              <p14:nvPr/>
            </p14:nvContentPartPr>
            <p14:xfrm>
              <a:off x="1330604" y="4712558"/>
              <a:ext cx="86854" cy="176084"/>
            </p14:xfrm>
          </p:contentPart>
        </mc:Choice>
        <mc:Fallback xmlns="">
          <p:pic>
            <p:nvPicPr>
              <p:cNvPr id="147" name="墨迹 146"/>
            </p:nvPicPr>
            <p:blipFill>
              <a:blip/>
            </p:blipFill>
            <p:spPr>
              <a:xfrm>
                <a:off x="1330604" y="4712558"/>
                <a:ext cx="86854" cy="176084"/>
              </a:xfrm>
              <a:prstGeom prst="rect"/>
            </p:spPr>
          </p:pic>
        </mc:Fallback>
      </mc:AlternateContent>
      <mc:AlternateContent xmlns:mc="http://schemas.openxmlformats.org/markup-compatibility/2006" xmlns:p14="http://schemas.microsoft.com/office/powerpoint/2010/main">
        <mc:Choice Requires="p14">
          <p:contentPart r:id="rId136" p14:bwMode="auto">
            <p14:nvContentPartPr>
              <p14:cNvPr id="148" name="墨迹 147"/>
              <p14:cNvContentPartPr/>
              <p14:nvPr/>
            </p14:nvContentPartPr>
            <p14:xfrm>
              <a:off x="1341027" y="4879374"/>
              <a:ext cx="155179" cy="86883"/>
            </p14:xfrm>
          </p:contentPart>
        </mc:Choice>
        <mc:Fallback xmlns="">
          <p:pic>
            <p:nvPicPr>
              <p:cNvPr id="148" name="墨迹 147"/>
            </p:nvPicPr>
            <p:blipFill>
              <a:blip/>
            </p:blipFill>
            <p:spPr>
              <a:xfrm>
                <a:off x="1341027" y="4879374"/>
                <a:ext cx="155179" cy="86883"/>
              </a:xfrm>
              <a:prstGeom prst="rect"/>
            </p:spPr>
          </p:pic>
        </mc:Fallback>
      </mc:AlternateContent>
      <mc:AlternateContent xmlns:mc="http://schemas.openxmlformats.org/markup-compatibility/2006" xmlns:p14="http://schemas.microsoft.com/office/powerpoint/2010/main">
        <mc:Choice Requires="p14">
          <p:contentPart r:id="rId137" p14:bwMode="auto">
            <p14:nvContentPartPr>
              <p14:cNvPr id="149" name="墨迹 148"/>
              <p14:cNvContentPartPr/>
              <p14:nvPr/>
            </p14:nvContentPartPr>
            <p14:xfrm>
              <a:off x="1394876" y="4958148"/>
              <a:ext cx="57324" cy="114252"/>
            </p14:xfrm>
          </p:contentPart>
        </mc:Choice>
        <mc:Fallback xmlns="">
          <p:pic>
            <p:nvPicPr>
              <p:cNvPr id="149" name="墨迹 148"/>
            </p:nvPicPr>
            <p:blipFill>
              <a:blip/>
            </p:blipFill>
            <p:spPr>
              <a:xfrm>
                <a:off x="1394876" y="4958148"/>
                <a:ext cx="57324" cy="114252"/>
              </a:xfrm>
              <a:prstGeom prst="rect"/>
            </p:spPr>
          </p:pic>
        </mc:Fallback>
      </mc:AlternateContent>
      <mc:AlternateContent xmlns:mc="http://schemas.openxmlformats.org/markup-compatibility/2006" xmlns:p14="http://schemas.microsoft.com/office/powerpoint/2010/main">
        <mc:Choice Requires="p14">
          <p:contentPart r:id="rId138" p14:bwMode="auto">
            <p14:nvContentPartPr>
              <p14:cNvPr id="150" name="墨迹 149"/>
              <p14:cNvContentPartPr/>
              <p14:nvPr/>
            </p14:nvContentPartPr>
            <p14:xfrm>
              <a:off x="1496206" y="4847082"/>
              <a:ext cx="30689" cy="437748"/>
            </p14:xfrm>
          </p:contentPart>
        </mc:Choice>
        <mc:Fallback xmlns="">
          <p:pic>
            <p:nvPicPr>
              <p:cNvPr id="150" name="墨迹 149"/>
            </p:nvPicPr>
            <p:blipFill>
              <a:blip/>
            </p:blipFill>
            <p:spPr>
              <a:xfrm>
                <a:off x="1496206" y="4847082"/>
                <a:ext cx="30689" cy="437748"/>
              </a:xfrm>
              <a:prstGeom prst="rect"/>
            </p:spPr>
          </p:pic>
        </mc:Fallback>
      </mc:AlternateContent>
      <mc:AlternateContent xmlns:mc="http://schemas.openxmlformats.org/markup-compatibility/2006" xmlns:p14="http://schemas.microsoft.com/office/powerpoint/2010/main">
        <mc:Choice Requires="p14">
          <p:contentPart r:id="rId139" p14:bwMode="auto">
            <p14:nvContentPartPr>
              <p14:cNvPr id="151" name="墨迹 150"/>
              <p14:cNvContentPartPr/>
              <p14:nvPr/>
            </p14:nvContentPartPr>
            <p14:xfrm>
              <a:off x="5232091" y="630773"/>
              <a:ext cx="70062" cy="214892"/>
            </p14:xfrm>
          </p:contentPart>
        </mc:Choice>
        <mc:Fallback xmlns="">
          <p:pic>
            <p:nvPicPr>
              <p:cNvPr id="151" name="墨迹 150"/>
            </p:nvPicPr>
            <p:blipFill>
              <a:blip/>
            </p:blipFill>
            <p:spPr>
              <a:xfrm>
                <a:off x="5232091" y="630773"/>
                <a:ext cx="70062" cy="214892"/>
              </a:xfrm>
              <a:prstGeom prst="rect"/>
            </p:spPr>
          </p:pic>
        </mc:Fallback>
      </mc:AlternateContent>
      <mc:AlternateContent xmlns:mc="http://schemas.openxmlformats.org/markup-compatibility/2006" xmlns:p14="http://schemas.microsoft.com/office/powerpoint/2010/main">
        <mc:Choice Requires="p14">
          <p:contentPart r:id="rId140" p14:bwMode="auto">
            <p14:nvContentPartPr>
              <p14:cNvPr id="152" name="墨迹 151"/>
              <p14:cNvContentPartPr/>
              <p14:nvPr/>
            </p14:nvContentPartPr>
            <p14:xfrm>
              <a:off x="5335736" y="669436"/>
              <a:ext cx="58482" cy="58068"/>
            </p14:xfrm>
          </p:contentPart>
        </mc:Choice>
        <mc:Fallback xmlns="">
          <p:pic>
            <p:nvPicPr>
              <p:cNvPr id="152" name="墨迹 151"/>
            </p:nvPicPr>
            <p:blipFill>
              <a:blip/>
            </p:blipFill>
            <p:spPr>
              <a:xfrm>
                <a:off x="5335736" y="669436"/>
                <a:ext cx="58482" cy="58068"/>
              </a:xfrm>
              <a:prstGeom prst="rect"/>
            </p:spPr>
          </p:pic>
        </mc:Fallback>
      </mc:AlternateContent>
      <mc:AlternateContent xmlns:mc="http://schemas.openxmlformats.org/markup-compatibility/2006" xmlns:p14="http://schemas.microsoft.com/office/powerpoint/2010/main">
        <mc:Choice Requires="p14">
          <p:contentPart r:id="rId141" p14:bwMode="auto">
            <p14:nvContentPartPr>
              <p14:cNvPr id="153" name="墨迹 152"/>
              <p14:cNvContentPartPr/>
              <p14:nvPr/>
            </p14:nvContentPartPr>
            <p14:xfrm>
              <a:off x="5266832" y="770366"/>
              <a:ext cx="134334" cy="147123"/>
            </p14:xfrm>
          </p:contentPart>
        </mc:Choice>
        <mc:Fallback xmlns="">
          <p:pic>
            <p:nvPicPr>
              <p:cNvPr id="153" name="墨迹 152"/>
            </p:nvPicPr>
            <p:blipFill>
              <a:blip/>
            </p:blipFill>
            <p:spPr>
              <a:xfrm>
                <a:off x="5266832" y="770366"/>
                <a:ext cx="134334" cy="147123"/>
              </a:xfrm>
              <a:prstGeom prst="rect"/>
            </p:spPr>
          </p:pic>
        </mc:Fallback>
      </mc:AlternateContent>
      <mc:AlternateContent xmlns:mc="http://schemas.openxmlformats.org/markup-compatibility/2006" xmlns:p14="http://schemas.microsoft.com/office/powerpoint/2010/main">
        <mc:Choice Requires="p14">
          <p:contentPart r:id="rId142" p14:bwMode="auto">
            <p14:nvContentPartPr>
              <p14:cNvPr id="154" name="墨迹 153"/>
              <p14:cNvContentPartPr/>
              <p14:nvPr/>
            </p14:nvContentPartPr>
            <p14:xfrm>
              <a:off x="5243671" y="1010164"/>
              <a:ext cx="136651" cy="78775"/>
            </p14:xfrm>
          </p:contentPart>
        </mc:Choice>
        <mc:Fallback xmlns="">
          <p:pic>
            <p:nvPicPr>
              <p:cNvPr id="154" name="墨迹 153"/>
            </p:nvPicPr>
            <p:blipFill>
              <a:blip/>
            </p:blipFill>
            <p:spPr>
              <a:xfrm>
                <a:off x="5243671" y="1010164"/>
                <a:ext cx="136651" cy="78775"/>
              </a:xfrm>
              <a:prstGeom prst="rect"/>
            </p:spPr>
          </p:pic>
        </mc:Fallback>
      </mc:AlternateContent>
      <mc:AlternateContent xmlns:mc="http://schemas.openxmlformats.org/markup-compatibility/2006" xmlns:p14="http://schemas.microsoft.com/office/powerpoint/2010/main">
        <mc:Choice Requires="p14">
          <p:contentPart r:id="rId143" p14:bwMode="auto">
            <p14:nvContentPartPr>
              <p14:cNvPr id="155" name="墨迹 154"/>
              <p14:cNvContentPartPr/>
              <p14:nvPr/>
            </p14:nvContentPartPr>
            <p14:xfrm>
              <a:off x="5218194" y="960351"/>
              <a:ext cx="164444" cy="258334"/>
            </p14:xfrm>
          </p:contentPart>
        </mc:Choice>
        <mc:Fallback xmlns="">
          <p:pic>
            <p:nvPicPr>
              <p:cNvPr id="155" name="墨迹 154"/>
            </p:nvPicPr>
            <p:blipFill>
              <a:blip/>
            </p:blipFill>
            <p:spPr>
              <a:xfrm>
                <a:off x="5218194" y="960351"/>
                <a:ext cx="164444" cy="258334"/>
              </a:xfrm>
              <a:prstGeom prst="rect"/>
            </p:spPr>
          </p:pic>
        </mc:Fallback>
      </mc:AlternateContent>
      <mc:AlternateContent xmlns:mc="http://schemas.openxmlformats.org/markup-compatibility/2006" xmlns:p14="http://schemas.microsoft.com/office/powerpoint/2010/main">
        <mc:Choice Requires="p14">
          <p:contentPart r:id="rId144" p14:bwMode="auto">
            <p14:nvContentPartPr>
              <p14:cNvPr id="156" name="墨迹 155"/>
              <p14:cNvContentPartPr/>
              <p14:nvPr/>
            </p14:nvContentPartPr>
            <p14:xfrm>
              <a:off x="5259160" y="1167713"/>
              <a:ext cx="28517" cy="71824"/>
            </p14:xfrm>
          </p:contentPart>
        </mc:Choice>
        <mc:Fallback xmlns="">
          <p:pic>
            <p:nvPicPr>
              <p:cNvPr id="156" name="墨迹 155"/>
            </p:nvPicPr>
            <p:blipFill>
              <a:blip/>
            </p:blipFill>
            <p:spPr>
              <a:xfrm>
                <a:off x="5259160" y="1167713"/>
                <a:ext cx="28517" cy="71824"/>
              </a:xfrm>
              <a:prstGeom prst="rect"/>
            </p:spPr>
          </p:pic>
        </mc:Fallback>
      </mc:AlternateContent>
      <mc:AlternateContent xmlns:mc="http://schemas.openxmlformats.org/markup-compatibility/2006" xmlns:p14="http://schemas.microsoft.com/office/powerpoint/2010/main">
        <mc:Choice Requires="p14">
          <p:contentPart r:id="rId145" p14:bwMode="auto">
            <p14:nvContentPartPr>
              <p14:cNvPr id="157" name="墨迹 156"/>
              <p14:cNvContentPartPr/>
              <p14:nvPr/>
            </p14:nvContentPartPr>
            <p14:xfrm>
              <a:off x="5301574" y="1127602"/>
              <a:ext cx="82512" cy="125836"/>
            </p14:xfrm>
          </p:contentPart>
        </mc:Choice>
        <mc:Fallback xmlns="">
          <p:pic>
            <p:nvPicPr>
              <p:cNvPr id="157" name="墨迹 156"/>
            </p:nvPicPr>
            <p:blipFill>
              <a:blip/>
            </p:blipFill>
            <p:spPr>
              <a:xfrm>
                <a:off x="5301574" y="1127602"/>
                <a:ext cx="82512" cy="125836"/>
              </a:xfrm>
              <a:prstGeom prst="rect"/>
            </p:spPr>
          </p:pic>
        </mc:Fallback>
      </mc:AlternateContent>
      <mc:AlternateContent xmlns:mc="http://schemas.openxmlformats.org/markup-compatibility/2006" xmlns:p14="http://schemas.microsoft.com/office/powerpoint/2010/main">
        <mc:Choice Requires="p14">
          <p:contentPart r:id="rId146" p14:bwMode="auto">
            <p14:nvContentPartPr>
              <p14:cNvPr id="158" name="墨迹 157"/>
              <p14:cNvContentPartPr/>
              <p14:nvPr/>
            </p14:nvContentPartPr>
            <p14:xfrm>
              <a:off x="5299258" y="1122968"/>
              <a:ext cx="32425" cy="274117"/>
            </p14:xfrm>
          </p:contentPart>
        </mc:Choice>
        <mc:Fallback xmlns="">
          <p:pic>
            <p:nvPicPr>
              <p:cNvPr id="158" name="墨迹 157"/>
            </p:nvPicPr>
            <p:blipFill>
              <a:blip/>
            </p:blipFill>
            <p:spPr>
              <a:xfrm>
                <a:off x="5299258" y="1122968"/>
                <a:ext cx="32425" cy="274117"/>
              </a:xfrm>
              <a:prstGeom prst="rect"/>
            </p:spPr>
          </p:pic>
        </mc:Fallback>
      </mc:AlternateContent>
      <mc:AlternateContent xmlns:mc="http://schemas.openxmlformats.org/markup-compatibility/2006" xmlns:p14="http://schemas.microsoft.com/office/powerpoint/2010/main">
        <mc:Choice Requires="p14">
          <p:contentPart r:id="rId147" p14:bwMode="auto">
            <p14:nvContentPartPr>
              <p14:cNvPr id="159" name="墨迹 158"/>
              <p14:cNvContentPartPr/>
              <p14:nvPr/>
            </p14:nvContentPartPr>
            <p14:xfrm>
              <a:off x="101908" y="5590370"/>
              <a:ext cx="112187" cy="266587"/>
            </p14:xfrm>
          </p:contentPart>
        </mc:Choice>
        <mc:Fallback xmlns="">
          <p:pic>
            <p:nvPicPr>
              <p:cNvPr id="159" name="墨迹 158"/>
            </p:nvPicPr>
            <p:blipFill>
              <a:blip/>
            </p:blipFill>
            <p:spPr>
              <a:xfrm>
                <a:off x="101908" y="5590370"/>
                <a:ext cx="112187" cy="266587"/>
              </a:xfrm>
              <a:prstGeom prst="rect"/>
            </p:spPr>
          </p:pic>
        </mc:Fallback>
      </mc:AlternateContent>
      <mc:AlternateContent xmlns:mc="http://schemas.openxmlformats.org/markup-compatibility/2006" xmlns:p14="http://schemas.microsoft.com/office/powerpoint/2010/main">
        <mc:Choice Requires="p14">
          <p:contentPart r:id="rId148" p14:bwMode="auto">
            <p14:nvContentPartPr>
              <p14:cNvPr id="160" name="墨迹 159"/>
              <p14:cNvContentPartPr/>
              <p14:nvPr/>
            </p14:nvContentPartPr>
            <p14:xfrm>
              <a:off x="66588" y="5603403"/>
              <a:ext cx="44585" cy="300037"/>
            </p14:xfrm>
          </p:contentPart>
        </mc:Choice>
        <mc:Fallback xmlns="">
          <p:pic>
            <p:nvPicPr>
              <p:cNvPr id="160" name="墨迹 159"/>
            </p:nvPicPr>
            <p:blipFill>
              <a:blip/>
            </p:blipFill>
            <p:spPr>
              <a:xfrm>
                <a:off x="66588" y="5603403"/>
                <a:ext cx="44585" cy="300037"/>
              </a:xfrm>
              <a:prstGeom prst="rect"/>
            </p:spPr>
          </p:pic>
        </mc:Fallback>
      </mc:AlternateContent>
      <mc:AlternateContent xmlns:mc="http://schemas.openxmlformats.org/markup-compatibility/2006" xmlns:p14="http://schemas.microsoft.com/office/powerpoint/2010/main">
        <mc:Choice Requires="p14">
          <p:contentPart r:id="rId149" p14:bwMode="auto">
            <p14:nvContentPartPr>
              <p14:cNvPr id="161" name="墨迹 160"/>
              <p14:cNvContentPartPr/>
              <p14:nvPr/>
            </p14:nvContentPartPr>
            <p14:xfrm>
              <a:off x="305726" y="5782962"/>
              <a:ext cx="13897" cy="113528"/>
            </p14:xfrm>
          </p:contentPart>
        </mc:Choice>
        <mc:Fallback xmlns="">
          <p:pic>
            <p:nvPicPr>
              <p:cNvPr id="161" name="墨迹 160"/>
            </p:nvPicPr>
            <p:blipFill>
              <a:blip/>
            </p:blipFill>
            <p:spPr>
              <a:xfrm>
                <a:off x="305726" y="5782962"/>
                <a:ext cx="13897" cy="113528"/>
              </a:xfrm>
              <a:prstGeom prst="rect"/>
            </p:spPr>
          </p:pic>
        </mc:Fallback>
      </mc:AlternateContent>
      <mc:AlternateContent xmlns:mc="http://schemas.openxmlformats.org/markup-compatibility/2006" xmlns:p14="http://schemas.microsoft.com/office/powerpoint/2010/main">
        <mc:Choice Requires="p14">
          <p:contentPart r:id="rId150" p14:bwMode="auto">
            <p14:nvContentPartPr>
              <p14:cNvPr id="162" name="墨迹 161"/>
              <p14:cNvContentPartPr/>
              <p14:nvPr/>
            </p14:nvContentPartPr>
            <p14:xfrm>
              <a:off x="400107" y="5598768"/>
              <a:ext cx="35321" cy="147123"/>
            </p14:xfrm>
          </p:contentPart>
        </mc:Choice>
        <mc:Fallback xmlns="">
          <p:pic>
            <p:nvPicPr>
              <p:cNvPr id="162" name="墨迹 161"/>
            </p:nvPicPr>
            <p:blipFill>
              <a:blip/>
            </p:blipFill>
            <p:spPr>
              <a:xfrm>
                <a:off x="400107" y="5598768"/>
                <a:ext cx="35321" cy="147123"/>
              </a:xfrm>
              <a:prstGeom prst="rect"/>
            </p:spPr>
          </p:pic>
        </mc:Fallback>
      </mc:AlternateContent>
      <mc:AlternateContent xmlns:mc="http://schemas.openxmlformats.org/markup-compatibility/2006" xmlns:p14="http://schemas.microsoft.com/office/powerpoint/2010/main">
        <mc:Choice Requires="p14">
          <p:contentPart r:id="rId151" p14:bwMode="auto">
            <p14:nvContentPartPr>
              <p14:cNvPr id="163" name="墨迹 162"/>
              <p14:cNvContentPartPr/>
              <p14:nvPr/>
            </p14:nvContentPartPr>
            <p14:xfrm>
              <a:off x="442376" y="5478725"/>
              <a:ext cx="99593" cy="372585"/>
            </p14:xfrm>
          </p:contentPart>
        </mc:Choice>
        <mc:Fallback xmlns="">
          <p:pic>
            <p:nvPicPr>
              <p:cNvPr id="163" name="墨迹 162"/>
            </p:nvPicPr>
            <p:blipFill>
              <a:blip/>
            </p:blipFill>
            <p:spPr>
              <a:xfrm>
                <a:off x="442376" y="5478725"/>
                <a:ext cx="99593" cy="372585"/>
              </a:xfrm>
              <a:prstGeom prst="rect"/>
            </p:spPr>
          </p:pic>
        </mc:Fallback>
      </mc:AlternateContent>
      <mc:AlternateContent xmlns:mc="http://schemas.openxmlformats.org/markup-compatibility/2006" xmlns:p14="http://schemas.microsoft.com/office/powerpoint/2010/main">
        <mc:Choice Requires="p14">
          <p:contentPart r:id="rId152" p14:bwMode="auto">
            <p14:nvContentPartPr>
              <p14:cNvPr id="164" name="墨迹 163"/>
              <p14:cNvContentPartPr/>
              <p14:nvPr/>
            </p14:nvContentPartPr>
            <p14:xfrm>
              <a:off x="333519" y="6063885"/>
              <a:ext cx="57903" cy="374757"/>
            </p14:xfrm>
          </p:contentPart>
        </mc:Choice>
        <mc:Fallback xmlns="">
          <p:pic>
            <p:nvPicPr>
              <p:cNvPr id="164" name="墨迹 163"/>
            </p:nvPicPr>
            <p:blipFill>
              <a:blip/>
            </p:blipFill>
            <p:spPr>
              <a:xfrm>
                <a:off x="333519" y="6063885"/>
                <a:ext cx="57903" cy="374757"/>
              </a:xfrm>
              <a:prstGeom prst="rect"/>
            </p:spPr>
          </p:pic>
        </mc:Fallback>
      </mc:AlternateContent>
      <mc:AlternateContent xmlns:mc="http://schemas.openxmlformats.org/markup-compatibility/2006" xmlns:p14="http://schemas.microsoft.com/office/powerpoint/2010/main">
        <mc:Choice Requires="p14">
          <p:contentPart r:id="rId153" p14:bwMode="auto">
            <p14:nvContentPartPr>
              <p14:cNvPr id="165" name="墨迹 164"/>
              <p14:cNvContentPartPr/>
              <p14:nvPr/>
            </p14:nvContentPartPr>
            <p14:xfrm>
              <a:off x="347850" y="6037819"/>
              <a:ext cx="120004" cy="64873"/>
            </p14:xfrm>
          </p:contentPart>
        </mc:Choice>
        <mc:Fallback xmlns="">
          <p:pic>
            <p:nvPicPr>
              <p:cNvPr id="165" name="墨迹 164"/>
            </p:nvPicPr>
            <p:blipFill>
              <a:blip/>
            </p:blipFill>
            <p:spPr>
              <a:xfrm>
                <a:off x="347850" y="6037819"/>
                <a:ext cx="120004" cy="64873"/>
              </a:xfrm>
              <a:prstGeom prst="rect"/>
            </p:spPr>
          </p:pic>
        </mc:Fallback>
      </mc:AlternateContent>
      <mc:AlternateContent xmlns:mc="http://schemas.openxmlformats.org/markup-compatibility/2006" xmlns:p14="http://schemas.microsoft.com/office/powerpoint/2010/main">
        <mc:Choice Requires="p14">
          <p:contentPart r:id="rId154" p14:bwMode="auto">
            <p14:nvContentPartPr>
              <p14:cNvPr id="166" name="墨迹 165"/>
              <p14:cNvContentPartPr/>
              <p14:nvPr/>
            </p14:nvContentPartPr>
            <p14:xfrm>
              <a:off x="370143" y="6132812"/>
              <a:ext cx="125504" cy="90359"/>
            </p14:xfrm>
          </p:contentPart>
        </mc:Choice>
        <mc:Fallback xmlns="">
          <p:pic>
            <p:nvPicPr>
              <p:cNvPr id="166" name="墨迹 165"/>
            </p:nvPicPr>
            <p:blipFill>
              <a:blip/>
            </p:blipFill>
            <p:spPr>
              <a:xfrm>
                <a:off x="370143" y="6132812"/>
                <a:ext cx="125504" cy="90359"/>
              </a:xfrm>
              <a:prstGeom prst="rect"/>
            </p:spPr>
          </p:pic>
        </mc:Fallback>
      </mc:AlternateContent>
      <mc:AlternateContent xmlns:mc="http://schemas.openxmlformats.org/markup-compatibility/2006" xmlns:p14="http://schemas.microsoft.com/office/powerpoint/2010/main">
        <mc:Choice Requires="p14">
          <p:contentPart r:id="rId155" p14:bwMode="auto">
            <p14:nvContentPartPr>
              <p14:cNvPr id="167" name="墨迹 166"/>
              <p14:cNvContentPartPr/>
              <p14:nvPr/>
            </p14:nvContentPartPr>
            <p14:xfrm>
              <a:off x="543561" y="6050273"/>
              <a:ext cx="47046" cy="94124"/>
            </p14:xfrm>
          </p:contentPart>
        </mc:Choice>
        <mc:Fallback xmlns="">
          <p:pic>
            <p:nvPicPr>
              <p:cNvPr id="167" name="墨迹 166"/>
            </p:nvPicPr>
            <p:blipFill>
              <a:blip/>
            </p:blipFill>
            <p:spPr>
              <a:xfrm>
                <a:off x="543561" y="6050273"/>
                <a:ext cx="47046" cy="94124"/>
              </a:xfrm>
              <a:prstGeom prst="rect"/>
            </p:spPr>
          </p:pic>
        </mc:Fallback>
      </mc:AlternateContent>
      <mc:AlternateContent xmlns:mc="http://schemas.openxmlformats.org/markup-compatibility/2006" xmlns:p14="http://schemas.microsoft.com/office/powerpoint/2010/main">
        <mc:Choice Requires="p14">
          <p:contentPart r:id="rId156" p14:bwMode="auto">
            <p14:nvContentPartPr>
              <p14:cNvPr id="168" name="墨迹 167"/>
              <p14:cNvContentPartPr/>
              <p14:nvPr/>
            </p14:nvContentPartPr>
            <p14:xfrm>
              <a:off x="597556" y="6033621"/>
              <a:ext cx="50954" cy="317559"/>
            </p14:xfrm>
          </p:contentPart>
        </mc:Choice>
        <mc:Fallback xmlns="">
          <p:pic>
            <p:nvPicPr>
              <p:cNvPr id="168" name="墨迹 167"/>
            </p:nvPicPr>
            <p:blipFill>
              <a:blip/>
            </p:blipFill>
            <p:spPr>
              <a:xfrm>
                <a:off x="597556" y="6033621"/>
                <a:ext cx="50954" cy="317559"/>
              </a:xfrm>
              <a:prstGeom prst="rect"/>
            </p:spPr>
          </p:pic>
        </mc:Fallback>
      </mc:AlternateContent>
      <mc:AlternateContent xmlns:mc="http://schemas.openxmlformats.org/markup-compatibility/2006" xmlns:p14="http://schemas.microsoft.com/office/powerpoint/2010/main">
        <mc:Choice Requires="p14">
          <p:contentPart r:id="rId157" p14:bwMode="auto">
            <p14:nvContentPartPr>
              <p14:cNvPr id="169" name="墨迹 168"/>
              <p14:cNvContentPartPr/>
              <p14:nvPr/>
            </p14:nvContentPartPr>
            <p14:xfrm>
              <a:off x="692516" y="5942538"/>
              <a:ext cx="76432" cy="294245"/>
            </p14:xfrm>
          </p:contentPart>
        </mc:Choice>
        <mc:Fallback xmlns="">
          <p:pic>
            <p:nvPicPr>
              <p:cNvPr id="169" name="墨迹 168"/>
            </p:nvPicPr>
            <p:blipFill>
              <a:blip/>
            </p:blipFill>
            <p:spPr>
              <a:xfrm>
                <a:off x="692516" y="5942538"/>
                <a:ext cx="76432" cy="294245"/>
              </a:xfrm>
              <a:prstGeom prst="rect"/>
            </p:spPr>
          </p:pic>
        </mc:Fallback>
      </mc:AlternateContent>
      <mc:AlternateContent xmlns:mc="http://schemas.openxmlformats.org/markup-compatibility/2006" xmlns:p14="http://schemas.microsoft.com/office/powerpoint/2010/main">
        <mc:Choice Requires="p14">
          <p:contentPart r:id="rId158" p14:bwMode="auto">
            <p14:nvContentPartPr>
              <p14:cNvPr id="170" name="墨迹 169"/>
              <p14:cNvContentPartPr/>
              <p14:nvPr/>
            </p14:nvContentPartPr>
            <p14:xfrm>
              <a:off x="775172" y="5861736"/>
              <a:ext cx="86420" cy="94993"/>
            </p14:xfrm>
          </p:contentPart>
        </mc:Choice>
        <mc:Fallback xmlns="">
          <p:pic>
            <p:nvPicPr>
              <p:cNvPr id="170" name="墨迹 169"/>
            </p:nvPicPr>
            <p:blipFill>
              <a:blip/>
            </p:blipFill>
            <p:spPr>
              <a:xfrm>
                <a:off x="775172" y="5861736"/>
                <a:ext cx="86420" cy="94993"/>
              </a:xfrm>
              <a:prstGeom prst="rect"/>
            </p:spPr>
          </p:pic>
        </mc:Fallback>
      </mc:AlternateContent>
      <mc:AlternateContent xmlns:mc="http://schemas.openxmlformats.org/markup-compatibility/2006" xmlns:p14="http://schemas.microsoft.com/office/powerpoint/2010/main">
        <mc:Choice Requires="p14">
          <p:contentPart r:id="rId159" p14:bwMode="auto">
            <p14:nvContentPartPr>
              <p14:cNvPr id="171" name="墨迹 170"/>
              <p14:cNvContentPartPr/>
              <p14:nvPr/>
            </p14:nvContentPartPr>
            <p14:xfrm>
              <a:off x="884753" y="5817136"/>
              <a:ext cx="50955" cy="327840"/>
            </p14:xfrm>
          </p:contentPart>
        </mc:Choice>
        <mc:Fallback xmlns="">
          <p:pic>
            <p:nvPicPr>
              <p:cNvPr id="171" name="墨迹 170"/>
            </p:nvPicPr>
            <p:blipFill>
              <a:blip/>
            </p:blipFill>
            <p:spPr>
              <a:xfrm>
                <a:off x="884753" y="5817136"/>
                <a:ext cx="50955" cy="327840"/>
              </a:xfrm>
              <a:prstGeom prst="rect"/>
            </p:spPr>
          </p:pic>
        </mc:Fallback>
      </mc:AlternateContent>
      <mc:AlternateContent xmlns:mc="http://schemas.openxmlformats.org/markup-compatibility/2006" xmlns:p14="http://schemas.microsoft.com/office/powerpoint/2010/main">
        <mc:Choice Requires="p14">
          <p:contentPart r:id="rId160" p14:bwMode="auto">
            <p14:nvContentPartPr>
              <p14:cNvPr id="172" name="墨迹 171"/>
              <p14:cNvContentPartPr/>
              <p14:nvPr/>
            </p14:nvContentPartPr>
            <p14:xfrm>
              <a:off x="994189" y="5877955"/>
              <a:ext cx="61956" cy="34753"/>
            </p14:xfrm>
          </p:contentPart>
        </mc:Choice>
        <mc:Fallback xmlns="">
          <p:pic>
            <p:nvPicPr>
              <p:cNvPr id="172" name="墨迹 171"/>
            </p:nvPicPr>
            <p:blipFill>
              <a:blip/>
            </p:blipFill>
            <p:spPr>
              <a:xfrm>
                <a:off x="994189" y="5877955"/>
                <a:ext cx="61956" cy="34753"/>
              </a:xfrm>
              <a:prstGeom prst="rect"/>
            </p:spPr>
          </p:pic>
        </mc:Fallback>
      </mc:AlternateContent>
      <mc:AlternateContent xmlns:mc="http://schemas.openxmlformats.org/markup-compatibility/2006" xmlns:p14="http://schemas.microsoft.com/office/powerpoint/2010/main">
        <mc:Choice Requires="p14">
          <p:contentPart r:id="rId161" p14:bwMode="auto">
            <p14:nvContentPartPr>
              <p14:cNvPr id="173" name="墨迹 172"/>
              <p14:cNvContentPartPr/>
              <p14:nvPr/>
            </p14:nvContentPartPr>
            <p14:xfrm>
              <a:off x="995348" y="5949778"/>
              <a:ext cx="49217" cy="34753"/>
            </p14:xfrm>
          </p:contentPart>
        </mc:Choice>
        <mc:Fallback xmlns="">
          <p:pic>
            <p:nvPicPr>
              <p:cNvPr id="173" name="墨迹 172"/>
            </p:nvPicPr>
            <p:blipFill>
              <a:blip/>
            </p:blipFill>
            <p:spPr>
              <a:xfrm>
                <a:off x="995348" y="5949778"/>
                <a:ext cx="49217" cy="34753"/>
              </a:xfrm>
              <a:prstGeom prst="rect"/>
            </p:spPr>
          </p:pic>
        </mc:Fallback>
      </mc:AlternateContent>
      <mc:AlternateContent xmlns:mc="http://schemas.openxmlformats.org/markup-compatibility/2006" xmlns:p14="http://schemas.microsoft.com/office/powerpoint/2010/main">
        <mc:Choice Requires="p14">
          <p:contentPart r:id="rId162" p14:bwMode="auto">
            <p14:nvContentPartPr>
              <p14:cNvPr id="174" name="墨迹 173"/>
              <p14:cNvContentPartPr/>
              <p14:nvPr/>
            </p14:nvContentPartPr>
            <p14:xfrm>
              <a:off x="1120996" y="5821625"/>
              <a:ext cx="78748" cy="246459"/>
            </p14:xfrm>
          </p:contentPart>
        </mc:Choice>
        <mc:Fallback xmlns="">
          <p:pic>
            <p:nvPicPr>
              <p:cNvPr id="174" name="墨迹 173"/>
            </p:nvPicPr>
            <p:blipFill>
              <a:blip/>
            </p:blipFill>
            <p:spPr>
              <a:xfrm>
                <a:off x="1120996" y="5821625"/>
                <a:ext cx="78748" cy="246459"/>
              </a:xfrm>
              <a:prstGeom prst="rect"/>
            </p:spPr>
          </p:pic>
        </mc:Fallback>
      </mc:AlternateContent>
      <mc:AlternateContent xmlns:mc="http://schemas.openxmlformats.org/markup-compatibility/2006" xmlns:p14="http://schemas.microsoft.com/office/powerpoint/2010/main">
        <mc:Choice Requires="p14">
          <p:contentPart r:id="rId163" p14:bwMode="auto">
            <p14:nvContentPartPr>
              <p14:cNvPr id="175" name="墨迹 174"/>
              <p14:cNvContentPartPr/>
              <p14:nvPr/>
            </p14:nvContentPartPr>
            <p14:xfrm>
              <a:off x="1246066" y="5790781"/>
              <a:ext cx="67602" cy="513481"/>
            </p14:xfrm>
          </p:contentPart>
        </mc:Choice>
        <mc:Fallback xmlns="">
          <p:pic>
            <p:nvPicPr>
              <p:cNvPr id="175" name="墨迹 174"/>
            </p:nvPicPr>
            <p:blipFill>
              <a:blip/>
            </p:blipFill>
            <p:spPr>
              <a:xfrm>
                <a:off x="1246066" y="5790781"/>
                <a:ext cx="67602" cy="513481"/>
              </a:xfrm>
              <a:prstGeom prst="rect"/>
            </p:spPr>
          </p:pic>
        </mc:Fallback>
      </mc:AlternateContent>
      <mc:AlternateContent xmlns:mc="http://schemas.openxmlformats.org/markup-compatibility/2006" xmlns:p14="http://schemas.microsoft.com/office/powerpoint/2010/main">
        <mc:Choice Requires="p14">
          <p:contentPart r:id="rId164" p14:bwMode="auto">
            <p14:nvContentPartPr>
              <p14:cNvPr id="176" name="墨迹 175"/>
              <p14:cNvContentPartPr/>
              <p14:nvPr/>
            </p14:nvContentPartPr>
            <p14:xfrm>
              <a:off x="1456832" y="5931243"/>
              <a:ext cx="94961" cy="54013"/>
            </p14:xfrm>
          </p:contentPart>
        </mc:Choice>
        <mc:Fallback xmlns="">
          <p:pic>
            <p:nvPicPr>
              <p:cNvPr id="176" name="墨迹 175"/>
            </p:nvPicPr>
            <p:blipFill>
              <a:blip/>
            </p:blipFill>
            <p:spPr>
              <a:xfrm>
                <a:off x="1456832" y="5931243"/>
                <a:ext cx="94961" cy="54013"/>
              </a:xfrm>
              <a:prstGeom prst="rect"/>
            </p:spPr>
          </p:pic>
        </mc:Fallback>
      </mc:AlternateContent>
      <mc:AlternateContent xmlns:mc="http://schemas.openxmlformats.org/markup-compatibility/2006" xmlns:p14="http://schemas.microsoft.com/office/powerpoint/2010/main">
        <mc:Choice Requires="p14">
          <p:contentPart r:id="rId165" p14:bwMode="auto">
            <p14:nvContentPartPr>
              <p14:cNvPr id="177" name="墨迹 176"/>
              <p14:cNvContentPartPr/>
              <p14:nvPr/>
            </p14:nvContentPartPr>
            <p14:xfrm>
              <a:off x="1481151" y="6060989"/>
              <a:ext cx="38216" cy="16653"/>
            </p14:xfrm>
          </p:contentPart>
        </mc:Choice>
        <mc:Fallback xmlns="">
          <p:pic>
            <p:nvPicPr>
              <p:cNvPr id="177" name="墨迹 176"/>
            </p:nvPicPr>
            <p:blipFill>
              <a:blip/>
            </p:blipFill>
            <p:spPr>
              <a:xfrm>
                <a:off x="1481151" y="6060989"/>
                <a:ext cx="38216" cy="16653"/>
              </a:xfrm>
              <a:prstGeom prst="rect"/>
            </p:spPr>
          </p:pic>
        </mc:Fallback>
      </mc:AlternateContent>
      <mc:AlternateContent xmlns:mc="http://schemas.openxmlformats.org/markup-compatibility/2006" xmlns:p14="http://schemas.microsoft.com/office/powerpoint/2010/main">
        <mc:Choice Requires="p14">
          <p:contentPart r:id="rId166" p14:bwMode="auto">
            <p14:nvContentPartPr>
              <p14:cNvPr id="178" name="墨迹 177"/>
              <p14:cNvContentPartPr/>
              <p14:nvPr/>
            </p14:nvContentPartPr>
            <p14:xfrm>
              <a:off x="1607379" y="5847835"/>
              <a:ext cx="71800" cy="302064"/>
            </p14:xfrm>
          </p:contentPart>
        </mc:Choice>
        <mc:Fallback xmlns="">
          <p:pic>
            <p:nvPicPr>
              <p:cNvPr id="178" name="墨迹 177"/>
            </p:nvPicPr>
            <p:blipFill>
              <a:blip/>
            </p:blipFill>
            <p:spPr>
              <a:xfrm>
                <a:off x="1607379" y="5847835"/>
                <a:ext cx="71800" cy="302064"/>
              </a:xfrm>
              <a:prstGeom prst="rect"/>
            </p:spPr>
          </p:pic>
        </mc:Fallback>
      </mc:AlternateContent>
      <mc:AlternateContent xmlns:mc="http://schemas.openxmlformats.org/markup-compatibility/2006" xmlns:p14="http://schemas.microsoft.com/office/powerpoint/2010/main">
        <mc:Choice Requires="p14">
          <p:contentPart r:id="rId167" p14:bwMode="auto">
            <p14:nvContentPartPr>
              <p14:cNvPr id="179" name="墨迹 178"/>
              <p14:cNvContentPartPr/>
              <p14:nvPr/>
            </p14:nvContentPartPr>
            <p14:xfrm>
              <a:off x="1747938" y="5896489"/>
              <a:ext cx="100317" cy="76458"/>
            </p14:xfrm>
          </p:contentPart>
        </mc:Choice>
        <mc:Fallback xmlns="">
          <p:pic>
            <p:nvPicPr>
              <p:cNvPr id="179" name="墨迹 178"/>
            </p:nvPicPr>
            <p:blipFill>
              <a:blip/>
            </p:blipFill>
            <p:spPr>
              <a:xfrm>
                <a:off x="1747938" y="5896489"/>
                <a:ext cx="100317" cy="76458"/>
              </a:xfrm>
              <a:prstGeom prst="rect"/>
            </p:spPr>
          </p:pic>
        </mc:Fallback>
      </mc:AlternateContent>
      <mc:AlternateContent xmlns:mc="http://schemas.openxmlformats.org/markup-compatibility/2006" xmlns:p14="http://schemas.microsoft.com/office/powerpoint/2010/main">
        <mc:Choice Requires="p14">
          <p:contentPart r:id="rId168" p14:bwMode="auto">
            <p14:nvContentPartPr>
              <p14:cNvPr id="180" name="墨迹 179"/>
              <p14:cNvContentPartPr/>
              <p14:nvPr/>
            </p14:nvContentPartPr>
            <p14:xfrm>
              <a:off x="1936267" y="5801497"/>
              <a:ext cx="185289" cy="266876"/>
            </p14:xfrm>
          </p:contentPart>
        </mc:Choice>
        <mc:Fallback xmlns="">
          <p:pic>
            <p:nvPicPr>
              <p:cNvPr id="180" name="墨迹 179"/>
            </p:nvPicPr>
            <p:blipFill>
              <a:blip/>
            </p:blipFill>
            <p:spPr>
              <a:xfrm>
                <a:off x="1936267" y="5801497"/>
                <a:ext cx="185289" cy="266876"/>
              </a:xfrm>
              <a:prstGeom prst="rect"/>
            </p:spPr>
          </p:pic>
        </mc:Fallback>
      </mc:AlternateContent>
      <mc:AlternateContent xmlns:mc="http://schemas.openxmlformats.org/markup-compatibility/2006" xmlns:p14="http://schemas.microsoft.com/office/powerpoint/2010/main">
        <mc:Choice Requires="p14">
          <p:contentPart r:id="rId169" p14:bwMode="auto">
            <p14:nvContentPartPr>
              <p14:cNvPr id="181" name="墨迹 180"/>
              <p14:cNvContentPartPr/>
              <p14:nvPr/>
            </p14:nvContentPartPr>
            <p14:xfrm>
              <a:off x="2087393" y="5725039"/>
              <a:ext cx="55008" cy="57922"/>
            </p14:xfrm>
          </p:contentPart>
        </mc:Choice>
        <mc:Fallback xmlns="">
          <p:pic>
            <p:nvPicPr>
              <p:cNvPr id="181" name="墨迹 180"/>
            </p:nvPicPr>
            <p:blipFill>
              <a:blip/>
            </p:blipFill>
            <p:spPr>
              <a:xfrm>
                <a:off x="2087393" y="5725039"/>
                <a:ext cx="55008" cy="57922"/>
              </a:xfrm>
              <a:prstGeom prst="rect"/>
            </p:spPr>
          </p:pic>
        </mc:Fallback>
      </mc:AlternateContent>
      <mc:AlternateContent xmlns:mc="http://schemas.openxmlformats.org/markup-compatibility/2006" xmlns:p14="http://schemas.microsoft.com/office/powerpoint/2010/main">
        <mc:Choice Requires="p14">
          <p:contentPart r:id="rId170" p14:bwMode="auto">
            <p14:nvContentPartPr>
              <p14:cNvPr id="182" name="墨迹 181"/>
              <p14:cNvContentPartPr/>
              <p14:nvPr/>
            </p14:nvContentPartPr>
            <p14:xfrm>
              <a:off x="2178735" y="5528104"/>
              <a:ext cx="98724" cy="180717"/>
            </p14:xfrm>
          </p:contentPart>
        </mc:Choice>
        <mc:Fallback xmlns="">
          <p:pic>
            <p:nvPicPr>
              <p:cNvPr id="182" name="墨迹 181"/>
            </p:nvPicPr>
            <p:blipFill>
              <a:blip/>
            </p:blipFill>
            <p:spPr>
              <a:xfrm>
                <a:off x="2178735" y="5528104"/>
                <a:ext cx="98724" cy="180717"/>
              </a:xfrm>
              <a:prstGeom prst="rect"/>
            </p:spPr>
          </p:pic>
        </mc:Fallback>
      </mc:AlternateContent>
      <mc:AlternateContent xmlns:mc="http://schemas.openxmlformats.org/markup-compatibility/2006" xmlns:p14="http://schemas.microsoft.com/office/powerpoint/2010/main">
        <mc:Choice Requires="p14">
          <p:contentPart r:id="rId171" p14:bwMode="auto">
            <p14:nvContentPartPr>
              <p14:cNvPr id="183" name="墨迹 182"/>
              <p14:cNvContentPartPr/>
              <p14:nvPr/>
            </p14:nvContentPartPr>
            <p14:xfrm>
              <a:off x="2204646" y="5690286"/>
              <a:ext cx="118411" cy="76457"/>
            </p14:xfrm>
          </p:contentPart>
        </mc:Choice>
        <mc:Fallback xmlns="">
          <p:pic>
            <p:nvPicPr>
              <p:cNvPr id="183" name="墨迹 182"/>
            </p:nvPicPr>
            <p:blipFill>
              <a:blip/>
            </p:blipFill>
            <p:spPr>
              <a:xfrm>
                <a:off x="2204646" y="5690286"/>
                <a:ext cx="118411" cy="76457"/>
              </a:xfrm>
              <a:prstGeom prst="rect"/>
            </p:spPr>
          </p:pic>
        </mc:Fallback>
      </mc:AlternateContent>
      <mc:AlternateContent xmlns:mc="http://schemas.openxmlformats.org/markup-compatibility/2006" xmlns:p14="http://schemas.microsoft.com/office/powerpoint/2010/main">
        <mc:Choice Requires="p14">
          <p:contentPart r:id="rId172" p14:bwMode="auto">
            <p14:nvContentPartPr>
              <p14:cNvPr id="184" name="墨迹 183"/>
              <p14:cNvContentPartPr/>
              <p14:nvPr/>
            </p14:nvContentPartPr>
            <p14:xfrm>
              <a:off x="2254443" y="5756752"/>
              <a:ext cx="91775" cy="80657"/>
            </p14:xfrm>
          </p:contentPart>
        </mc:Choice>
        <mc:Fallback xmlns="">
          <p:pic>
            <p:nvPicPr>
              <p:cNvPr id="184" name="墨迹 183"/>
            </p:nvPicPr>
            <p:blipFill>
              <a:blip/>
            </p:blipFill>
            <p:spPr>
              <a:xfrm>
                <a:off x="2254443" y="5756752"/>
                <a:ext cx="91775" cy="80657"/>
              </a:xfrm>
              <a:prstGeom prst="rect"/>
            </p:spPr>
          </p:pic>
        </mc:Fallback>
      </mc:AlternateContent>
      <mc:AlternateContent xmlns:mc="http://schemas.openxmlformats.org/markup-compatibility/2006" xmlns:p14="http://schemas.microsoft.com/office/powerpoint/2010/main">
        <mc:Choice Requires="p14">
          <p:contentPart r:id="rId173" p14:bwMode="auto">
            <p14:nvContentPartPr>
              <p14:cNvPr id="185" name="墨迹 184"/>
              <p14:cNvContentPartPr/>
              <p14:nvPr/>
            </p14:nvContentPartPr>
            <p14:xfrm>
              <a:off x="2716796" y="5523469"/>
              <a:ext cx="67167" cy="483362"/>
            </p14:xfrm>
          </p:contentPart>
        </mc:Choice>
        <mc:Fallback xmlns="">
          <p:pic>
            <p:nvPicPr>
              <p:cNvPr id="185" name="墨迹 184"/>
            </p:nvPicPr>
            <p:blipFill>
              <a:blip/>
            </p:blipFill>
            <p:spPr>
              <a:xfrm>
                <a:off x="2716796" y="5523469"/>
                <a:ext cx="67167" cy="483362"/>
              </a:xfrm>
              <a:prstGeom prst="rect"/>
            </p:spPr>
          </p:pic>
        </mc:Fallback>
      </mc:AlternateContent>
      <mc:AlternateContent xmlns:mc="http://schemas.openxmlformats.org/markup-compatibility/2006" xmlns:p14="http://schemas.microsoft.com/office/powerpoint/2010/main">
        <mc:Choice Requires="p14">
          <p:contentPart r:id="rId174" p14:bwMode="auto">
            <p14:nvContentPartPr>
              <p14:cNvPr id="186" name="墨迹 185"/>
              <p14:cNvContentPartPr/>
              <p14:nvPr/>
            </p14:nvContentPartPr>
            <p14:xfrm>
              <a:off x="2660775" y="5738941"/>
              <a:ext cx="169510" cy="159866"/>
            </p14:xfrm>
          </p:contentPart>
        </mc:Choice>
        <mc:Fallback xmlns="">
          <p:pic>
            <p:nvPicPr>
              <p:cNvPr id="186" name="墨迹 185"/>
            </p:nvPicPr>
            <p:blipFill>
              <a:blip/>
            </p:blipFill>
            <p:spPr>
              <a:xfrm>
                <a:off x="2660775" y="5738941"/>
                <a:ext cx="169510" cy="159866"/>
              </a:xfrm>
              <a:prstGeom prst="rect"/>
            </p:spPr>
          </p:pic>
        </mc:Fallback>
      </mc:AlternateContent>
      <mc:AlternateContent xmlns:mc="http://schemas.openxmlformats.org/markup-compatibility/2006" xmlns:p14="http://schemas.microsoft.com/office/powerpoint/2010/main">
        <mc:Choice Requires="p14">
          <p:contentPart r:id="rId175" p14:bwMode="auto">
            <p14:nvContentPartPr>
              <p14:cNvPr id="187" name="墨迹 186"/>
              <p14:cNvContentPartPr/>
              <p14:nvPr/>
            </p14:nvContentPartPr>
            <p14:xfrm>
              <a:off x="2824495" y="5713455"/>
              <a:ext cx="72957" cy="67189"/>
            </p14:xfrm>
          </p:contentPart>
        </mc:Choice>
        <mc:Fallback xmlns="">
          <p:pic>
            <p:nvPicPr>
              <p:cNvPr id="187" name="墨迹 186"/>
            </p:nvPicPr>
            <p:blipFill>
              <a:blip/>
            </p:blipFill>
            <p:spPr>
              <a:xfrm>
                <a:off x="2824495" y="5713455"/>
                <a:ext cx="72957" cy="67189"/>
              </a:xfrm>
              <a:prstGeom prst="rect"/>
            </p:spPr>
          </p:pic>
        </mc:Fallback>
      </mc:AlternateContent>
      <mc:AlternateContent xmlns:mc="http://schemas.openxmlformats.org/markup-compatibility/2006" xmlns:p14="http://schemas.microsoft.com/office/powerpoint/2010/main">
        <mc:Choice Requires="p14">
          <p:contentPart r:id="rId176" p14:bwMode="auto">
            <p14:nvContentPartPr>
              <p14:cNvPr id="188" name="墨迹 187"/>
              <p14:cNvContentPartPr/>
              <p14:nvPr/>
            </p14:nvContentPartPr>
            <p14:xfrm>
              <a:off x="2895136" y="5690286"/>
              <a:ext cx="60219" cy="294245"/>
            </p14:xfrm>
          </p:contentPart>
        </mc:Choice>
        <mc:Fallback xmlns="">
          <p:pic>
            <p:nvPicPr>
              <p:cNvPr id="188" name="墨迹 187"/>
            </p:nvPicPr>
            <p:blipFill>
              <a:blip/>
            </p:blipFill>
            <p:spPr>
              <a:xfrm>
                <a:off x="2895136" y="5690286"/>
                <a:ext cx="60219" cy="294245"/>
              </a:xfrm>
              <a:prstGeom prst="rect"/>
            </p:spPr>
          </p:pic>
        </mc:Fallback>
      </mc:AlternateContent>
      <mc:AlternateContent xmlns:mc="http://schemas.openxmlformats.org/markup-compatibility/2006" xmlns:p14="http://schemas.microsoft.com/office/powerpoint/2010/main">
        <mc:Choice Requires="p14">
          <p:contentPart r:id="rId177" p14:bwMode="auto">
            <p14:nvContentPartPr>
              <p14:cNvPr id="189" name="墨迹 188"/>
              <p14:cNvContentPartPr/>
              <p14:nvPr/>
            </p14:nvContentPartPr>
            <p14:xfrm>
              <a:off x="2987781" y="5576034"/>
              <a:ext cx="101908" cy="299603"/>
            </p14:xfrm>
          </p:contentPart>
        </mc:Choice>
        <mc:Fallback xmlns="">
          <p:pic>
            <p:nvPicPr>
              <p:cNvPr id="189" name="墨迹 188"/>
            </p:nvPicPr>
            <p:blipFill>
              <a:blip/>
            </p:blipFill>
            <p:spPr>
              <a:xfrm>
                <a:off x="2987781" y="5576034"/>
                <a:ext cx="101908" cy="299603"/>
              </a:xfrm>
              <a:prstGeom prst="rect"/>
            </p:spPr>
          </p:pic>
        </mc:Fallback>
      </mc:AlternateContent>
      <mc:AlternateContent xmlns:mc="http://schemas.openxmlformats.org/markup-compatibility/2006" xmlns:p14="http://schemas.microsoft.com/office/powerpoint/2010/main">
        <mc:Choice Requires="p14">
          <p:contentPart r:id="rId178" p14:bwMode="auto">
            <p14:nvContentPartPr>
              <p14:cNvPr id="190" name="墨迹 189"/>
              <p14:cNvContentPartPr/>
              <p14:nvPr/>
            </p14:nvContentPartPr>
            <p14:xfrm>
              <a:off x="3068121" y="5562133"/>
              <a:ext cx="51678" cy="63280"/>
            </p14:xfrm>
          </p:contentPart>
        </mc:Choice>
        <mc:Fallback xmlns="">
          <p:pic>
            <p:nvPicPr>
              <p:cNvPr id="190" name="墨迹 189"/>
            </p:nvPicPr>
            <p:blipFill>
              <a:blip/>
            </p:blipFill>
            <p:spPr>
              <a:xfrm>
                <a:off x="3068121" y="5562133"/>
                <a:ext cx="51678" cy="63280"/>
              </a:xfrm>
              <a:prstGeom prst="rect"/>
            </p:spPr>
          </p:pic>
        </mc:Fallback>
      </mc:AlternateContent>
      <mc:AlternateContent xmlns:mc="http://schemas.openxmlformats.org/markup-compatibility/2006" xmlns:p14="http://schemas.microsoft.com/office/powerpoint/2010/main">
        <mc:Choice Requires="p14">
          <p:contentPart r:id="rId179" p14:bwMode="auto">
            <p14:nvContentPartPr>
              <p14:cNvPr id="191" name="墨迹 190"/>
              <p14:cNvContentPartPr/>
              <p14:nvPr/>
            </p14:nvContentPartPr>
            <p14:xfrm>
              <a:off x="3126747" y="5514202"/>
              <a:ext cx="50955" cy="336384"/>
            </p14:xfrm>
          </p:contentPart>
        </mc:Choice>
        <mc:Fallback xmlns="">
          <p:pic>
            <p:nvPicPr>
              <p:cNvPr id="191" name="墨迹 190"/>
            </p:nvPicPr>
            <p:blipFill>
              <a:blip/>
            </p:blipFill>
            <p:spPr>
              <a:xfrm>
                <a:off x="3126747" y="5514202"/>
                <a:ext cx="50955" cy="336384"/>
              </a:xfrm>
              <a:prstGeom prst="rect"/>
            </p:spPr>
          </p:pic>
        </mc:Fallback>
      </mc:AlternateContent>
      <mc:AlternateContent xmlns:mc="http://schemas.openxmlformats.org/markup-compatibility/2006" xmlns:p14="http://schemas.microsoft.com/office/powerpoint/2010/main">
        <mc:Choice Requires="p14">
          <p:contentPart r:id="rId180" p14:bwMode="auto">
            <p14:nvContentPartPr>
              <p14:cNvPr id="192" name="墨迹 191"/>
              <p14:cNvContentPartPr/>
              <p14:nvPr/>
            </p14:nvContentPartPr>
            <p14:xfrm>
              <a:off x="3182334" y="5627730"/>
              <a:ext cx="37058" cy="39387"/>
            </p14:xfrm>
          </p:contentPart>
        </mc:Choice>
        <mc:Fallback xmlns="">
          <p:pic>
            <p:nvPicPr>
              <p:cNvPr id="192" name="墨迹 191"/>
            </p:nvPicPr>
            <p:blipFill>
              <a:blip/>
            </p:blipFill>
            <p:spPr>
              <a:xfrm>
                <a:off x="3182334" y="5627730"/>
                <a:ext cx="37058" cy="39387"/>
              </a:xfrm>
              <a:prstGeom prst="rect"/>
            </p:spPr>
          </p:pic>
        </mc:Fallback>
      </mc:AlternateContent>
      <mc:AlternateContent xmlns:mc="http://schemas.openxmlformats.org/markup-compatibility/2006" xmlns:p14="http://schemas.microsoft.com/office/powerpoint/2010/main">
        <mc:Choice Requires="p14">
          <p:contentPart r:id="rId181" p14:bwMode="auto">
            <p14:nvContentPartPr>
              <p14:cNvPr id="193" name="墨迹 192"/>
              <p14:cNvContentPartPr/>
              <p14:nvPr/>
            </p14:nvContentPartPr>
            <p14:xfrm>
              <a:off x="3170319" y="5664800"/>
              <a:ext cx="69918" cy="51551"/>
            </p14:xfrm>
          </p:contentPart>
        </mc:Choice>
        <mc:Fallback xmlns="">
          <p:pic>
            <p:nvPicPr>
              <p:cNvPr id="193" name="墨迹 192"/>
            </p:nvPicPr>
            <p:blipFill>
              <a:blip/>
            </p:blipFill>
            <p:spPr>
              <a:xfrm>
                <a:off x="3170319" y="5664800"/>
                <a:ext cx="69918" cy="51551"/>
              </a:xfrm>
              <a:prstGeom prst="rect"/>
            </p:spPr>
          </p:pic>
        </mc:Fallback>
      </mc:AlternateContent>
      <mc:AlternateContent xmlns:mc="http://schemas.openxmlformats.org/markup-compatibility/2006" xmlns:p14="http://schemas.microsoft.com/office/powerpoint/2010/main">
        <mc:Choice Requires="p14">
          <p:contentPart r:id="rId182" p14:bwMode="auto">
            <p14:nvContentPartPr>
              <p14:cNvPr id="194" name="墨迹 193"/>
              <p14:cNvContentPartPr/>
              <p14:nvPr/>
            </p14:nvContentPartPr>
            <p14:xfrm>
              <a:off x="3288875" y="5576034"/>
              <a:ext cx="78748" cy="206928"/>
            </p14:xfrm>
          </p:contentPart>
        </mc:Choice>
        <mc:Fallback xmlns="">
          <p:pic>
            <p:nvPicPr>
              <p:cNvPr id="194" name="墨迹 193"/>
            </p:nvPicPr>
            <p:blipFill>
              <a:blip/>
            </p:blipFill>
            <p:spPr>
              <a:xfrm>
                <a:off x="3288875" y="5576034"/>
                <a:ext cx="78748" cy="206928"/>
              </a:xfrm>
              <a:prstGeom prst="rect"/>
            </p:spPr>
          </p:pic>
        </mc:Fallback>
      </mc:AlternateContent>
      <mc:AlternateContent xmlns:mc="http://schemas.openxmlformats.org/markup-compatibility/2006" xmlns:p14="http://schemas.microsoft.com/office/powerpoint/2010/main">
        <mc:Choice Requires="p14">
          <p:contentPart r:id="rId183" p14:bwMode="auto">
            <p14:nvContentPartPr>
              <p14:cNvPr id="195" name="墨迹 194"/>
              <p14:cNvContentPartPr/>
              <p14:nvPr/>
            </p14:nvContentPartPr>
            <p14:xfrm>
              <a:off x="3360674" y="5552431"/>
              <a:ext cx="74405" cy="450635"/>
            </p14:xfrm>
          </p:contentPart>
        </mc:Choice>
        <mc:Fallback xmlns="">
          <p:pic>
            <p:nvPicPr>
              <p:cNvPr id="195" name="墨迹 194"/>
            </p:nvPicPr>
            <p:blipFill>
              <a:blip/>
            </p:blipFill>
            <p:spPr>
              <a:xfrm>
                <a:off x="3360674" y="5552431"/>
                <a:ext cx="74405" cy="450635"/>
              </a:xfrm>
              <a:prstGeom prst="rect"/>
            </p:spPr>
          </p:pic>
        </mc:Fallback>
      </mc:AlternateContent>
      <mc:AlternateContent xmlns:mc="http://schemas.openxmlformats.org/markup-compatibility/2006" xmlns:p14="http://schemas.microsoft.com/office/powerpoint/2010/main">
        <mc:Choice Requires="p14">
          <p:contentPart r:id="rId184" p14:bwMode="auto">
            <p14:nvContentPartPr>
              <p14:cNvPr id="196" name="墨迹 195"/>
              <p14:cNvContentPartPr/>
              <p14:nvPr/>
            </p14:nvContentPartPr>
            <p14:xfrm>
              <a:off x="3555083" y="5655533"/>
              <a:ext cx="69628" cy="42428"/>
            </p14:xfrm>
          </p:contentPart>
        </mc:Choice>
        <mc:Fallback xmlns="">
          <p:pic>
            <p:nvPicPr>
              <p:cNvPr id="196" name="墨迹 195"/>
            </p:nvPicPr>
            <p:blipFill>
              <a:blip/>
            </p:blipFill>
            <p:spPr>
              <a:xfrm>
                <a:off x="3555083" y="5655533"/>
                <a:ext cx="69628" cy="42428"/>
              </a:xfrm>
              <a:prstGeom prst="rect"/>
            </p:spPr>
          </p:pic>
        </mc:Fallback>
      </mc:AlternateContent>
      <mc:AlternateContent xmlns:mc="http://schemas.openxmlformats.org/markup-compatibility/2006" xmlns:p14="http://schemas.microsoft.com/office/powerpoint/2010/main">
        <mc:Choice Requires="p14">
          <p:contentPart r:id="rId185" p14:bwMode="auto">
            <p14:nvContentPartPr>
              <p14:cNvPr id="197" name="墨迹 196"/>
              <p14:cNvContentPartPr/>
              <p14:nvPr/>
            </p14:nvContentPartPr>
            <p14:xfrm>
              <a:off x="3543647" y="5752842"/>
              <a:ext cx="115805" cy="57922"/>
            </p14:xfrm>
          </p:contentPart>
        </mc:Choice>
        <mc:Fallback xmlns="">
          <p:pic>
            <p:nvPicPr>
              <p:cNvPr id="197" name="墨迹 196"/>
            </p:nvPicPr>
            <p:blipFill>
              <a:blip/>
            </p:blipFill>
            <p:spPr>
              <a:xfrm>
                <a:off x="3543647" y="5752842"/>
                <a:ext cx="115805" cy="57922"/>
              </a:xfrm>
              <a:prstGeom prst="rect"/>
            </p:spPr>
          </p:pic>
        </mc:Fallback>
      </mc:AlternateContent>
      <mc:AlternateContent xmlns:mc="http://schemas.openxmlformats.org/markup-compatibility/2006" xmlns:p14="http://schemas.microsoft.com/office/powerpoint/2010/main">
        <mc:Choice Requires="p14">
          <p:contentPart r:id="rId186" p14:bwMode="auto">
            <p14:nvContentPartPr>
              <p14:cNvPr id="198" name="墨迹 197"/>
              <p14:cNvContentPartPr/>
              <p14:nvPr/>
            </p14:nvContentPartPr>
            <p14:xfrm>
              <a:off x="3761361" y="5381560"/>
              <a:ext cx="18529" cy="197515"/>
            </p14:xfrm>
          </p:contentPart>
        </mc:Choice>
        <mc:Fallback xmlns="">
          <p:pic>
            <p:nvPicPr>
              <p:cNvPr id="198" name="墨迹 197"/>
            </p:nvPicPr>
            <p:blipFill>
              <a:blip/>
            </p:blipFill>
            <p:spPr>
              <a:xfrm>
                <a:off x="3761361" y="5381560"/>
                <a:ext cx="18529" cy="197515"/>
              </a:xfrm>
              <a:prstGeom prst="rect"/>
            </p:spPr>
          </p:pic>
        </mc:Fallback>
      </mc:AlternateContent>
      <mc:AlternateContent xmlns:mc="http://schemas.openxmlformats.org/markup-compatibility/2006" xmlns:p14="http://schemas.microsoft.com/office/powerpoint/2010/main">
        <mc:Choice Requires="p14">
          <p:contentPart r:id="rId187" p14:bwMode="auto">
            <p14:nvContentPartPr>
              <p14:cNvPr id="199" name="墨迹 198"/>
              <p14:cNvContentPartPr/>
              <p14:nvPr/>
            </p14:nvContentPartPr>
            <p14:xfrm>
              <a:off x="3680877" y="5518836"/>
              <a:ext cx="149968" cy="83408"/>
            </p14:xfrm>
          </p:contentPart>
        </mc:Choice>
        <mc:Fallback xmlns="">
          <p:pic>
            <p:nvPicPr>
              <p:cNvPr id="199" name="墨迹 198"/>
            </p:nvPicPr>
            <p:blipFill>
              <a:blip/>
            </p:blipFill>
            <p:spPr>
              <a:xfrm>
                <a:off x="3680877" y="5518836"/>
                <a:ext cx="149968" cy="83408"/>
              </a:xfrm>
              <a:prstGeom prst="rect"/>
            </p:spPr>
          </p:pic>
        </mc:Fallback>
      </mc:AlternateContent>
      <mc:AlternateContent xmlns:mc="http://schemas.openxmlformats.org/markup-compatibility/2006" xmlns:p14="http://schemas.microsoft.com/office/powerpoint/2010/main">
        <mc:Choice Requires="p14">
          <p:contentPart r:id="rId188" p14:bwMode="auto">
            <p14:nvContentPartPr>
              <p14:cNvPr id="200" name="墨迹 199"/>
              <p14:cNvContentPartPr/>
              <p14:nvPr/>
            </p14:nvContentPartPr>
            <p14:xfrm>
              <a:off x="3734726" y="5648582"/>
              <a:ext cx="57468" cy="177242"/>
            </p14:xfrm>
          </p:contentPart>
        </mc:Choice>
        <mc:Fallback xmlns="">
          <p:pic>
            <p:nvPicPr>
              <p:cNvPr id="200" name="墨迹 199"/>
            </p:nvPicPr>
            <p:blipFill>
              <a:blip/>
            </p:blipFill>
            <p:spPr>
              <a:xfrm>
                <a:off x="3734726" y="5648582"/>
                <a:ext cx="57468" cy="177242"/>
              </a:xfrm>
              <a:prstGeom prst="rect"/>
            </p:spPr>
          </p:pic>
        </mc:Fallback>
      </mc:AlternateContent>
      <mc:AlternateContent xmlns:mc="http://schemas.openxmlformats.org/markup-compatibility/2006" xmlns:p14="http://schemas.microsoft.com/office/powerpoint/2010/main">
        <mc:Choice Requires="p14">
          <p:contentPart r:id="rId189" p14:bwMode="auto">
            <p14:nvContentPartPr>
              <p14:cNvPr id="201" name="墨迹 200"/>
              <p14:cNvContentPartPr/>
              <p14:nvPr/>
            </p14:nvContentPartPr>
            <p14:xfrm>
              <a:off x="3860520" y="5525352"/>
              <a:ext cx="155613" cy="219381"/>
            </p14:xfrm>
          </p:contentPart>
        </mc:Choice>
        <mc:Fallback xmlns="">
          <p:pic>
            <p:nvPicPr>
              <p:cNvPr id="201" name="墨迹 200"/>
            </p:nvPicPr>
            <p:blipFill>
              <a:blip/>
            </p:blipFill>
            <p:spPr>
              <a:xfrm>
                <a:off x="3860520" y="5525352"/>
                <a:ext cx="155613" cy="219381"/>
              </a:xfrm>
              <a:prstGeom prst="rect"/>
            </p:spPr>
          </p:pic>
        </mc:Fallback>
      </mc:AlternateContent>
      <mc:AlternateContent xmlns:mc="http://schemas.openxmlformats.org/markup-compatibility/2006" xmlns:p14="http://schemas.microsoft.com/office/powerpoint/2010/main">
        <mc:Choice Requires="p14">
          <p:contentPart r:id="rId190" p14:bwMode="auto">
            <p14:nvContentPartPr>
              <p14:cNvPr id="202" name="墨迹 201"/>
              <p14:cNvContentPartPr/>
              <p14:nvPr/>
            </p14:nvContentPartPr>
            <p14:xfrm>
              <a:off x="4010053" y="5467864"/>
              <a:ext cx="68615" cy="27803"/>
            </p14:xfrm>
          </p:contentPart>
        </mc:Choice>
        <mc:Fallback xmlns="">
          <p:pic>
            <p:nvPicPr>
              <p:cNvPr id="202" name="墨迹 201"/>
            </p:nvPicPr>
            <p:blipFill>
              <a:blip/>
            </p:blipFill>
            <p:spPr>
              <a:xfrm>
                <a:off x="4010053" y="5467864"/>
                <a:ext cx="68615" cy="27803"/>
              </a:xfrm>
              <a:prstGeom prst="rect"/>
            </p:spPr>
          </p:pic>
        </mc:Fallback>
      </mc:AlternateContent>
      <mc:AlternateContent xmlns:mc="http://schemas.openxmlformats.org/markup-compatibility/2006" xmlns:p14="http://schemas.microsoft.com/office/powerpoint/2010/main">
        <mc:Choice Requires="p14">
          <p:contentPart r:id="rId191" p14:bwMode="auto">
            <p14:nvContentPartPr>
              <p14:cNvPr id="203" name="墨迹 202"/>
              <p14:cNvContentPartPr/>
              <p14:nvPr/>
            </p14:nvContentPartPr>
            <p14:xfrm>
              <a:off x="4141203" y="5219233"/>
              <a:ext cx="88012" cy="220829"/>
            </p14:xfrm>
          </p:contentPart>
        </mc:Choice>
        <mc:Fallback xmlns="">
          <p:pic>
            <p:nvPicPr>
              <p:cNvPr id="203" name="墨迹 202"/>
            </p:nvPicPr>
            <p:blipFill>
              <a:blip/>
            </p:blipFill>
            <p:spPr>
              <a:xfrm>
                <a:off x="4141203" y="5219233"/>
                <a:ext cx="88012" cy="220829"/>
              </a:xfrm>
              <a:prstGeom prst="rect"/>
            </p:spPr>
          </p:pic>
        </mc:Fallback>
      </mc:AlternateContent>
      <mc:AlternateContent xmlns:mc="http://schemas.openxmlformats.org/markup-compatibility/2006" xmlns:p14="http://schemas.microsoft.com/office/powerpoint/2010/main">
        <mc:Choice Requires="p14">
          <p:contentPart r:id="rId192" p14:bwMode="auto">
            <p14:nvContentPartPr>
              <p14:cNvPr id="204" name="墨迹 203"/>
              <p14:cNvContentPartPr/>
              <p14:nvPr/>
            </p14:nvContentPartPr>
            <p14:xfrm>
              <a:off x="4152060" y="5419210"/>
              <a:ext cx="91052" cy="53288"/>
            </p14:xfrm>
          </p:contentPart>
        </mc:Choice>
        <mc:Fallback xmlns="">
          <p:pic>
            <p:nvPicPr>
              <p:cNvPr id="204" name="墨迹 203"/>
            </p:nvPicPr>
            <p:blipFill>
              <a:blip/>
            </p:blipFill>
            <p:spPr>
              <a:xfrm>
                <a:off x="4152060" y="5419210"/>
                <a:ext cx="91052" cy="53288"/>
              </a:xfrm>
              <a:prstGeom prst="rect"/>
            </p:spPr>
          </p:pic>
        </mc:Fallback>
      </mc:AlternateContent>
      <mc:AlternateContent xmlns:mc="http://schemas.openxmlformats.org/markup-compatibility/2006" xmlns:p14="http://schemas.microsoft.com/office/powerpoint/2010/main">
        <mc:Choice Requires="p14">
          <p:contentPart r:id="rId193" p14:bwMode="auto">
            <p14:nvContentPartPr>
              <p14:cNvPr id="205" name="墨迹 204"/>
              <p14:cNvContentPartPr/>
              <p14:nvPr/>
            </p14:nvContentPartPr>
            <p14:xfrm>
              <a:off x="4193750" y="5486400"/>
              <a:ext cx="37782" cy="81091"/>
            </p14:xfrm>
          </p:contentPart>
        </mc:Choice>
        <mc:Fallback xmlns="">
          <p:pic>
            <p:nvPicPr>
              <p:cNvPr id="205" name="墨迹 204"/>
            </p:nvPicPr>
            <p:blipFill>
              <a:blip/>
            </p:blipFill>
            <p:spPr>
              <a:xfrm>
                <a:off x="4193750" y="5486400"/>
                <a:ext cx="37782" cy="81091"/>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7763"/>
                                        </p:tgtEl>
                                        <p:attrNameLst>
                                          <p:attrName>style.visibility</p:attrName>
                                        </p:attrNameLst>
                                      </p:cBhvr>
                                      <p:to>
                                        <p:strVal val="visible"/>
                                      </p:to>
                                    </p:set>
                                    <p:anim calcmode="lin" valueType="num">
                                      <p:cBhvr additive="base">
                                        <p:cTn id="7" dur="500" fill="hold"/>
                                        <p:tgtEl>
                                          <p:spTgt spid="117763"/>
                                        </p:tgtEl>
                                        <p:attrNameLst>
                                          <p:attrName>ppt_x</p:attrName>
                                        </p:attrNameLst>
                                      </p:cBhvr>
                                      <p:tavLst>
                                        <p:tav tm="0">
                                          <p:val>
                                            <p:strVal val="0-#ppt_w/2"/>
                                          </p:val>
                                        </p:tav>
                                        <p:tav tm="100000">
                                          <p:val>
                                            <p:strVal val="#ppt_x"/>
                                          </p:val>
                                        </p:tav>
                                      </p:tavLst>
                                    </p:anim>
                                    <p:anim calcmode="lin" valueType="num">
                                      <p:cBhvr additive="base">
                                        <p:cTn id="8" dur="500" fill="hold"/>
                                        <p:tgtEl>
                                          <p:spTgt spid="11776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2" fill="hold" grpId="0" nodeType="afterEffect">
                                  <p:stCondLst>
                                    <p:cond delay="0"/>
                                  </p:stCondLst>
                                  <p:childTnLst>
                                    <p:set>
                                      <p:cBhvr>
                                        <p:cTn id="11" dur="1" fill="hold">
                                          <p:stCondLst>
                                            <p:cond delay="0"/>
                                          </p:stCondLst>
                                        </p:cTn>
                                        <p:tgtEl>
                                          <p:spTgt spid="117764"/>
                                        </p:tgtEl>
                                        <p:attrNameLst>
                                          <p:attrName>style.visibility</p:attrName>
                                        </p:attrNameLst>
                                      </p:cBhvr>
                                      <p:to>
                                        <p:strVal val="visible"/>
                                      </p:to>
                                    </p:set>
                                    <p:animEffect transition="in" filter="wipe(right)">
                                      <p:cBhvr>
                                        <p:cTn id="12" dur="500"/>
                                        <p:tgtEl>
                                          <p:spTgt spid="11776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7765"/>
                                        </p:tgtEl>
                                        <p:attrNameLst>
                                          <p:attrName>style.visibility</p:attrName>
                                        </p:attrNameLst>
                                      </p:cBhvr>
                                      <p:to>
                                        <p:strVal val="visible"/>
                                      </p:to>
                                    </p:set>
                                    <p:animEffect transition="in" filter="wipe(left)">
                                      <p:cBhvr>
                                        <p:cTn id="17" dur="500"/>
                                        <p:tgtEl>
                                          <p:spTgt spid="11776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117766"/>
                                        </p:tgtEl>
                                        <p:attrNameLst>
                                          <p:attrName>style.visibility</p:attrName>
                                        </p:attrNameLst>
                                      </p:cBhvr>
                                      <p:to>
                                        <p:strVal val="visible"/>
                                      </p:to>
                                    </p:set>
                                    <p:animEffect transition="in" filter="wipe(right)">
                                      <p:cBhvr>
                                        <p:cTn id="22" dur="500"/>
                                        <p:tgtEl>
                                          <p:spTgt spid="11776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7767"/>
                                        </p:tgtEl>
                                        <p:attrNameLst>
                                          <p:attrName>style.visibility</p:attrName>
                                        </p:attrNameLst>
                                      </p:cBhvr>
                                      <p:to>
                                        <p:strVal val="visible"/>
                                      </p:to>
                                    </p:set>
                                    <p:animEffect transition="in" filter="wipe(left)">
                                      <p:cBhvr>
                                        <p:cTn id="27" dur="500"/>
                                        <p:tgtEl>
                                          <p:spTgt spid="117767"/>
                                        </p:tgtEl>
                                      </p:cBhvr>
                                    </p:animEffect>
                                  </p:childTnLst>
                                </p:cTn>
                              </p:par>
                            </p:childTnLst>
                          </p:cTn>
                        </p:par>
                        <p:par>
                          <p:cTn id="28" fill="hold">
                            <p:stCondLst>
                              <p:cond delay="500"/>
                            </p:stCondLst>
                            <p:childTnLst>
                              <p:par>
                                <p:cTn id="29" presetID="2" presetClass="entr" presetSubtype="2" fill="hold" nodeType="afterEffect">
                                  <p:stCondLst>
                                    <p:cond delay="0"/>
                                  </p:stCondLst>
                                  <p:childTnLst>
                                    <p:set>
                                      <p:cBhvr>
                                        <p:cTn id="30" dur="1" fill="hold">
                                          <p:stCondLst>
                                            <p:cond delay="0"/>
                                          </p:stCondLst>
                                        </p:cTn>
                                        <p:tgtEl>
                                          <p:spTgt spid="117768"/>
                                        </p:tgtEl>
                                        <p:attrNameLst>
                                          <p:attrName>style.visibility</p:attrName>
                                        </p:attrNameLst>
                                      </p:cBhvr>
                                      <p:to>
                                        <p:strVal val="visible"/>
                                      </p:to>
                                    </p:set>
                                    <p:anim calcmode="lin" valueType="num">
                                      <p:cBhvr additive="base">
                                        <p:cTn id="31" dur="500" fill="hold"/>
                                        <p:tgtEl>
                                          <p:spTgt spid="117768"/>
                                        </p:tgtEl>
                                        <p:attrNameLst>
                                          <p:attrName>ppt_x</p:attrName>
                                        </p:attrNameLst>
                                      </p:cBhvr>
                                      <p:tavLst>
                                        <p:tav tm="0">
                                          <p:val>
                                            <p:strVal val="1+#ppt_w/2"/>
                                          </p:val>
                                        </p:tav>
                                        <p:tav tm="100000">
                                          <p:val>
                                            <p:strVal val="#ppt_x"/>
                                          </p:val>
                                        </p:tav>
                                      </p:tavLst>
                                    </p:anim>
                                    <p:anim calcmode="lin" valueType="num">
                                      <p:cBhvr additive="base">
                                        <p:cTn id="32" dur="500" fill="hold"/>
                                        <p:tgtEl>
                                          <p:spTgt spid="117768"/>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7769"/>
                                        </p:tgtEl>
                                        <p:attrNameLst>
                                          <p:attrName>style.visibility</p:attrName>
                                        </p:attrNameLst>
                                      </p:cBhvr>
                                      <p:to>
                                        <p:strVal val="visible"/>
                                      </p:to>
                                    </p:set>
                                    <p:animEffect transition="in" filter="wipe(left)">
                                      <p:cBhvr>
                                        <p:cTn id="37" dur="500"/>
                                        <p:tgtEl>
                                          <p:spTgt spid="117769"/>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117770"/>
                                        </p:tgtEl>
                                        <p:attrNameLst>
                                          <p:attrName>style.visibility</p:attrName>
                                        </p:attrNameLst>
                                      </p:cBhvr>
                                      <p:to>
                                        <p:strVal val="visible"/>
                                      </p:to>
                                    </p:set>
                                    <p:anim calcmode="lin" valueType="num">
                                      <p:cBhvr additive="base">
                                        <p:cTn id="42" dur="500" fill="hold"/>
                                        <p:tgtEl>
                                          <p:spTgt spid="117770"/>
                                        </p:tgtEl>
                                        <p:attrNameLst>
                                          <p:attrName>ppt_x</p:attrName>
                                        </p:attrNameLst>
                                      </p:cBhvr>
                                      <p:tavLst>
                                        <p:tav tm="0">
                                          <p:val>
                                            <p:strVal val="#ppt_x"/>
                                          </p:val>
                                        </p:tav>
                                        <p:tav tm="100000">
                                          <p:val>
                                            <p:strVal val="#ppt_x"/>
                                          </p:val>
                                        </p:tav>
                                      </p:tavLst>
                                    </p:anim>
                                    <p:anim calcmode="lin" valueType="num">
                                      <p:cBhvr additive="base">
                                        <p:cTn id="43" dur="500" fill="hold"/>
                                        <p:tgtEl>
                                          <p:spTgt spid="117770"/>
                                        </p:tgtEl>
                                        <p:attrNameLst>
                                          <p:attrName>ppt_y</p:attrName>
                                        </p:attrNameLst>
                                      </p:cBhvr>
                                      <p:tavLst>
                                        <p:tav tm="0">
                                          <p:val>
                                            <p:strVal val="1+#ppt_h/2"/>
                                          </p:val>
                                        </p:tav>
                                        <p:tav tm="100000">
                                          <p:val>
                                            <p:strVal val="#ppt_y"/>
                                          </p:val>
                                        </p:tav>
                                      </p:tavLst>
                                    </p:anim>
                                  </p:childTnLst>
                                </p:cTn>
                              </p:par>
                            </p:childTnLst>
                          </p:cTn>
                        </p:par>
                        <p:par>
                          <p:cTn id="44" fill="hold">
                            <p:stCondLst>
                              <p:cond delay="500"/>
                            </p:stCondLst>
                            <p:childTnLst>
                              <p:par>
                                <p:cTn id="45" presetID="2" presetClass="entr" presetSubtype="2" fill="hold" grpId="0" nodeType="afterEffect">
                                  <p:stCondLst>
                                    <p:cond delay="0"/>
                                  </p:stCondLst>
                                  <p:childTnLst>
                                    <p:set>
                                      <p:cBhvr>
                                        <p:cTn id="46" dur="1" fill="hold">
                                          <p:stCondLst>
                                            <p:cond delay="0"/>
                                          </p:stCondLst>
                                        </p:cTn>
                                        <p:tgtEl>
                                          <p:spTgt spid="117771"/>
                                        </p:tgtEl>
                                        <p:attrNameLst>
                                          <p:attrName>style.visibility</p:attrName>
                                        </p:attrNameLst>
                                      </p:cBhvr>
                                      <p:to>
                                        <p:strVal val="visible"/>
                                      </p:to>
                                    </p:set>
                                    <p:anim calcmode="lin" valueType="num">
                                      <p:cBhvr additive="base">
                                        <p:cTn id="47" dur="500" fill="hold"/>
                                        <p:tgtEl>
                                          <p:spTgt spid="117771"/>
                                        </p:tgtEl>
                                        <p:attrNameLst>
                                          <p:attrName>ppt_x</p:attrName>
                                        </p:attrNameLst>
                                      </p:cBhvr>
                                      <p:tavLst>
                                        <p:tav tm="0">
                                          <p:val>
                                            <p:strVal val="1+#ppt_w/2"/>
                                          </p:val>
                                        </p:tav>
                                        <p:tav tm="100000">
                                          <p:val>
                                            <p:strVal val="#ppt_x"/>
                                          </p:val>
                                        </p:tav>
                                      </p:tavLst>
                                    </p:anim>
                                    <p:anim calcmode="lin" valueType="num">
                                      <p:cBhvr additive="base">
                                        <p:cTn id="48" dur="500" fill="hold"/>
                                        <p:tgtEl>
                                          <p:spTgt spid="11777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autoUpdateAnimBg="0"/>
      <p:bldP spid="117764" grpId="0" autoUpdateAnimBg="0"/>
      <p:bldP spid="117765" grpId="0" autoUpdateAnimBg="0"/>
      <p:bldP spid="117767" grpId="0" autoUpdateAnimBg="0"/>
      <p:bldP spid="117769" grpId="0" autoUpdateAnimBg="0"/>
      <p:bldP spid="117771"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8786" name="Object 2"/>
          <p:cNvGraphicFramePr>
            <a:graphicFrameLocks noChangeAspect="1"/>
          </p:cNvGraphicFramePr>
          <p:nvPr/>
        </p:nvGraphicFramePr>
        <p:xfrm>
          <a:off x="1449388" y="2376488"/>
          <a:ext cx="6646862" cy="1928812"/>
        </p:xfrm>
        <a:graphic>
          <a:graphicData uri="http://schemas.openxmlformats.org/presentationml/2006/ole">
            <mc:AlternateContent xmlns:mc="http://schemas.openxmlformats.org/markup-compatibility/2006">
              <mc:Choice xmlns:v="urn:schemas-microsoft-com:vml" Requires="v">
                <p:oleObj spid="_x0000_s26925" name="Equation" r:id="rId1" imgW="0" imgH="0" progId="Equation.DSMT4">
                  <p:embed/>
                </p:oleObj>
              </mc:Choice>
              <mc:Fallback>
                <p:oleObj name="Equation" r:id="rId1" imgW="0" imgH="0" progId="Equation.DSMT4">
                  <p:embed/>
                  <p:pic>
                    <p:nvPicPr>
                      <p:cNvPr id="0" name="Object 2"/>
                      <p:cNvPicPr>
                        <a:picLocks noChangeAspect="1" noChangeArrowheads="1"/>
                      </p:cNvPicPr>
                      <p:nvPr/>
                    </p:nvPicPr>
                    <p:blipFill>
                      <a:blip r:embed="rId2"/>
                      <a:srcRect/>
                      <a:stretch>
                        <a:fillRect/>
                      </a:stretch>
                    </p:blipFill>
                    <p:spPr bwMode="auto">
                      <a:xfrm>
                        <a:off x="1449388" y="2376488"/>
                        <a:ext cx="6646862" cy="1928812"/>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3"/>
          <p:cNvGrpSpPr/>
          <p:nvPr/>
        </p:nvGrpSpPr>
        <p:grpSpPr bwMode="auto">
          <a:xfrm>
            <a:off x="900113" y="44624"/>
            <a:ext cx="5721350" cy="1881188"/>
            <a:chOff x="472" y="144"/>
            <a:chExt cx="3604" cy="1185"/>
          </a:xfrm>
        </p:grpSpPr>
        <p:graphicFrame>
          <p:nvGraphicFramePr>
            <p:cNvPr id="26635" name="Object 4"/>
            <p:cNvGraphicFramePr>
              <a:graphicFrameLocks noChangeAspect="1"/>
            </p:cNvGraphicFramePr>
            <p:nvPr/>
          </p:nvGraphicFramePr>
          <p:xfrm>
            <a:off x="1702" y="551"/>
            <a:ext cx="2227" cy="778"/>
          </p:xfrm>
          <a:graphic>
            <a:graphicData uri="http://schemas.openxmlformats.org/presentationml/2006/ole">
              <mc:AlternateContent xmlns:mc="http://schemas.openxmlformats.org/markup-compatibility/2006">
                <mc:Choice xmlns:v="urn:schemas-microsoft-com:vml" Requires="v">
                  <p:oleObj spid="_x0000_s26926" name="Equation" r:id="rId3" imgW="0" imgH="0" progId="Equation.DSMT4">
                    <p:embed/>
                  </p:oleObj>
                </mc:Choice>
                <mc:Fallback>
                  <p:oleObj name="Equation" r:id="rId3" imgW="0" imgH="0" progId="Equation.DSMT4">
                    <p:embed/>
                    <p:pic>
                      <p:nvPicPr>
                        <p:cNvPr id="0" name="Object 4"/>
                        <p:cNvPicPr>
                          <a:picLocks noChangeAspect="1" noChangeArrowheads="1"/>
                        </p:cNvPicPr>
                        <p:nvPr/>
                      </p:nvPicPr>
                      <p:blipFill>
                        <a:blip r:embed="rId4"/>
                        <a:srcRect/>
                        <a:stretch>
                          <a:fillRect/>
                        </a:stretch>
                      </p:blipFill>
                      <p:spPr bwMode="auto">
                        <a:xfrm>
                          <a:off x="1702" y="551"/>
                          <a:ext cx="2227" cy="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36" name="Rectangle 5"/>
            <p:cNvSpPr>
              <a14:cpLocks xmlns:a14="http://schemas.microsoft.com/office/drawing/2010/main" noChangeArrowheads="1"/>
            </p:cNvSpPr>
            <p:nvPr/>
          </p:nvSpPr>
          <p:spPr bwMode="auto">
            <a:xfrm>
              <a:off x="472" y="144"/>
              <a:ext cx="360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zh-CN" sz="3200" dirty="0">
                  <a:latin typeface="Times New Roman" pitchFamily="18" charset="0"/>
                </a:rPr>
                <a:t>已知</a:t>
              </a:r>
              <a:r>
                <a:rPr kumimoji="1" lang="en-US" altLang="zh-CN" sz="3200" i="1" dirty="0">
                  <a:latin typeface="Times New Roman" pitchFamily="18" charset="0"/>
                </a:rPr>
                <a:t>X</a:t>
              </a:r>
              <a:r>
                <a:rPr kumimoji="1" lang="zh-CN" altLang="en-US" sz="3200" dirty="0">
                  <a:latin typeface="Times New Roman" pitchFamily="18" charset="0"/>
                </a:rPr>
                <a:t>在</a:t>
              </a:r>
              <a:r>
                <a:rPr kumimoji="1" lang="en-US" altLang="zh-CN" sz="3200" dirty="0">
                  <a:latin typeface="Times New Roman" pitchFamily="18" charset="0"/>
                </a:rPr>
                <a:t>(0,1)</a:t>
              </a:r>
              <a:r>
                <a:rPr kumimoji="1" lang="zh-CN" altLang="en-US" sz="3200" dirty="0">
                  <a:latin typeface="Times New Roman" pitchFamily="18" charset="0"/>
                </a:rPr>
                <a:t>上服从均匀分布，</a:t>
              </a:r>
              <a:endParaRPr kumimoji="1" lang="zh-CN" altLang="en-US" sz="3200" dirty="0">
                <a:solidFill>
                  <a:srgbClr val="FFFF00"/>
                </a:solidFill>
                <a:latin typeface="Times New Roman" pitchFamily="18" charset="0"/>
              </a:endParaRPr>
            </a:p>
          </p:txBody>
        </p:sp>
      </p:grpSp>
      <p:grpSp>
        <p:nvGrpSpPr>
          <p:cNvPr id="3" name="Group 6"/>
          <p:cNvGrpSpPr/>
          <p:nvPr/>
        </p:nvGrpSpPr>
        <p:grpSpPr bwMode="auto">
          <a:xfrm>
            <a:off x="914400" y="1875012"/>
            <a:ext cx="4270375" cy="609600"/>
            <a:chOff x="576" y="1363"/>
            <a:chExt cx="2690" cy="384"/>
          </a:xfrm>
        </p:grpSpPr>
        <p:sp>
          <p:nvSpPr>
            <p:cNvPr id="26633" name="Rectangle 7"/>
            <p:cNvSpPr>
              <a14:cpLocks xmlns:a14="http://schemas.microsoft.com/office/drawing/2010/main" noChangeArrowheads="1"/>
            </p:cNvSpPr>
            <p:nvPr/>
          </p:nvSpPr>
          <p:spPr bwMode="auto">
            <a:xfrm>
              <a:off x="576" y="1380"/>
              <a:ext cx="269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3200" b="1">
                  <a:latin typeface="Times New Roman" pitchFamily="18" charset="0"/>
                </a:rPr>
                <a:t>代入</a:t>
              </a:r>
              <a:r>
                <a:rPr kumimoji="1" lang="zh-CN" altLang="en-US" sz="3200" b="1">
                  <a:solidFill>
                    <a:srgbClr val="FFFF00"/>
                  </a:solidFill>
                  <a:latin typeface="Times New Roman" pitchFamily="18" charset="0"/>
                </a:rPr>
                <a:t>            </a:t>
              </a:r>
              <a:r>
                <a:rPr kumimoji="1" lang="zh-CN" altLang="en-US" sz="3200" b="1">
                  <a:latin typeface="Times New Roman" pitchFamily="18" charset="0"/>
                </a:rPr>
                <a:t>的表达式中</a:t>
              </a:r>
              <a:endParaRPr kumimoji="1" lang="zh-CN" altLang="en-US" sz="3200" b="1">
                <a:solidFill>
                  <a:srgbClr val="FFFF00"/>
                </a:solidFill>
                <a:latin typeface="Times New Roman" pitchFamily="18" charset="0"/>
              </a:endParaRPr>
            </a:p>
          </p:txBody>
        </p:sp>
        <p:graphicFrame>
          <p:nvGraphicFramePr>
            <p:cNvPr id="26634" name="Object 8"/>
            <p:cNvGraphicFramePr>
              <a:graphicFrameLocks noChangeAspect="1"/>
            </p:cNvGraphicFramePr>
            <p:nvPr/>
          </p:nvGraphicFramePr>
          <p:xfrm>
            <a:off x="1200" y="1363"/>
            <a:ext cx="720" cy="384"/>
          </p:xfrm>
          <a:graphic>
            <a:graphicData uri="http://schemas.openxmlformats.org/presentationml/2006/ole">
              <mc:AlternateContent xmlns:mc="http://schemas.openxmlformats.org/markup-compatibility/2006">
                <mc:Choice xmlns:v="urn:schemas-microsoft-com:vml" Requires="v">
                  <p:oleObj spid="_x0000_s26927" name="公式" r:id="rId5" imgW="0" imgH="0" progId="Equation.3">
                    <p:embed/>
                  </p:oleObj>
                </mc:Choice>
                <mc:Fallback>
                  <p:oleObj name="公式" r:id="rId5" imgW="0" imgH="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0" y="1363"/>
                          <a:ext cx="72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 name="Group 9"/>
          <p:cNvGrpSpPr/>
          <p:nvPr/>
        </p:nvGrpSpPr>
        <p:grpSpPr bwMode="auto">
          <a:xfrm>
            <a:off x="900113" y="3992737"/>
            <a:ext cx="4989513" cy="1676400"/>
            <a:chOff x="528" y="2837"/>
            <a:chExt cx="3143" cy="1056"/>
          </a:xfrm>
        </p:grpSpPr>
        <p:graphicFrame>
          <p:nvGraphicFramePr>
            <p:cNvPr id="26631" name="Object 10"/>
            <p:cNvGraphicFramePr>
              <a:graphicFrameLocks noChangeAspect="1"/>
            </p:cNvGraphicFramePr>
            <p:nvPr/>
          </p:nvGraphicFramePr>
          <p:xfrm>
            <a:off x="1224" y="2837"/>
            <a:ext cx="2447" cy="1056"/>
          </p:xfrm>
          <a:graphic>
            <a:graphicData uri="http://schemas.openxmlformats.org/presentationml/2006/ole">
              <mc:AlternateContent xmlns:mc="http://schemas.openxmlformats.org/markup-compatibility/2006">
                <mc:Choice xmlns:v="urn:schemas-microsoft-com:vml" Requires="v">
                  <p:oleObj spid="_x0000_s26928" name="Equation" r:id="rId7" imgW="0" imgH="0" progId="Equation.DSMT4">
                    <p:embed/>
                  </p:oleObj>
                </mc:Choice>
                <mc:Fallback>
                  <p:oleObj name="Equation" r:id="rId7" imgW="0" imgH="0" progId="Equation.DSMT4">
                    <p:embed/>
                    <p:pic>
                      <p:nvPicPr>
                        <p:cNvPr id="0" name="Object 10"/>
                        <p:cNvPicPr>
                          <a:picLocks noChangeAspect="1" noChangeArrowheads="1"/>
                        </p:cNvPicPr>
                        <p:nvPr/>
                      </p:nvPicPr>
                      <p:blipFill>
                        <a:blip r:embed="rId8"/>
                        <a:srcRect/>
                        <a:stretch>
                          <a:fillRect/>
                        </a:stretch>
                      </p:blipFill>
                      <p:spPr bwMode="auto">
                        <a:xfrm>
                          <a:off x="1224" y="2837"/>
                          <a:ext cx="2447" cy="1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32" name="Rectangle 11"/>
            <p:cNvSpPr>
              <a14:cpLocks xmlns:a14="http://schemas.microsoft.com/office/drawing/2010/main" noChangeArrowheads="1"/>
            </p:cNvSpPr>
            <p:nvPr/>
          </p:nvSpPr>
          <p:spPr bwMode="auto">
            <a:xfrm>
              <a:off x="528" y="3043"/>
              <a:ext cx="37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3200" b="1">
                  <a:latin typeface="Times New Roman" pitchFamily="18" charset="0"/>
                </a:rPr>
                <a:t>得</a:t>
              </a:r>
              <a:endParaRPr kumimoji="1" lang="zh-CN" altLang="en-US" sz="3200" b="1">
                <a:solidFill>
                  <a:srgbClr val="FFFF00"/>
                </a:solidFill>
                <a:latin typeface="Times New Roman" pitchFamily="18" charset="0"/>
              </a:endParaRPr>
            </a:p>
          </p:txBody>
        </p:sp>
      </p:grpSp>
      <p:sp>
        <p:nvSpPr>
          <p:cNvPr id="118796" name="Rectangle 12"/>
          <p:cNvSpPr>
            <a14:cpLocks xmlns:a14="http://schemas.microsoft.com/office/drawing/2010/main" noChangeArrowheads="1"/>
          </p:cNvSpPr>
          <p:nvPr/>
        </p:nvSpPr>
        <p:spPr bwMode="auto">
          <a:xfrm>
            <a:off x="971550" y="5588174"/>
            <a:ext cx="55403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3200" dirty="0">
                <a:latin typeface="Times New Roman" pitchFamily="18" charset="0"/>
              </a:rPr>
              <a:t>即</a:t>
            </a:r>
            <a:r>
              <a:rPr kumimoji="1" lang="en-US" altLang="zh-CN" sz="3200" i="1" dirty="0">
                <a:latin typeface="Times New Roman" pitchFamily="18" charset="0"/>
              </a:rPr>
              <a:t>Y</a:t>
            </a:r>
            <a:r>
              <a:rPr kumimoji="1" lang="zh-CN" altLang="en-US" sz="3200" dirty="0">
                <a:latin typeface="Times New Roman" pitchFamily="18" charset="0"/>
              </a:rPr>
              <a:t>服从参数为</a:t>
            </a:r>
            <a:r>
              <a:rPr kumimoji="1" lang="en-US" altLang="zh-CN" sz="3200" dirty="0">
                <a:latin typeface="Times New Roman" pitchFamily="18" charset="0"/>
              </a:rPr>
              <a:t>1/2</a:t>
            </a:r>
            <a:r>
              <a:rPr kumimoji="1" lang="zh-CN" altLang="en-US" sz="3200" dirty="0">
                <a:latin typeface="Times New Roman" pitchFamily="18" charset="0"/>
              </a:rPr>
              <a:t>的指数分布</a:t>
            </a:r>
            <a:r>
              <a:rPr kumimoji="1" lang="en-US" altLang="zh-CN" sz="3200" dirty="0">
                <a:latin typeface="Times New Roman" pitchFamily="18" charset="0"/>
              </a:rPr>
              <a:t>.</a:t>
            </a:r>
            <a:endParaRPr kumimoji="1" lang="en-US" altLang="zh-CN" sz="3200" dirty="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 presetClass="entr" presetSubtype="2" fill="hold" nodeType="afterEffect">
                                  <p:stCondLst>
                                    <p:cond delay="0"/>
                                  </p:stCondLst>
                                  <p:childTnLst>
                                    <p:set>
                                      <p:cBhvr>
                                        <p:cTn id="10" dur="1" fill="hold">
                                          <p:stCondLst>
                                            <p:cond delay="0"/>
                                          </p:stCondLst>
                                        </p:cTn>
                                        <p:tgtEl>
                                          <p:spTgt spid="118786"/>
                                        </p:tgtEl>
                                        <p:attrNameLst>
                                          <p:attrName>style.visibility</p:attrName>
                                        </p:attrNameLst>
                                      </p:cBhvr>
                                      <p:to>
                                        <p:strVal val="visible"/>
                                      </p:to>
                                    </p:set>
                                    <p:anim calcmode="lin" valueType="num">
                                      <p:cBhvr additive="base">
                                        <p:cTn id="11" dur="500" fill="hold"/>
                                        <p:tgtEl>
                                          <p:spTgt spid="118786"/>
                                        </p:tgtEl>
                                        <p:attrNameLst>
                                          <p:attrName>ppt_x</p:attrName>
                                        </p:attrNameLst>
                                      </p:cBhvr>
                                      <p:tavLst>
                                        <p:tav tm="0">
                                          <p:val>
                                            <p:strVal val="1+#ppt_w/2"/>
                                          </p:val>
                                        </p:tav>
                                        <p:tav tm="100000">
                                          <p:val>
                                            <p:strVal val="#ppt_x"/>
                                          </p:val>
                                        </p:tav>
                                      </p:tavLst>
                                    </p:anim>
                                    <p:anim calcmode="lin" valueType="num">
                                      <p:cBhvr additive="base">
                                        <p:cTn id="12" dur="500" fill="hold"/>
                                        <p:tgtEl>
                                          <p:spTgt spid="118786"/>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187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96"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14:cpLocks xmlns:a14="http://schemas.microsoft.com/office/drawing/2010/main" noChangeArrowheads="1"/>
          </p:cNvSpPr>
          <p:nvPr/>
        </p:nvSpPr>
        <p:spPr bwMode="auto">
          <a:xfrm>
            <a:off x="684213" y="116632"/>
            <a:ext cx="8153400" cy="1274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lnSpc>
                <a:spcPct val="120000"/>
              </a:lnSpc>
            </a:pPr>
            <a:r>
              <a:rPr kumimoji="1" lang="en-US" altLang="zh-CN" sz="3200" dirty="0" smtClean="0">
                <a:latin typeface="Times New Roman" pitchFamily="18" charset="0"/>
              </a:rPr>
              <a:t>30.</a:t>
            </a:r>
            <a:r>
              <a:rPr kumimoji="1" lang="zh-CN" altLang="en-US" sz="3200" dirty="0" smtClean="0">
                <a:latin typeface="Times New Roman" pitchFamily="18" charset="0"/>
              </a:rPr>
              <a:t>设</a:t>
            </a:r>
            <a:r>
              <a:rPr kumimoji="1" lang="zh-CN" altLang="en-US" sz="3200" dirty="0">
                <a:latin typeface="Times New Roman" pitchFamily="18" charset="0"/>
              </a:rPr>
              <a:t>随机变量</a:t>
            </a:r>
            <a:r>
              <a:rPr kumimoji="1" lang="en-US" altLang="zh-CN" sz="3200" i="1" dirty="0">
                <a:latin typeface="Times New Roman" pitchFamily="18" charset="0"/>
              </a:rPr>
              <a:t>X</a:t>
            </a:r>
            <a:r>
              <a:rPr kumimoji="1" lang="zh-CN" altLang="en-US" sz="3200" dirty="0">
                <a:latin typeface="Times New Roman" pitchFamily="18" charset="0"/>
              </a:rPr>
              <a:t>在</a:t>
            </a:r>
            <a:r>
              <a:rPr kumimoji="1" lang="en-US" altLang="zh-CN" sz="3200" dirty="0">
                <a:latin typeface="Times New Roman" pitchFamily="18" charset="0"/>
              </a:rPr>
              <a:t>[0, 6]</a:t>
            </a:r>
            <a:r>
              <a:rPr kumimoji="1" lang="zh-CN" altLang="en-US" sz="3200" dirty="0">
                <a:latin typeface="Times New Roman" pitchFamily="18" charset="0"/>
              </a:rPr>
              <a:t>上服从均匀分布，</a:t>
            </a:r>
            <a:endParaRPr kumimoji="1" lang="zh-CN" altLang="en-US" sz="3200" dirty="0">
              <a:latin typeface="Times New Roman" pitchFamily="18" charset="0"/>
            </a:endParaRPr>
          </a:p>
          <a:p>
            <a:pPr eaLnBrk="1" hangingPunct="1">
              <a:lnSpc>
                <a:spcPct val="120000"/>
              </a:lnSpc>
            </a:pPr>
            <a:r>
              <a:rPr kumimoji="1" lang="zh-CN" altLang="en-US" sz="3200" dirty="0">
                <a:latin typeface="Times New Roman" pitchFamily="18" charset="0"/>
              </a:rPr>
              <a:t>     求</a:t>
            </a:r>
            <a:r>
              <a:rPr kumimoji="1" lang="en-US" altLang="zh-CN" sz="3200" i="1" dirty="0">
                <a:latin typeface="Times New Roman" pitchFamily="18" charset="0"/>
              </a:rPr>
              <a:t>Y</a:t>
            </a:r>
            <a:r>
              <a:rPr kumimoji="1" lang="en-US" altLang="zh-CN" sz="3200" dirty="0">
                <a:latin typeface="Times New Roman" pitchFamily="18" charset="0"/>
              </a:rPr>
              <a:t>=|</a:t>
            </a:r>
            <a:r>
              <a:rPr kumimoji="1" lang="en-US" altLang="zh-CN" sz="3200" i="1" dirty="0">
                <a:latin typeface="Times New Roman" pitchFamily="18" charset="0"/>
              </a:rPr>
              <a:t>X </a:t>
            </a:r>
            <a:r>
              <a:rPr kumimoji="1" lang="en-US" altLang="zh-CN" sz="3200" dirty="0">
                <a:latin typeface="宋体" charset="-122"/>
              </a:rPr>
              <a:t>-</a:t>
            </a:r>
            <a:r>
              <a:rPr kumimoji="1" lang="en-US" altLang="zh-CN" sz="3200" dirty="0">
                <a:latin typeface="Times New Roman" pitchFamily="18" charset="0"/>
              </a:rPr>
              <a:t>3|</a:t>
            </a:r>
            <a:r>
              <a:rPr kumimoji="1" lang="zh-CN" altLang="zh-CN" sz="3200" dirty="0">
                <a:latin typeface="Times New Roman" pitchFamily="18" charset="0"/>
              </a:rPr>
              <a:t>的概率密度.</a:t>
            </a:r>
            <a:endParaRPr kumimoji="1" lang="en-US" altLang="zh-CN" sz="3200" dirty="0">
              <a:latin typeface="Times New Roman" pitchFamily="18" charset="0"/>
            </a:endParaRPr>
          </a:p>
        </p:txBody>
      </p:sp>
      <p:graphicFrame>
        <p:nvGraphicFramePr>
          <p:cNvPr id="129027" name="Object 3"/>
          <p:cNvGraphicFramePr>
            <a:graphicFrameLocks noChangeAspect="1"/>
          </p:cNvGraphicFramePr>
          <p:nvPr/>
        </p:nvGraphicFramePr>
        <p:xfrm>
          <a:off x="528638" y="1388220"/>
          <a:ext cx="8196262" cy="4659312"/>
        </p:xfrm>
        <a:graphic>
          <a:graphicData uri="http://schemas.openxmlformats.org/presentationml/2006/ole">
            <mc:AlternateContent xmlns:mc="http://schemas.openxmlformats.org/markup-compatibility/2006">
              <mc:Choice xmlns:v="urn:schemas-microsoft-com:vml" Requires="v">
                <p:oleObj spid="_x0000_s27724" name="Equation" r:id="rId1" imgW="0" imgH="0" progId="Equation.DSMT4">
                  <p:embed/>
                </p:oleObj>
              </mc:Choice>
              <mc:Fallback>
                <p:oleObj name="Equation" r:id="rId1" imgW="0" imgH="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8638" y="1388220"/>
                        <a:ext cx="8196262" cy="465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29027"/>
                                        </p:tgtEl>
                                        <p:attrNameLst>
                                          <p:attrName>style.visibility</p:attrName>
                                        </p:attrNameLst>
                                      </p:cBhvr>
                                      <p:to>
                                        <p:strVal val="visible"/>
                                      </p:to>
                                    </p:set>
                                    <p:animEffect transition="in" filter="checkerboard(across)">
                                      <p:cBhvr>
                                        <p:cTn id="7" dur="500"/>
                                        <p:tgtEl>
                                          <p:spTgt spid="1290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3670" name="Object 6"/>
          <p:cNvGraphicFramePr>
            <a:graphicFrameLocks noChangeAspect="1"/>
          </p:cNvGraphicFramePr>
          <p:nvPr/>
        </p:nvGraphicFramePr>
        <p:xfrm>
          <a:off x="2052638" y="2484165"/>
          <a:ext cx="3671887" cy="733425"/>
        </p:xfrm>
        <a:graphic>
          <a:graphicData uri="http://schemas.openxmlformats.org/presentationml/2006/ole">
            <mc:AlternateContent xmlns:mc="http://schemas.openxmlformats.org/markup-compatibility/2006">
              <mc:Choice xmlns:v="urn:schemas-microsoft-com:vml" Requires="v">
                <p:oleObj spid="_x0000_s28969" name="Equation" r:id="rId1" imgW="0" imgH="0" progId="Equation.DSMT4">
                  <p:embed/>
                </p:oleObj>
              </mc:Choice>
              <mc:Fallback>
                <p:oleObj name="Equation" r:id="rId1" imgW="0" imgH="0" progId="Equation.DSMT4">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2638" y="2484165"/>
                        <a:ext cx="3671887"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671" name="Text Box 7"/>
          <p:cNvSpPr txBox="1">
            <a14:cpLocks xmlns:a14="http://schemas.microsoft.com/office/drawing/2010/main" noChangeArrowheads="1"/>
          </p:cNvSpPr>
          <p:nvPr/>
        </p:nvSpPr>
        <p:spPr bwMode="auto">
          <a:xfrm>
            <a:off x="1763713" y="3420790"/>
            <a:ext cx="11366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6000">
                <a:solidFill>
                  <a:srgbClr val="FF3300"/>
                </a:solidFill>
                <a:latin typeface="Times New Roman" pitchFamily="18" charset="0"/>
              </a:rPr>
              <a:t> </a:t>
            </a:r>
            <a:r>
              <a:rPr kumimoji="1" lang="zh-CN" altLang="en-US" sz="6000">
                <a:solidFill>
                  <a:srgbClr val="FF3300"/>
                </a:solidFill>
                <a:latin typeface="Times New Roman" pitchFamily="18" charset="0"/>
              </a:rPr>
              <a:t>？</a:t>
            </a:r>
            <a:endParaRPr kumimoji="1" lang="zh-CN" altLang="en-US" sz="6000">
              <a:solidFill>
                <a:srgbClr val="FF3300"/>
              </a:solidFill>
              <a:latin typeface="Times New Roman" pitchFamily="18" charset="0"/>
            </a:endParaRPr>
          </a:p>
        </p:txBody>
      </p:sp>
      <p:graphicFrame>
        <p:nvGraphicFramePr>
          <p:cNvPr id="113672" name="Object 8"/>
          <p:cNvGraphicFramePr>
            <a:graphicFrameLocks noChangeAspect="1"/>
          </p:cNvGraphicFramePr>
          <p:nvPr/>
        </p:nvGraphicFramePr>
        <p:xfrm>
          <a:off x="1109663" y="3349352"/>
          <a:ext cx="6565900" cy="1301750"/>
        </p:xfrm>
        <a:graphic>
          <a:graphicData uri="http://schemas.openxmlformats.org/presentationml/2006/ole">
            <mc:AlternateContent xmlns:mc="http://schemas.openxmlformats.org/markup-compatibility/2006">
              <mc:Choice xmlns:v="urn:schemas-microsoft-com:vml" Requires="v">
                <p:oleObj spid="_x0000_s28970" name="Equation" r:id="rId3" imgW="0" imgH="0" progId="Equation.DSMT4">
                  <p:embed/>
                </p:oleObj>
              </mc:Choice>
              <mc:Fallback>
                <p:oleObj name="Equation" r:id="rId3" imgW="0" imgH="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9663" y="3349352"/>
                        <a:ext cx="6565900" cy="1301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9"/>
          <p:cNvGrpSpPr/>
          <p:nvPr/>
        </p:nvGrpSpPr>
        <p:grpSpPr bwMode="auto">
          <a:xfrm>
            <a:off x="1908175" y="4728244"/>
            <a:ext cx="5318125" cy="788988"/>
            <a:chOff x="624" y="3648"/>
            <a:chExt cx="3098" cy="497"/>
          </a:xfrm>
        </p:grpSpPr>
        <p:graphicFrame>
          <p:nvGraphicFramePr>
            <p:cNvPr id="28679" name="Object 10"/>
            <p:cNvGraphicFramePr>
              <a:graphicFrameLocks noChangeAspect="1"/>
            </p:cNvGraphicFramePr>
            <p:nvPr/>
          </p:nvGraphicFramePr>
          <p:xfrm>
            <a:off x="624" y="3648"/>
            <a:ext cx="1296" cy="497"/>
          </p:xfrm>
          <a:graphic>
            <a:graphicData uri="http://schemas.openxmlformats.org/presentationml/2006/ole">
              <mc:AlternateContent xmlns:mc="http://schemas.openxmlformats.org/markup-compatibility/2006">
                <mc:Choice xmlns:v="urn:schemas-microsoft-com:vml" Requires="v">
                  <p:oleObj spid="_x0000_s28971" name="Equation" r:id="rId5" imgW="0" imgH="0" progId="Equation.3">
                    <p:embed/>
                  </p:oleObj>
                </mc:Choice>
                <mc:Fallback>
                  <p:oleObj name="Equation" r:id="rId5" imgW="0" imgH="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 y="3648"/>
                          <a:ext cx="1296" cy="4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0" name="Text Box 11"/>
            <p:cNvSpPr txBox="1">
              <a14:cpLocks xmlns:a14="http://schemas.microsoft.com/office/drawing/2010/main" noChangeArrowheads="1"/>
            </p:cNvSpPr>
            <p:nvPr/>
          </p:nvSpPr>
          <p:spPr bwMode="auto">
            <a:xfrm>
              <a:off x="1872" y="3696"/>
              <a:ext cx="1850"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3600" dirty="0">
                  <a:solidFill>
                    <a:srgbClr val="000000"/>
                  </a:solidFill>
                  <a:latin typeface="Times New Roman" pitchFamily="18" charset="0"/>
                </a:rPr>
                <a:t>不严格单调</a:t>
              </a:r>
              <a:r>
                <a:rPr kumimoji="1" lang="zh-CN" altLang="en-US" sz="3600" dirty="0" smtClean="0">
                  <a:solidFill>
                    <a:srgbClr val="000000"/>
                  </a:solidFill>
                  <a:latin typeface="Times New Roman" pitchFamily="18" charset="0"/>
                </a:rPr>
                <a:t>！</a:t>
              </a:r>
              <a:endParaRPr kumimoji="1" lang="zh-CN" altLang="en-US" sz="3600" dirty="0">
                <a:solidFill>
                  <a:srgbClr val="000000"/>
                </a:solidFill>
                <a:latin typeface="Times New Roman" pitchFamily="18" charset="0"/>
              </a:endParaRPr>
            </a:p>
          </p:txBody>
        </p:sp>
      </p:grpSp>
      <p:graphicFrame>
        <p:nvGraphicFramePr>
          <p:cNvPr id="113680" name="Object 16"/>
          <p:cNvGraphicFramePr>
            <a:graphicFrameLocks noChangeAspect="1"/>
          </p:cNvGraphicFramePr>
          <p:nvPr/>
        </p:nvGraphicFramePr>
        <p:xfrm>
          <a:off x="1043608" y="155402"/>
          <a:ext cx="5892800" cy="2049462"/>
        </p:xfrm>
        <a:graphic>
          <a:graphicData uri="http://schemas.openxmlformats.org/presentationml/2006/ole">
            <mc:AlternateContent xmlns:mc="http://schemas.openxmlformats.org/markup-compatibility/2006">
              <mc:Choice xmlns:v="urn:schemas-microsoft-com:vml" Requires="v">
                <p:oleObj spid="_x0000_s28972" name="Equation" r:id="rId7" imgW="0" imgH="0" progId="Equation.DSMT4">
                  <p:embed/>
                </p:oleObj>
              </mc:Choice>
              <mc:Fallback>
                <p:oleObj name="Equation" r:id="rId7" imgW="0" imgH="0" progId="Equation.DSMT4">
                  <p:embed/>
                  <p:pic>
                    <p:nvPicPr>
                      <p:cNvPr id="0" name="Object 16"/>
                      <p:cNvPicPr>
                        <a:picLocks noChangeAspect="1" noChangeArrowheads="1"/>
                      </p:cNvPicPr>
                      <p:nvPr/>
                    </p:nvPicPr>
                    <p:blipFill>
                      <a:blip r:embed="rId8"/>
                      <a:srcRect/>
                      <a:stretch>
                        <a:fillRect/>
                      </a:stretch>
                    </p:blipFill>
                    <p:spPr bwMode="auto">
                      <a:xfrm>
                        <a:off x="1043608" y="155402"/>
                        <a:ext cx="5892800" cy="204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p14="http://schemas.microsoft.com/office/powerpoint/2010/main">
        <mc:Choice Requires="p14">
          <p:contentPart r:id="rId9" p14:bwMode="auto">
            <p14:nvContentPartPr>
              <p14:cNvPr id="18" name="墨迹 17"/>
              <p14:cNvContentPartPr/>
              <p14:nvPr/>
            </p14:nvContentPartPr>
            <p14:xfrm>
              <a:off x="162127" y="2337309"/>
              <a:ext cx="37058" cy="408931"/>
            </p14:xfrm>
          </p:contentPart>
        </mc:Choice>
        <mc:Fallback xmlns="">
          <p:pic>
            <p:nvPicPr>
              <p:cNvPr id="18" name="墨迹 17"/>
            </p:nvPicPr>
            <p:blipFill>
              <a:blip/>
            </p:blipFill>
            <p:spPr>
              <a:xfrm>
                <a:off x="162127" y="2337309"/>
                <a:ext cx="37058" cy="408931"/>
              </a:xfrm>
              <a:prstGeom prst="rect"/>
            </p:spPr>
          </p:pic>
        </mc:Fallback>
      </mc:AlternateContent>
      <mc:AlternateContent xmlns:mc="http://schemas.openxmlformats.org/markup-compatibility/2006" xmlns:p14="http://schemas.microsoft.com/office/powerpoint/2010/main">
        <mc:Choice Requires="p14">
          <p:contentPart r:id="rId10" p14:bwMode="auto">
            <p14:nvContentPartPr>
              <p14:cNvPr id="19" name="墨迹 18"/>
              <p14:cNvContentPartPr/>
              <p14:nvPr/>
            </p14:nvContentPartPr>
            <p14:xfrm>
              <a:off x="164443" y="2353962"/>
              <a:ext cx="113490" cy="64873"/>
            </p14:xfrm>
          </p:contentPart>
        </mc:Choice>
        <mc:Fallback xmlns="">
          <p:pic>
            <p:nvPicPr>
              <p:cNvPr id="19" name="墨迹 18"/>
            </p:nvPicPr>
            <p:blipFill>
              <a:blip/>
            </p:blipFill>
            <p:spPr>
              <a:xfrm>
                <a:off x="164443" y="2353962"/>
                <a:ext cx="113490" cy="64873"/>
              </a:xfrm>
              <a:prstGeom prst="rect"/>
            </p:spPr>
          </p:pic>
        </mc:Fallback>
      </mc:AlternateContent>
      <mc:AlternateContent xmlns:mc="http://schemas.openxmlformats.org/markup-compatibility/2006" xmlns:p14="http://schemas.microsoft.com/office/powerpoint/2010/main">
        <mc:Choice Requires="p14">
          <p:contentPart r:id="rId11" p14:bwMode="auto">
            <p14:nvContentPartPr>
              <p14:cNvPr id="20" name="墨迹 19"/>
              <p14:cNvContentPartPr/>
              <p14:nvPr/>
            </p14:nvContentPartPr>
            <p14:xfrm>
              <a:off x="189197" y="2453588"/>
              <a:ext cx="125793" cy="90359"/>
            </p14:xfrm>
          </p:contentPart>
        </mc:Choice>
        <mc:Fallback xmlns="">
          <p:pic>
            <p:nvPicPr>
              <p:cNvPr id="20" name="墨迹 19"/>
            </p:nvPicPr>
            <p:blipFill>
              <a:blip/>
            </p:blipFill>
            <p:spPr>
              <a:xfrm>
                <a:off x="189197" y="2453588"/>
                <a:ext cx="125793" cy="90359"/>
              </a:xfrm>
              <a:prstGeom prst="rect"/>
            </p:spPr>
          </p:pic>
        </mc:Fallback>
      </mc:AlternateContent>
      <mc:AlternateContent xmlns:mc="http://schemas.openxmlformats.org/markup-compatibility/2006" xmlns:p14="http://schemas.microsoft.com/office/powerpoint/2010/main">
        <mc:Choice Requires="p14">
          <p:contentPart r:id="rId12" p14:bwMode="auto">
            <p14:nvContentPartPr>
              <p14:cNvPr id="21" name="墨迹 20"/>
              <p14:cNvContentPartPr/>
              <p14:nvPr/>
            </p14:nvContentPartPr>
            <p14:xfrm>
              <a:off x="333519" y="2360478"/>
              <a:ext cx="64851" cy="349127"/>
            </p14:xfrm>
          </p:contentPart>
        </mc:Choice>
        <mc:Fallback xmlns="">
          <p:pic>
            <p:nvPicPr>
              <p:cNvPr id="21" name="墨迹 20"/>
            </p:nvPicPr>
            <p:blipFill>
              <a:blip/>
            </p:blipFill>
            <p:spPr>
              <a:xfrm>
                <a:off x="333519" y="2360478"/>
                <a:ext cx="64851" cy="349127"/>
              </a:xfrm>
              <a:prstGeom prst="rect"/>
            </p:spPr>
          </p:pic>
        </mc:Fallback>
      </mc:AlternateContent>
      <mc:AlternateContent xmlns:mc="http://schemas.openxmlformats.org/markup-compatibility/2006" xmlns:p14="http://schemas.microsoft.com/office/powerpoint/2010/main">
        <mc:Choice Requires="p14">
          <p:contentPart r:id="rId13" p14:bwMode="auto">
            <p14:nvContentPartPr>
              <p14:cNvPr id="22" name="墨迹 21"/>
              <p14:cNvContentPartPr/>
              <p14:nvPr/>
            </p14:nvContentPartPr>
            <p14:xfrm>
              <a:off x="237835" y="2605924"/>
              <a:ext cx="47046" cy="74719"/>
            </p14:xfrm>
          </p:contentPart>
        </mc:Choice>
        <mc:Fallback xmlns="">
          <p:pic>
            <p:nvPicPr>
              <p:cNvPr id="22" name="墨迹 21"/>
            </p:nvPicPr>
            <p:blipFill>
              <a:blip/>
            </p:blipFill>
            <p:spPr>
              <a:xfrm>
                <a:off x="237835" y="2605924"/>
                <a:ext cx="47046" cy="74719"/>
              </a:xfrm>
              <a:prstGeom prst="rect"/>
            </p:spPr>
          </p:pic>
        </mc:Fallback>
      </mc:AlternateContent>
      <mc:AlternateContent xmlns:mc="http://schemas.openxmlformats.org/markup-compatibility/2006" xmlns:p14="http://schemas.microsoft.com/office/powerpoint/2010/main">
        <mc:Choice Requires="p14">
          <p:contentPart r:id="rId14" p14:bwMode="auto">
            <p14:nvContentPartPr>
              <p14:cNvPr id="23" name="墨迹 22"/>
              <p14:cNvContentPartPr/>
              <p14:nvPr/>
            </p14:nvContentPartPr>
            <p14:xfrm>
              <a:off x="277933" y="2604186"/>
              <a:ext cx="32425" cy="213154"/>
            </p14:xfrm>
          </p:contentPart>
        </mc:Choice>
        <mc:Fallback xmlns="">
          <p:pic>
            <p:nvPicPr>
              <p:cNvPr id="23" name="墨迹 22"/>
            </p:nvPicPr>
            <p:blipFill>
              <a:blip/>
            </p:blipFill>
            <p:spPr>
              <a:xfrm>
                <a:off x="277933" y="2604186"/>
                <a:ext cx="32425" cy="213154"/>
              </a:xfrm>
              <a:prstGeom prst="rect"/>
            </p:spPr>
          </p:pic>
        </mc:Fallback>
      </mc:AlternateContent>
      <mc:AlternateContent xmlns:mc="http://schemas.openxmlformats.org/markup-compatibility/2006" xmlns:p14="http://schemas.microsoft.com/office/powerpoint/2010/main">
        <mc:Choice Requires="p14">
          <p:contentPart r:id="rId15" p14:bwMode="auto">
            <p14:nvContentPartPr>
              <p14:cNvPr id="24" name="墨迹 23"/>
              <p14:cNvContentPartPr/>
              <p14:nvPr/>
            </p14:nvContentPartPr>
            <p14:xfrm>
              <a:off x="441653" y="2388425"/>
              <a:ext cx="79471" cy="106867"/>
            </p14:xfrm>
          </p:contentPart>
        </mc:Choice>
        <mc:Fallback xmlns="">
          <p:pic>
            <p:nvPicPr>
              <p:cNvPr id="24" name="墨迹 23"/>
            </p:nvPicPr>
            <p:blipFill>
              <a:blip/>
            </p:blipFill>
            <p:spPr>
              <a:xfrm>
                <a:off x="441653" y="2388425"/>
                <a:ext cx="79471" cy="106867"/>
              </a:xfrm>
              <a:prstGeom prst="rect"/>
            </p:spPr>
          </p:pic>
        </mc:Fallback>
      </mc:AlternateContent>
      <mc:AlternateContent xmlns:mc="http://schemas.openxmlformats.org/markup-compatibility/2006" xmlns:p14="http://schemas.microsoft.com/office/powerpoint/2010/main">
        <mc:Choice Requires="p14">
          <p:contentPart r:id="rId16" p14:bwMode="auto">
            <p14:nvContentPartPr>
              <p14:cNvPr id="25" name="墨迹 24"/>
              <p14:cNvContentPartPr/>
              <p14:nvPr/>
            </p14:nvContentPartPr>
            <p14:xfrm>
              <a:off x="523440" y="2344694"/>
              <a:ext cx="50955" cy="322772"/>
            </p14:xfrm>
          </p:contentPart>
        </mc:Choice>
        <mc:Fallback xmlns="">
          <p:pic>
            <p:nvPicPr>
              <p:cNvPr id="25" name="墨迹 24"/>
            </p:nvPicPr>
            <p:blipFill>
              <a:blip/>
            </p:blipFill>
            <p:spPr>
              <a:xfrm>
                <a:off x="523440" y="2344694"/>
                <a:ext cx="50955" cy="322772"/>
              </a:xfrm>
              <a:prstGeom prst="rect"/>
            </p:spPr>
          </p:pic>
        </mc:Fallback>
      </mc:AlternateContent>
      <mc:AlternateContent xmlns:mc="http://schemas.openxmlformats.org/markup-compatibility/2006" xmlns:p14="http://schemas.microsoft.com/office/powerpoint/2010/main">
        <mc:Choice Requires="p14">
          <p:contentPart r:id="rId17" p14:bwMode="auto">
            <p14:nvContentPartPr>
              <p14:cNvPr id="26" name="墨迹 25"/>
              <p14:cNvContentPartPr/>
              <p14:nvPr/>
            </p14:nvContentPartPr>
            <p14:xfrm>
              <a:off x="609136" y="2407250"/>
              <a:ext cx="94961" cy="53289"/>
            </p14:xfrm>
          </p:contentPart>
        </mc:Choice>
        <mc:Fallback xmlns="">
          <p:pic>
            <p:nvPicPr>
              <p:cNvPr id="26" name="墨迹 25"/>
            </p:nvPicPr>
            <p:blipFill>
              <a:blip/>
            </p:blipFill>
            <p:spPr>
              <a:xfrm>
                <a:off x="609136" y="2407250"/>
                <a:ext cx="94961" cy="53289"/>
              </a:xfrm>
              <a:prstGeom prst="rect"/>
            </p:spPr>
          </p:pic>
        </mc:Fallback>
      </mc:AlternateContent>
      <mc:AlternateContent xmlns:mc="http://schemas.openxmlformats.org/markup-compatibility/2006" xmlns:p14="http://schemas.microsoft.com/office/powerpoint/2010/main">
        <mc:Choice Requires="p14">
          <p:contentPart r:id="rId18" p14:bwMode="auto">
            <p14:nvContentPartPr>
              <p14:cNvPr id="27" name="墨迹 26"/>
              <p14:cNvContentPartPr/>
              <p14:nvPr/>
            </p14:nvContentPartPr>
            <p14:xfrm>
              <a:off x="618401" y="2513827"/>
              <a:ext cx="69483" cy="28527"/>
            </p14:xfrm>
          </p:contentPart>
        </mc:Choice>
        <mc:Fallback xmlns="">
          <p:pic>
            <p:nvPicPr>
              <p:cNvPr id="27" name="墨迹 26"/>
            </p:nvPicPr>
            <p:blipFill>
              <a:blip/>
            </p:blipFill>
            <p:spPr>
              <a:xfrm>
                <a:off x="618401" y="2513827"/>
                <a:ext cx="69483" cy="28527"/>
              </a:xfrm>
              <a:prstGeom prst="rect"/>
            </p:spPr>
          </p:pic>
        </mc:Fallback>
      </mc:AlternateContent>
      <mc:AlternateContent xmlns:mc="http://schemas.openxmlformats.org/markup-compatibility/2006" xmlns:p14="http://schemas.microsoft.com/office/powerpoint/2010/main">
        <mc:Choice Requires="p14">
          <p:contentPart r:id="rId19" p14:bwMode="auto">
            <p14:nvContentPartPr>
              <p14:cNvPr id="28" name="墨迹 27"/>
              <p14:cNvContentPartPr/>
              <p14:nvPr/>
            </p14:nvContentPartPr>
            <p14:xfrm>
              <a:off x="755051" y="2323842"/>
              <a:ext cx="128110" cy="250948"/>
            </p14:xfrm>
          </p:contentPart>
        </mc:Choice>
        <mc:Fallback xmlns="">
          <p:pic>
            <p:nvPicPr>
              <p:cNvPr id="28" name="墨迹 27"/>
            </p:nvPicPr>
            <p:blipFill>
              <a:blip/>
            </p:blipFill>
            <p:spPr>
              <a:xfrm>
                <a:off x="755051" y="2323842"/>
                <a:ext cx="128110" cy="250948"/>
              </a:xfrm>
              <a:prstGeom prst="rect"/>
            </p:spPr>
          </p:pic>
        </mc:Fallback>
      </mc:AlternateContent>
      <mc:AlternateContent xmlns:mc="http://schemas.openxmlformats.org/markup-compatibility/2006" xmlns:p14="http://schemas.microsoft.com/office/powerpoint/2010/main">
        <mc:Choice Requires="p14">
          <p:contentPart r:id="rId20" p14:bwMode="auto">
            <p14:nvContentPartPr>
              <p14:cNvPr id="29" name="墨迹 28"/>
              <p14:cNvContentPartPr/>
              <p14:nvPr/>
            </p14:nvContentPartPr>
            <p14:xfrm>
              <a:off x="917179" y="2252018"/>
              <a:ext cx="32425" cy="479597"/>
            </p14:xfrm>
          </p:contentPart>
        </mc:Choice>
        <mc:Fallback xmlns="">
          <p:pic>
            <p:nvPicPr>
              <p:cNvPr id="29" name="墨迹 28"/>
            </p:nvPicPr>
            <p:blipFill>
              <a:blip/>
            </p:blipFill>
            <p:spPr>
              <a:xfrm>
                <a:off x="917179" y="2252018"/>
                <a:ext cx="32425" cy="479597"/>
              </a:xfrm>
              <a:prstGeom prst="rect"/>
            </p:spPr>
          </p:pic>
        </mc:Fallback>
      </mc:AlternateContent>
      <mc:AlternateContent xmlns:mc="http://schemas.openxmlformats.org/markup-compatibility/2006" xmlns:p14="http://schemas.microsoft.com/office/powerpoint/2010/main">
        <mc:Choice Requires="p14">
          <p:contentPart r:id="rId21" p14:bwMode="auto">
            <p14:nvContentPartPr>
              <p14:cNvPr id="30" name="墨迹 29"/>
              <p14:cNvContentPartPr/>
              <p14:nvPr/>
            </p14:nvContentPartPr>
            <p14:xfrm>
              <a:off x="97421" y="3162557"/>
              <a:ext cx="99448" cy="54736"/>
            </p14:xfrm>
          </p:contentPart>
        </mc:Choice>
        <mc:Fallback xmlns="">
          <p:pic>
            <p:nvPicPr>
              <p:cNvPr id="30" name="墨迹 29"/>
            </p:nvPicPr>
            <p:blipFill>
              <a:blip/>
            </p:blipFill>
            <p:spPr>
              <a:xfrm>
                <a:off x="97421" y="3162557"/>
                <a:ext cx="99448" cy="54736"/>
              </a:xfrm>
              <a:prstGeom prst="rect"/>
            </p:spPr>
          </p:pic>
        </mc:Fallback>
      </mc:AlternateContent>
      <mc:AlternateContent xmlns:mc="http://schemas.openxmlformats.org/markup-compatibility/2006" xmlns:p14="http://schemas.microsoft.com/office/powerpoint/2010/main">
        <mc:Choice Requires="p14">
          <p:contentPart r:id="rId22" p14:bwMode="auto">
            <p14:nvContentPartPr>
              <p14:cNvPr id="31" name="墨迹 30"/>
              <p14:cNvContentPartPr/>
              <p14:nvPr/>
            </p14:nvContentPartPr>
            <p14:xfrm>
              <a:off x="135926" y="3245965"/>
              <a:ext cx="123478" cy="71824"/>
            </p14:xfrm>
          </p:contentPart>
        </mc:Choice>
        <mc:Fallback xmlns="">
          <p:pic>
            <p:nvPicPr>
              <p:cNvPr id="31" name="墨迹 30"/>
            </p:nvPicPr>
            <p:blipFill>
              <a:blip/>
            </p:blipFill>
            <p:spPr>
              <a:xfrm>
                <a:off x="135926" y="3245965"/>
                <a:ext cx="123478" cy="71824"/>
              </a:xfrm>
              <a:prstGeom prst="rect"/>
            </p:spPr>
          </p:pic>
        </mc:Fallback>
      </mc:AlternateContent>
      <mc:AlternateContent xmlns:mc="http://schemas.openxmlformats.org/markup-compatibility/2006" xmlns:p14="http://schemas.microsoft.com/office/powerpoint/2010/main">
        <mc:Choice Requires="p14">
          <p:contentPart r:id="rId23" p14:bwMode="auto">
            <p14:nvContentPartPr>
              <p14:cNvPr id="32" name="墨迹 31"/>
              <p14:cNvContentPartPr/>
              <p14:nvPr/>
            </p14:nvContentPartPr>
            <p14:xfrm>
              <a:off x="348574" y="3010511"/>
              <a:ext cx="79906" cy="372151"/>
            </p14:xfrm>
          </p:contentPart>
        </mc:Choice>
        <mc:Fallback xmlns="">
          <p:pic>
            <p:nvPicPr>
              <p:cNvPr id="32" name="墨迹 31"/>
            </p:nvPicPr>
            <p:blipFill>
              <a:blip/>
            </p:blipFill>
            <p:spPr>
              <a:xfrm>
                <a:off x="348574" y="3010511"/>
                <a:ext cx="79906" cy="372151"/>
              </a:xfrm>
              <a:prstGeom prst="rect"/>
            </p:spPr>
          </p:pic>
        </mc:Fallback>
      </mc:AlternateContent>
      <mc:AlternateContent xmlns:mc="http://schemas.openxmlformats.org/markup-compatibility/2006" xmlns:p14="http://schemas.microsoft.com/office/powerpoint/2010/main">
        <mc:Choice Requires="p14">
          <p:contentPart r:id="rId24" p14:bwMode="auto">
            <p14:nvContentPartPr>
              <p14:cNvPr id="33" name="墨迹 32"/>
              <p14:cNvContentPartPr/>
              <p14:nvPr/>
            </p14:nvContentPartPr>
            <p14:xfrm>
              <a:off x="357838" y="3021227"/>
              <a:ext cx="111174" cy="210837"/>
            </p14:xfrm>
          </p:contentPart>
        </mc:Choice>
        <mc:Fallback xmlns="">
          <p:pic>
            <p:nvPicPr>
              <p:cNvPr id="33" name="墨迹 32"/>
            </p:nvPicPr>
            <p:blipFill>
              <a:blip/>
            </p:blipFill>
            <p:spPr>
              <a:xfrm>
                <a:off x="357838" y="3021227"/>
                <a:ext cx="111174" cy="210837"/>
              </a:xfrm>
              <a:prstGeom prst="rect"/>
            </p:spPr>
          </p:pic>
        </mc:Fallback>
      </mc:AlternateContent>
      <mc:AlternateContent xmlns:mc="http://schemas.openxmlformats.org/markup-compatibility/2006" xmlns:p14="http://schemas.microsoft.com/office/powerpoint/2010/main">
        <mc:Choice Requires="p14">
          <p:contentPart r:id="rId25" p14:bwMode="auto">
            <p14:nvContentPartPr>
              <p14:cNvPr id="34" name="墨迹 33"/>
              <p14:cNvContentPartPr/>
              <p14:nvPr/>
            </p14:nvContentPartPr>
            <p14:xfrm>
              <a:off x="571355" y="2902486"/>
              <a:ext cx="100316" cy="410669"/>
            </p14:xfrm>
          </p:contentPart>
        </mc:Choice>
        <mc:Fallback xmlns="">
          <p:pic>
            <p:nvPicPr>
              <p:cNvPr id="34" name="墨迹 33"/>
            </p:nvPicPr>
            <p:blipFill>
              <a:blip/>
            </p:blipFill>
            <p:spPr>
              <a:xfrm>
                <a:off x="571355" y="2902486"/>
                <a:ext cx="100316" cy="410669"/>
              </a:xfrm>
              <a:prstGeom prst="rect"/>
            </p:spPr>
          </p:pic>
        </mc:Fallback>
      </mc:AlternateContent>
      <mc:AlternateContent xmlns:mc="http://schemas.openxmlformats.org/markup-compatibility/2006" xmlns:p14="http://schemas.microsoft.com/office/powerpoint/2010/main">
        <mc:Choice Requires="p14">
          <p:contentPart r:id="rId26" p14:bwMode="auto">
            <p14:nvContentPartPr>
              <p14:cNvPr id="35" name="墨迹 34"/>
              <p14:cNvContentPartPr/>
              <p14:nvPr/>
            </p14:nvContentPartPr>
            <p14:xfrm>
              <a:off x="690200" y="3004429"/>
              <a:ext cx="74116" cy="231110"/>
            </p14:xfrm>
          </p:contentPart>
        </mc:Choice>
        <mc:Fallback xmlns="">
          <p:pic>
            <p:nvPicPr>
              <p:cNvPr id="35" name="墨迹 34"/>
            </p:nvPicPr>
            <p:blipFill>
              <a:blip/>
            </p:blipFill>
            <p:spPr>
              <a:xfrm>
                <a:off x="690200" y="3004429"/>
                <a:ext cx="74116" cy="231110"/>
              </a:xfrm>
              <a:prstGeom prst="rect"/>
            </p:spPr>
          </p:pic>
        </mc:Fallback>
      </mc:AlternateContent>
      <mc:AlternateContent xmlns:mc="http://schemas.openxmlformats.org/markup-compatibility/2006" xmlns:p14="http://schemas.microsoft.com/office/powerpoint/2010/main">
        <mc:Choice Requires="p14">
          <p:contentPart r:id="rId27" p14:bwMode="auto">
            <p14:nvContentPartPr>
              <p14:cNvPr id="36" name="墨迹 35"/>
              <p14:cNvContentPartPr/>
              <p14:nvPr/>
            </p14:nvContentPartPr>
            <p14:xfrm>
              <a:off x="790951" y="3003850"/>
              <a:ext cx="177182" cy="135538"/>
            </p14:xfrm>
          </p:contentPart>
        </mc:Choice>
        <mc:Fallback xmlns="">
          <p:pic>
            <p:nvPicPr>
              <p:cNvPr id="36" name="墨迹 35"/>
            </p:nvPicPr>
            <p:blipFill>
              <a:blip/>
            </p:blipFill>
            <p:spPr>
              <a:xfrm>
                <a:off x="790951" y="3003850"/>
                <a:ext cx="177182" cy="135538"/>
              </a:xfrm>
              <a:prstGeom prst="rect"/>
            </p:spPr>
          </p:pic>
        </mc:Fallback>
      </mc:AlternateContent>
      <mc:AlternateContent xmlns:mc="http://schemas.openxmlformats.org/markup-compatibility/2006" xmlns:p14="http://schemas.microsoft.com/office/powerpoint/2010/main">
        <mc:Choice Requires="p14">
          <p:contentPart r:id="rId28" p14:bwMode="auto">
            <p14:nvContentPartPr>
              <p14:cNvPr id="37" name="墨迹 36"/>
              <p14:cNvContentPartPr/>
              <p14:nvPr/>
            </p14:nvContentPartPr>
            <p14:xfrm>
              <a:off x="867817" y="2942742"/>
              <a:ext cx="58626" cy="303223"/>
            </p14:xfrm>
          </p:contentPart>
        </mc:Choice>
        <mc:Fallback xmlns="">
          <p:pic>
            <p:nvPicPr>
              <p:cNvPr id="37" name="墨迹 36"/>
            </p:nvPicPr>
            <p:blipFill>
              <a:blip/>
            </p:blipFill>
            <p:spPr>
              <a:xfrm>
                <a:off x="867817" y="2942742"/>
                <a:ext cx="58626" cy="303223"/>
              </a:xfrm>
              <a:prstGeom prst="rect"/>
            </p:spPr>
          </p:pic>
        </mc:Fallback>
      </mc:AlternateContent>
      <mc:AlternateContent xmlns:mc="http://schemas.openxmlformats.org/markup-compatibility/2006" xmlns:p14="http://schemas.microsoft.com/office/powerpoint/2010/main">
        <mc:Choice Requires="p14">
          <p:contentPart r:id="rId29" p14:bwMode="auto">
            <p14:nvContentPartPr>
              <p14:cNvPr id="38" name="墨迹 37"/>
              <p14:cNvContentPartPr/>
              <p14:nvPr/>
            </p14:nvContentPartPr>
            <p14:xfrm>
              <a:off x="955395" y="2846736"/>
              <a:ext cx="52112" cy="117292"/>
            </p14:xfrm>
          </p:contentPart>
        </mc:Choice>
        <mc:Fallback xmlns="">
          <p:pic>
            <p:nvPicPr>
              <p:cNvPr id="38" name="墨迹 37"/>
            </p:nvPicPr>
            <p:blipFill>
              <a:blip/>
            </p:blipFill>
            <p:spPr>
              <a:xfrm>
                <a:off x="955395" y="2846736"/>
                <a:ext cx="52112" cy="117292"/>
              </a:xfrm>
              <a:prstGeom prst="rect"/>
            </p:spPr>
          </p:pic>
        </mc:Fallback>
      </mc:AlternateContent>
      <mc:AlternateContent xmlns:mc="http://schemas.openxmlformats.org/markup-compatibility/2006" xmlns:p14="http://schemas.microsoft.com/office/powerpoint/2010/main">
        <mc:Choice Requires="p14">
          <p:contentPart r:id="rId30" p14:bwMode="auto">
            <p14:nvContentPartPr>
              <p14:cNvPr id="39" name="墨迹 38"/>
              <p14:cNvContentPartPr/>
              <p14:nvPr/>
            </p14:nvContentPartPr>
            <p14:xfrm>
              <a:off x="1037617" y="2981840"/>
              <a:ext cx="92644" cy="81091"/>
            </p14:xfrm>
          </p:contentPart>
        </mc:Choice>
        <mc:Fallback xmlns="">
          <p:pic>
            <p:nvPicPr>
              <p:cNvPr id="39" name="墨迹 38"/>
            </p:nvPicPr>
            <p:blipFill>
              <a:blip/>
            </p:blipFill>
            <p:spPr>
              <a:xfrm>
                <a:off x="1037617" y="2981840"/>
                <a:ext cx="92644" cy="81091"/>
              </a:xfrm>
              <a:prstGeom prst="rect"/>
            </p:spPr>
          </p:pic>
        </mc:Fallback>
      </mc:AlternateContent>
      <mc:AlternateContent xmlns:mc="http://schemas.openxmlformats.org/markup-compatibility/2006" xmlns:p14="http://schemas.microsoft.com/office/powerpoint/2010/main">
        <mc:Choice Requires="p14">
          <p:contentPart r:id="rId31" p14:bwMode="auto">
            <p14:nvContentPartPr>
              <p14:cNvPr id="40" name="墨迹 39"/>
              <p14:cNvContentPartPr/>
              <p14:nvPr/>
            </p14:nvContentPartPr>
            <p14:xfrm>
              <a:off x="1093203" y="2956354"/>
              <a:ext cx="34742" cy="154073"/>
            </p14:xfrm>
          </p:contentPart>
        </mc:Choice>
        <mc:Fallback xmlns="">
          <p:pic>
            <p:nvPicPr>
              <p:cNvPr id="40" name="墨迹 39"/>
            </p:nvPicPr>
            <p:blipFill>
              <a:blip/>
            </p:blipFill>
            <p:spPr>
              <a:xfrm>
                <a:off x="1093203" y="2956354"/>
                <a:ext cx="34742" cy="154073"/>
              </a:xfrm>
              <a:prstGeom prst="rect"/>
            </p:spPr>
          </p:pic>
        </mc:Fallback>
      </mc:AlternateContent>
      <mc:AlternateContent xmlns:mc="http://schemas.openxmlformats.org/markup-compatibility/2006" xmlns:p14="http://schemas.microsoft.com/office/powerpoint/2010/main">
        <mc:Choice Requires="p14">
          <p:contentPart r:id="rId32" p14:bwMode="auto">
            <p14:nvContentPartPr>
              <p14:cNvPr id="41" name="墨迹 40"/>
              <p14:cNvContentPartPr/>
              <p14:nvPr/>
            </p14:nvContentPartPr>
            <p14:xfrm>
              <a:off x="1139525" y="2882213"/>
              <a:ext cx="60219" cy="174346"/>
            </p14:xfrm>
          </p:contentPart>
        </mc:Choice>
        <mc:Fallback xmlns="">
          <p:pic>
            <p:nvPicPr>
              <p:cNvPr id="41" name="墨迹 40"/>
            </p:nvPicPr>
            <p:blipFill>
              <a:blip/>
            </p:blipFill>
            <p:spPr>
              <a:xfrm>
                <a:off x="1139525" y="2882213"/>
                <a:ext cx="60219" cy="174346"/>
              </a:xfrm>
              <a:prstGeom prst="rect"/>
            </p:spPr>
          </p:pic>
        </mc:Fallback>
      </mc:AlternateContent>
      <mc:AlternateContent xmlns:mc="http://schemas.openxmlformats.org/markup-compatibility/2006" xmlns:p14="http://schemas.microsoft.com/office/powerpoint/2010/main">
        <mc:Choice Requires="p14">
          <p:contentPart r:id="rId33" p14:bwMode="auto">
            <p14:nvContentPartPr>
              <p14:cNvPr id="42" name="墨迹 41"/>
              <p14:cNvContentPartPr/>
              <p14:nvPr/>
            </p14:nvContentPartPr>
            <p14:xfrm>
              <a:off x="1259963" y="2777374"/>
              <a:ext cx="94961" cy="94413"/>
            </p14:xfrm>
          </p:contentPart>
        </mc:Choice>
        <mc:Fallback xmlns="">
          <p:pic>
            <p:nvPicPr>
              <p:cNvPr id="42" name="墨迹 41"/>
            </p:nvPicPr>
            <p:blipFill>
              <a:blip/>
            </p:blipFill>
            <p:spPr>
              <a:xfrm>
                <a:off x="1259963" y="2777374"/>
                <a:ext cx="94961" cy="94413"/>
              </a:xfrm>
              <a:prstGeom prst="rect"/>
            </p:spPr>
          </p:pic>
        </mc:Fallback>
      </mc:AlternateContent>
      <mc:AlternateContent xmlns:mc="http://schemas.openxmlformats.org/markup-compatibility/2006" xmlns:p14="http://schemas.microsoft.com/office/powerpoint/2010/main">
        <mc:Choice Requires="p14">
          <p:contentPart r:id="rId34" p14:bwMode="auto">
            <p14:nvContentPartPr>
              <p14:cNvPr id="43" name="墨迹 42"/>
              <p14:cNvContentPartPr/>
              <p14:nvPr/>
            </p14:nvContentPartPr>
            <p14:xfrm>
              <a:off x="1286309" y="2910016"/>
              <a:ext cx="59350" cy="31278"/>
            </p14:xfrm>
          </p:contentPart>
        </mc:Choice>
        <mc:Fallback xmlns="">
          <p:pic>
            <p:nvPicPr>
              <p:cNvPr id="43" name="墨迹 42"/>
            </p:nvPicPr>
            <p:blipFill>
              <a:blip/>
            </p:blipFill>
            <p:spPr>
              <a:xfrm>
                <a:off x="1286309" y="2910016"/>
                <a:ext cx="59350" cy="31278"/>
              </a:xfrm>
              <a:prstGeom prst="rect"/>
            </p:spPr>
          </p:pic>
        </mc:Fallback>
      </mc:AlternateContent>
      <mc:AlternateContent xmlns:mc="http://schemas.openxmlformats.org/markup-compatibility/2006" xmlns:p14="http://schemas.microsoft.com/office/powerpoint/2010/main">
        <mc:Choice Requires="p14">
          <p:contentPart r:id="rId35" p14:bwMode="auto">
            <p14:nvContentPartPr>
              <p14:cNvPr id="44" name="墨迹 43"/>
              <p14:cNvContentPartPr/>
              <p14:nvPr/>
            </p14:nvContentPartPr>
            <p14:xfrm>
              <a:off x="1408194" y="2690490"/>
              <a:ext cx="120438" cy="224160"/>
            </p14:xfrm>
          </p:contentPart>
        </mc:Choice>
        <mc:Fallback xmlns="">
          <p:pic>
            <p:nvPicPr>
              <p:cNvPr id="44" name="墨迹 43"/>
            </p:nvPicPr>
            <p:blipFill>
              <a:blip/>
            </p:blipFill>
            <p:spPr>
              <a:xfrm>
                <a:off x="1408194" y="2690490"/>
                <a:ext cx="120438" cy="224160"/>
              </a:xfrm>
              <a:prstGeom prst="rect"/>
            </p:spPr>
          </p:pic>
        </mc:Fallback>
      </mc:AlternateContent>
      <mc:AlternateContent xmlns:mc="http://schemas.openxmlformats.org/markup-compatibility/2006" xmlns:p14="http://schemas.microsoft.com/office/powerpoint/2010/main">
        <mc:Choice Requires="p14">
          <p:contentPart r:id="rId36" p14:bwMode="auto">
            <p14:nvContentPartPr>
              <p14:cNvPr id="45" name="墨迹 44"/>
              <p14:cNvContentPartPr/>
              <p14:nvPr/>
            </p14:nvContentPartPr>
            <p14:xfrm>
              <a:off x="1537896" y="2601290"/>
              <a:ext cx="74116" cy="443106"/>
            </p14:xfrm>
          </p:contentPart>
        </mc:Choice>
        <mc:Fallback xmlns="">
          <p:pic>
            <p:nvPicPr>
              <p:cNvPr id="45" name="墨迹 44"/>
            </p:nvPicPr>
            <p:blipFill>
              <a:blip/>
            </p:blipFill>
            <p:spPr>
              <a:xfrm>
                <a:off x="1537896" y="2601290"/>
                <a:ext cx="74116" cy="443106"/>
              </a:xfrm>
              <a:prstGeom prst="rect"/>
            </p:spPr>
          </p:pic>
        </mc:Fallback>
      </mc:AlternateContent>
      <mc:AlternateContent xmlns:mc="http://schemas.openxmlformats.org/markup-compatibility/2006" xmlns:p14="http://schemas.microsoft.com/office/powerpoint/2010/main">
        <mc:Choice Requires="p14">
          <p:contentPart r:id="rId37" p14:bwMode="auto">
            <p14:nvContentPartPr>
              <p14:cNvPr id="46" name="墨迹 45"/>
              <p14:cNvContentPartPr/>
              <p14:nvPr/>
            </p14:nvContentPartPr>
            <p14:xfrm>
              <a:off x="235374" y="3707027"/>
              <a:ext cx="79616" cy="55605"/>
            </p14:xfrm>
          </p:contentPart>
        </mc:Choice>
        <mc:Fallback xmlns="">
          <p:pic>
            <p:nvPicPr>
              <p:cNvPr id="46" name="墨迹 45"/>
            </p:nvPicPr>
            <p:blipFill>
              <a:blip/>
            </p:blipFill>
            <p:spPr>
              <a:xfrm>
                <a:off x="235374" y="3707027"/>
                <a:ext cx="79616" cy="55605"/>
              </a:xfrm>
              <a:prstGeom prst="rect"/>
            </p:spPr>
          </p:pic>
        </mc:Fallback>
      </mc:AlternateContent>
      <mc:AlternateContent xmlns:mc="http://schemas.openxmlformats.org/markup-compatibility/2006" xmlns:p14="http://schemas.microsoft.com/office/powerpoint/2010/main">
        <mc:Choice Requires="p14">
          <p:contentPart r:id="rId38" p14:bwMode="auto">
            <p14:nvContentPartPr>
              <p14:cNvPr id="47" name="墨迹 46"/>
              <p14:cNvContentPartPr/>
              <p14:nvPr/>
            </p14:nvContentPartPr>
            <p14:xfrm>
              <a:off x="247823" y="3813604"/>
              <a:ext cx="127386" cy="90938"/>
            </p14:xfrm>
          </p:contentPart>
        </mc:Choice>
        <mc:Fallback xmlns="">
          <p:pic>
            <p:nvPicPr>
              <p:cNvPr id="47" name="墨迹 46"/>
            </p:nvPicPr>
            <p:blipFill>
              <a:blip/>
            </p:blipFill>
            <p:spPr>
              <a:xfrm>
                <a:off x="247823" y="3813604"/>
                <a:ext cx="127386" cy="90938"/>
              </a:xfrm>
              <a:prstGeom prst="rect"/>
            </p:spPr>
          </p:pic>
        </mc:Fallback>
      </mc:AlternateContent>
      <mc:AlternateContent xmlns:mc="http://schemas.openxmlformats.org/markup-compatibility/2006" xmlns:p14="http://schemas.microsoft.com/office/powerpoint/2010/main">
        <mc:Choice Requires="p14">
          <p:contentPart r:id="rId39" p14:bwMode="auto">
            <p14:nvContentPartPr>
              <p14:cNvPr id="48" name="墨迹 47"/>
              <p14:cNvContentPartPr/>
              <p14:nvPr/>
            </p14:nvContentPartPr>
            <p14:xfrm>
              <a:off x="455115" y="3614351"/>
              <a:ext cx="86854" cy="320455"/>
            </p14:xfrm>
          </p:contentPart>
        </mc:Choice>
        <mc:Fallback xmlns="">
          <p:pic>
            <p:nvPicPr>
              <p:cNvPr id="48" name="墨迹 47"/>
            </p:nvPicPr>
            <p:blipFill>
              <a:blip/>
            </p:blipFill>
            <p:spPr>
              <a:xfrm>
                <a:off x="455115" y="3614351"/>
                <a:ext cx="86854" cy="320455"/>
              </a:xfrm>
              <a:prstGeom prst="rect"/>
            </p:spPr>
          </p:pic>
        </mc:Fallback>
      </mc:AlternateContent>
      <mc:AlternateContent xmlns:mc="http://schemas.openxmlformats.org/markup-compatibility/2006" xmlns:p14="http://schemas.microsoft.com/office/powerpoint/2010/main">
        <mc:Choice Requires="p14">
          <p:contentPart r:id="rId40" p14:bwMode="auto">
            <p14:nvContentPartPr>
              <p14:cNvPr id="49" name="墨迹 48"/>
              <p14:cNvContentPartPr/>
              <p14:nvPr/>
            </p14:nvContentPartPr>
            <p14:xfrm>
              <a:off x="497963" y="3588431"/>
              <a:ext cx="53271" cy="195053"/>
            </p14:xfrm>
          </p:contentPart>
        </mc:Choice>
        <mc:Fallback xmlns="">
          <p:pic>
            <p:nvPicPr>
              <p:cNvPr id="49" name="墨迹 48"/>
            </p:nvPicPr>
            <p:blipFill>
              <a:blip/>
            </p:blipFill>
            <p:spPr>
              <a:xfrm>
                <a:off x="497963" y="3588431"/>
                <a:ext cx="53271" cy="195053"/>
              </a:xfrm>
              <a:prstGeom prst="rect"/>
            </p:spPr>
          </p:pic>
        </mc:Fallback>
      </mc:AlternateContent>
      <mc:AlternateContent xmlns:mc="http://schemas.openxmlformats.org/markup-compatibility/2006" xmlns:p14="http://schemas.microsoft.com/office/powerpoint/2010/main">
        <mc:Choice Requires="p14">
          <p:contentPart r:id="rId41" p14:bwMode="auto">
            <p14:nvContentPartPr>
              <p14:cNvPr id="50" name="墨迹 49"/>
              <p14:cNvContentPartPr/>
              <p14:nvPr/>
            </p14:nvContentPartPr>
            <p14:xfrm>
              <a:off x="657775" y="3520227"/>
              <a:ext cx="97276" cy="330447"/>
            </p14:xfrm>
          </p:contentPart>
        </mc:Choice>
        <mc:Fallback xmlns="">
          <p:pic>
            <p:nvPicPr>
              <p:cNvPr id="50" name="墨迹 49"/>
            </p:nvPicPr>
            <p:blipFill>
              <a:blip/>
            </p:blipFill>
            <p:spPr>
              <a:xfrm>
                <a:off x="657775" y="3520227"/>
                <a:ext cx="97276" cy="330447"/>
              </a:xfrm>
              <a:prstGeom prst="rect"/>
            </p:spPr>
          </p:pic>
        </mc:Fallback>
      </mc:AlternateContent>
      <mc:AlternateContent xmlns:mc="http://schemas.openxmlformats.org/markup-compatibility/2006" xmlns:p14="http://schemas.microsoft.com/office/powerpoint/2010/main">
        <mc:Choice Requires="p14">
          <p:contentPart r:id="rId42" p14:bwMode="auto">
            <p14:nvContentPartPr>
              <p14:cNvPr id="51" name="墨迹 50"/>
              <p14:cNvContentPartPr/>
              <p14:nvPr/>
            </p14:nvContentPartPr>
            <p14:xfrm>
              <a:off x="780384" y="3517041"/>
              <a:ext cx="81208" cy="245446"/>
            </p14:xfrm>
          </p:contentPart>
        </mc:Choice>
        <mc:Fallback xmlns="">
          <p:pic>
            <p:nvPicPr>
              <p:cNvPr id="51" name="墨迹 50"/>
            </p:nvPicPr>
            <p:blipFill>
              <a:blip/>
            </p:blipFill>
            <p:spPr>
              <a:xfrm>
                <a:off x="780384" y="3517041"/>
                <a:ext cx="81208" cy="245446"/>
              </a:xfrm>
              <a:prstGeom prst="rect"/>
            </p:spPr>
          </p:pic>
        </mc:Fallback>
      </mc:AlternateContent>
      <mc:AlternateContent xmlns:mc="http://schemas.openxmlformats.org/markup-compatibility/2006" xmlns:p14="http://schemas.microsoft.com/office/powerpoint/2010/main">
        <mc:Choice Requires="p14">
          <p:contentPart r:id="rId43" p14:bwMode="auto">
            <p14:nvContentPartPr>
              <p14:cNvPr id="52" name="墨迹 51"/>
              <p14:cNvContentPartPr/>
              <p14:nvPr/>
            </p14:nvContentPartPr>
            <p14:xfrm>
              <a:off x="835536" y="3577281"/>
              <a:ext cx="116384" cy="32436"/>
            </p14:xfrm>
          </p:contentPart>
        </mc:Choice>
        <mc:Fallback xmlns="">
          <p:pic>
            <p:nvPicPr>
              <p:cNvPr id="52" name="墨迹 51"/>
            </p:nvPicPr>
            <p:blipFill>
              <a:blip/>
            </p:blipFill>
            <p:spPr>
              <a:xfrm>
                <a:off x="835536" y="3577281"/>
                <a:ext cx="116384" cy="32436"/>
              </a:xfrm>
              <a:prstGeom prst="rect"/>
            </p:spPr>
          </p:pic>
        </mc:Fallback>
      </mc:AlternateContent>
      <mc:AlternateContent xmlns:mc="http://schemas.openxmlformats.org/markup-compatibility/2006" xmlns:p14="http://schemas.microsoft.com/office/powerpoint/2010/main">
        <mc:Choice Requires="p14">
          <p:contentPart r:id="rId44" p14:bwMode="auto">
            <p14:nvContentPartPr>
              <p14:cNvPr id="53" name="墨迹 52"/>
              <p14:cNvContentPartPr/>
              <p14:nvPr/>
            </p14:nvContentPartPr>
            <p14:xfrm>
              <a:off x="875489" y="3505167"/>
              <a:ext cx="50954" cy="201860"/>
            </p14:xfrm>
          </p:contentPart>
        </mc:Choice>
        <mc:Fallback xmlns="">
          <p:pic>
            <p:nvPicPr>
              <p:cNvPr id="53" name="墨迹 52"/>
            </p:nvPicPr>
            <p:blipFill>
              <a:blip/>
            </p:blipFill>
            <p:spPr>
              <a:xfrm>
                <a:off x="875489" y="3505167"/>
                <a:ext cx="50954" cy="201860"/>
              </a:xfrm>
              <a:prstGeom prst="rect"/>
            </p:spPr>
          </p:pic>
        </mc:Fallback>
      </mc:AlternateContent>
      <mc:AlternateContent xmlns:mc="http://schemas.openxmlformats.org/markup-compatibility/2006" xmlns:p14="http://schemas.microsoft.com/office/powerpoint/2010/main">
        <mc:Choice Requires="p14">
          <p:contentPart r:id="rId45" p14:bwMode="auto">
            <p14:nvContentPartPr>
              <p14:cNvPr id="54" name="墨迹 53"/>
              <p14:cNvContentPartPr/>
              <p14:nvPr/>
            </p14:nvContentPartPr>
            <p14:xfrm>
              <a:off x="932234" y="3420890"/>
              <a:ext cx="96118" cy="262967"/>
            </p14:xfrm>
          </p:contentPart>
        </mc:Choice>
        <mc:Fallback xmlns="">
          <p:pic>
            <p:nvPicPr>
              <p:cNvPr id="54" name="墨迹 53"/>
            </p:nvPicPr>
            <p:blipFill>
              <a:blip/>
            </p:blipFill>
            <p:spPr>
              <a:xfrm>
                <a:off x="932234" y="3420890"/>
                <a:ext cx="96118" cy="262967"/>
              </a:xfrm>
              <a:prstGeom prst="rect"/>
            </p:spPr>
          </p:pic>
        </mc:Fallback>
      </mc:AlternateContent>
      <mc:AlternateContent xmlns:mc="http://schemas.openxmlformats.org/markup-compatibility/2006" xmlns:p14="http://schemas.microsoft.com/office/powerpoint/2010/main">
        <mc:Choice Requires="p14">
          <p:contentPart r:id="rId46" p14:bwMode="auto">
            <p14:nvContentPartPr>
              <p14:cNvPr id="55" name="墨迹 54"/>
              <p14:cNvContentPartPr/>
              <p14:nvPr/>
            </p14:nvContentPartPr>
            <p14:xfrm>
              <a:off x="1093203" y="3368760"/>
              <a:ext cx="69483" cy="106577"/>
            </p14:xfrm>
          </p:contentPart>
        </mc:Choice>
        <mc:Fallback xmlns="">
          <p:pic>
            <p:nvPicPr>
              <p:cNvPr id="55" name="墨迹 54"/>
            </p:nvPicPr>
            <p:blipFill>
              <a:blip/>
            </p:blipFill>
            <p:spPr>
              <a:xfrm>
                <a:off x="1093203" y="3368760"/>
                <a:ext cx="69483" cy="106577"/>
              </a:xfrm>
              <a:prstGeom prst="rect"/>
            </p:spPr>
          </p:pic>
        </mc:Fallback>
      </mc:AlternateContent>
      <mc:AlternateContent xmlns:mc="http://schemas.openxmlformats.org/markup-compatibility/2006" xmlns:p14="http://schemas.microsoft.com/office/powerpoint/2010/main">
        <mc:Choice Requires="p14">
          <p:contentPart r:id="rId47" p14:bwMode="auto">
            <p14:nvContentPartPr>
              <p14:cNvPr id="56" name="墨迹 55"/>
              <p14:cNvContentPartPr/>
              <p14:nvPr/>
            </p14:nvContentPartPr>
            <p14:xfrm>
              <a:off x="1114048" y="3512408"/>
              <a:ext cx="108857" cy="37070"/>
            </p14:xfrm>
          </p:contentPart>
        </mc:Choice>
        <mc:Fallback xmlns="">
          <p:pic>
            <p:nvPicPr>
              <p:cNvPr id="56" name="墨迹 55"/>
            </p:nvPicPr>
            <p:blipFill>
              <a:blip/>
            </p:blipFill>
            <p:spPr>
              <a:xfrm>
                <a:off x="1114048" y="3512408"/>
                <a:ext cx="108857" cy="37070"/>
              </a:xfrm>
              <a:prstGeom prst="rect"/>
            </p:spPr>
          </p:pic>
        </mc:Fallback>
      </mc:AlternateContent>
      <mc:AlternateContent xmlns:mc="http://schemas.openxmlformats.org/markup-compatibility/2006" xmlns:p14="http://schemas.microsoft.com/office/powerpoint/2010/main">
        <mc:Choice Requires="p14">
          <p:contentPart r:id="rId48" p14:bwMode="auto">
            <p14:nvContentPartPr>
              <p14:cNvPr id="57" name="墨迹 56"/>
              <p14:cNvContentPartPr/>
              <p14:nvPr/>
            </p14:nvContentPartPr>
            <p14:xfrm>
              <a:off x="1375769" y="3240607"/>
              <a:ext cx="97276" cy="256017"/>
            </p14:xfrm>
          </p:contentPart>
        </mc:Choice>
        <mc:Fallback xmlns="">
          <p:pic>
            <p:nvPicPr>
              <p:cNvPr id="57" name="墨迹 56"/>
            </p:nvPicPr>
            <p:blipFill>
              <a:blip/>
            </p:blipFill>
            <p:spPr>
              <a:xfrm>
                <a:off x="1375769" y="3240607"/>
                <a:ext cx="97276" cy="256017"/>
              </a:xfrm>
              <a:prstGeom prst="rect"/>
            </p:spPr>
          </p:pic>
        </mc:Fallback>
      </mc:AlternateContent>
      <mc:AlternateContent xmlns:mc="http://schemas.openxmlformats.org/markup-compatibility/2006" xmlns:p14="http://schemas.microsoft.com/office/powerpoint/2010/main">
        <mc:Choice Requires="p14">
          <p:contentPart r:id="rId49" p14:bwMode="auto">
            <p14:nvContentPartPr>
              <p14:cNvPr id="58" name="墨迹 57"/>
              <p14:cNvContentPartPr/>
              <p14:nvPr/>
            </p14:nvContentPartPr>
            <p14:xfrm>
              <a:off x="1514735" y="3199193"/>
              <a:ext cx="101909" cy="273972"/>
            </p14:xfrm>
          </p:contentPart>
        </mc:Choice>
        <mc:Fallback xmlns="">
          <p:pic>
            <p:nvPicPr>
              <p:cNvPr id="58" name="墨迹 57"/>
            </p:nvPicPr>
            <p:blipFill>
              <a:blip/>
            </p:blipFill>
            <p:spPr>
              <a:xfrm>
                <a:off x="1514735" y="3199193"/>
                <a:ext cx="101909" cy="273972"/>
              </a:xfrm>
              <a:prstGeom prst="rect"/>
            </p:spPr>
          </p:pic>
        </mc:Fallback>
      </mc:AlternateContent>
      <mc:AlternateContent xmlns:mc="http://schemas.openxmlformats.org/markup-compatibility/2006" xmlns:p14="http://schemas.microsoft.com/office/powerpoint/2010/main">
        <mc:Choice Requires="p14">
          <p:contentPart r:id="rId50" p14:bwMode="auto">
            <p14:nvContentPartPr>
              <p14:cNvPr id="59" name="墨迹 58"/>
              <p14:cNvContentPartPr/>
              <p14:nvPr/>
            </p14:nvContentPartPr>
            <p14:xfrm>
              <a:off x="1660505" y="3276084"/>
              <a:ext cx="27938" cy="32437"/>
            </p14:xfrm>
          </p:contentPart>
        </mc:Choice>
        <mc:Fallback xmlns="">
          <p:pic>
            <p:nvPicPr>
              <p:cNvPr id="59" name="墨迹 58"/>
            </p:nvPicPr>
            <p:blipFill>
              <a:blip/>
            </p:blipFill>
            <p:spPr>
              <a:xfrm>
                <a:off x="1660505" y="3276084"/>
                <a:ext cx="27938" cy="32437"/>
              </a:xfrm>
              <a:prstGeom prst="rect"/>
            </p:spPr>
          </p:pic>
        </mc:Fallback>
      </mc:AlternateContent>
      <mc:AlternateContent xmlns:mc="http://schemas.openxmlformats.org/markup-compatibility/2006" xmlns:p14="http://schemas.microsoft.com/office/powerpoint/2010/main">
        <mc:Choice Requires="p14">
          <p:contentPart r:id="rId51" p14:bwMode="auto">
            <p14:nvContentPartPr>
              <p14:cNvPr id="60" name="墨迹 59"/>
              <p14:cNvContentPartPr/>
              <p14:nvPr/>
            </p14:nvContentPartPr>
            <p14:xfrm>
              <a:off x="1716092" y="3201944"/>
              <a:ext cx="51099" cy="127429"/>
            </p14:xfrm>
          </p:contentPart>
        </mc:Choice>
        <mc:Fallback xmlns="">
          <p:pic>
            <p:nvPicPr>
              <p:cNvPr id="60" name="墨迹 59"/>
            </p:nvPicPr>
            <p:blipFill>
              <a:blip/>
            </p:blipFill>
            <p:spPr>
              <a:xfrm>
                <a:off x="1716092" y="3201944"/>
                <a:ext cx="51099" cy="127429"/>
              </a:xfrm>
              <a:prstGeom prst="rect"/>
            </p:spPr>
          </p:pic>
        </mc:Fallback>
      </mc:AlternateContent>
      <mc:AlternateContent xmlns:mc="http://schemas.openxmlformats.org/markup-compatibility/2006" xmlns:p14="http://schemas.microsoft.com/office/powerpoint/2010/main">
        <mc:Choice Requires="p14">
          <p:contentPart r:id="rId52" p14:bwMode="auto">
            <p14:nvContentPartPr>
              <p14:cNvPr id="61" name="墨迹 60"/>
              <p14:cNvContentPartPr/>
              <p14:nvPr/>
            </p14:nvContentPartPr>
            <p14:xfrm>
              <a:off x="1741714" y="3119694"/>
              <a:ext cx="67746" cy="364911"/>
            </p14:xfrm>
          </p:contentPart>
        </mc:Choice>
        <mc:Fallback xmlns="">
          <p:pic>
            <p:nvPicPr>
              <p:cNvPr id="61" name="墨迹 60"/>
            </p:nvPicPr>
            <p:blipFill>
              <a:blip/>
            </p:blipFill>
            <p:spPr>
              <a:xfrm>
                <a:off x="1741714" y="3119694"/>
                <a:ext cx="67746" cy="364911"/>
              </a:xfrm>
              <a:prstGeom prst="rect"/>
            </p:spPr>
          </p:pic>
        </mc:Fallback>
      </mc:AlternateContent>
      <mc:AlternateContent xmlns:mc="http://schemas.openxmlformats.org/markup-compatibility/2006" xmlns:p14="http://schemas.microsoft.com/office/powerpoint/2010/main">
        <mc:Choice Requires="p14">
          <p:contentPart r:id="rId53" p14:bwMode="auto">
            <p14:nvContentPartPr>
              <p14:cNvPr id="62" name="墨迹 61"/>
              <p14:cNvContentPartPr/>
              <p14:nvPr/>
            </p14:nvContentPartPr>
            <p14:xfrm>
              <a:off x="1903841" y="3066985"/>
              <a:ext cx="27794" cy="349271"/>
            </p14:xfrm>
          </p:contentPart>
        </mc:Choice>
        <mc:Fallback xmlns="">
          <p:pic>
            <p:nvPicPr>
              <p:cNvPr id="62" name="墨迹 61"/>
            </p:nvPicPr>
            <p:blipFill>
              <a:blip/>
            </p:blipFill>
            <p:spPr>
              <a:xfrm>
                <a:off x="1903841" y="3066985"/>
                <a:ext cx="27794" cy="349271"/>
              </a:xfrm>
              <a:prstGeom prst="rect"/>
            </p:spPr>
          </p:pic>
        </mc:Fallback>
      </mc:AlternateContent>
      <mc:AlternateContent xmlns:mc="http://schemas.openxmlformats.org/markup-compatibility/2006" xmlns:p14="http://schemas.microsoft.com/office/powerpoint/2010/main">
        <mc:Choice Requires="p14">
          <p:contentPart r:id="rId54" p14:bwMode="auto">
            <p14:nvContentPartPr>
              <p14:cNvPr id="63" name="墨迹 62"/>
              <p14:cNvContentPartPr/>
              <p14:nvPr/>
            </p14:nvContentPartPr>
            <p14:xfrm>
              <a:off x="1936267" y="3155606"/>
              <a:ext cx="118122" cy="144227"/>
            </p14:xfrm>
          </p:contentPart>
        </mc:Choice>
        <mc:Fallback xmlns="">
          <p:pic>
            <p:nvPicPr>
              <p:cNvPr id="63" name="墨迹 62"/>
            </p:nvPicPr>
            <p:blipFill>
              <a:blip/>
            </p:blipFill>
            <p:spPr>
              <a:xfrm>
                <a:off x="1936267" y="3155606"/>
                <a:ext cx="118122" cy="144227"/>
              </a:xfrm>
              <a:prstGeom prst="rect"/>
            </p:spPr>
          </p:pic>
        </mc:Fallback>
      </mc:AlternateContent>
      <mc:AlternateContent xmlns:mc="http://schemas.openxmlformats.org/markup-compatibility/2006" xmlns:p14="http://schemas.microsoft.com/office/powerpoint/2010/main">
        <mc:Choice Requires="p14">
          <p:contentPart r:id="rId55" p14:bwMode="auto">
            <p14:nvContentPartPr>
              <p14:cNvPr id="64" name="墨迹 63"/>
              <p14:cNvContentPartPr/>
              <p14:nvPr/>
            </p14:nvContentPartPr>
            <p14:xfrm>
              <a:off x="1241434" y="3276084"/>
              <a:ext cx="88012" cy="403140"/>
            </p14:xfrm>
          </p:contentPart>
        </mc:Choice>
        <mc:Fallback xmlns="">
          <p:pic>
            <p:nvPicPr>
              <p:cNvPr id="64" name="墨迹 63"/>
            </p:nvPicPr>
            <p:blipFill>
              <a:blip/>
            </p:blipFill>
            <p:spPr>
              <a:xfrm>
                <a:off x="1241434" y="3276084"/>
                <a:ext cx="88012" cy="403140"/>
              </a:xfrm>
              <a:prstGeom prst="rect"/>
            </p:spPr>
          </p:pic>
        </mc:Fallback>
      </mc:AlternateContent>
      <mc:AlternateContent xmlns:mc="http://schemas.openxmlformats.org/markup-compatibility/2006" xmlns:p14="http://schemas.microsoft.com/office/powerpoint/2010/main">
        <mc:Choice Requires="p14">
          <p:contentPart r:id="rId56" p14:bwMode="auto">
            <p14:nvContentPartPr>
              <p14:cNvPr id="65" name="墨迹 64"/>
              <p14:cNvContentPartPr/>
              <p14:nvPr/>
            </p14:nvContentPartPr>
            <p14:xfrm>
              <a:off x="1331039" y="3002691"/>
              <a:ext cx="551957" cy="299603"/>
            </p14:xfrm>
          </p:contentPart>
        </mc:Choice>
        <mc:Fallback xmlns="">
          <p:pic>
            <p:nvPicPr>
              <p:cNvPr id="65" name="墨迹 64"/>
            </p:nvPicPr>
            <p:blipFill>
              <a:blip/>
            </p:blipFill>
            <p:spPr>
              <a:xfrm>
                <a:off x="1331039" y="3002691"/>
                <a:ext cx="551957" cy="299603"/>
              </a:xfrm>
              <a:prstGeom prst="rect"/>
            </p:spPr>
          </p:pic>
        </mc:Fallback>
      </mc:AlternateContent>
      <mc:AlternateContent xmlns:mc="http://schemas.openxmlformats.org/markup-compatibility/2006" xmlns:p14="http://schemas.microsoft.com/office/powerpoint/2010/main">
        <mc:Choice Requires="p14">
          <p:contentPart r:id="rId57" p14:bwMode="auto">
            <p14:nvContentPartPr>
              <p14:cNvPr id="66" name="墨迹 65"/>
              <p14:cNvContentPartPr/>
              <p14:nvPr/>
            </p14:nvContentPartPr>
            <p14:xfrm>
              <a:off x="2026161" y="3021227"/>
              <a:ext cx="118556" cy="417040"/>
            </p14:xfrm>
          </p:contentPart>
        </mc:Choice>
        <mc:Fallback xmlns="">
          <p:pic>
            <p:nvPicPr>
              <p:cNvPr id="66" name="墨迹 65"/>
            </p:nvPicPr>
            <p:blipFill>
              <a:blip/>
            </p:blipFill>
            <p:spPr>
              <a:xfrm>
                <a:off x="2026161" y="3021227"/>
                <a:ext cx="118556" cy="417040"/>
              </a:xfrm>
              <a:prstGeom prst="rect"/>
            </p:spPr>
          </p:pic>
        </mc:Fallback>
      </mc:AlternateContent>
      <mc:AlternateContent xmlns:mc="http://schemas.openxmlformats.org/markup-compatibility/2006" xmlns:p14="http://schemas.microsoft.com/office/powerpoint/2010/main">
        <mc:Choice Requires="p14">
          <p:contentPart r:id="rId58" p14:bwMode="auto">
            <p14:nvContentPartPr>
              <p14:cNvPr id="67" name="墨迹 66"/>
              <p14:cNvContentPartPr/>
              <p14:nvPr/>
            </p14:nvContentPartPr>
            <p14:xfrm>
              <a:off x="61955" y="4365024"/>
              <a:ext cx="95540" cy="46338"/>
            </p14:xfrm>
          </p:contentPart>
        </mc:Choice>
        <mc:Fallback xmlns="">
          <p:pic>
            <p:nvPicPr>
              <p:cNvPr id="67" name="墨迹 66"/>
            </p:nvPicPr>
            <p:blipFill>
              <a:blip/>
            </p:blipFill>
            <p:spPr>
              <a:xfrm>
                <a:off x="61955" y="4365024"/>
                <a:ext cx="95540" cy="46338"/>
              </a:xfrm>
              <a:prstGeom prst="rect"/>
            </p:spPr>
          </p:pic>
        </mc:Fallback>
      </mc:AlternateContent>
      <mc:AlternateContent xmlns:mc="http://schemas.openxmlformats.org/markup-compatibility/2006" xmlns:p14="http://schemas.microsoft.com/office/powerpoint/2010/main">
        <mc:Choice Requires="p14">
          <p:contentPart r:id="rId59" p14:bwMode="auto">
            <p14:nvContentPartPr>
              <p14:cNvPr id="68" name="墨迹 67"/>
              <p14:cNvContentPartPr/>
              <p14:nvPr/>
            </p14:nvContentPartPr>
            <p14:xfrm>
              <a:off x="76142" y="4432214"/>
              <a:ext cx="134623" cy="48654"/>
            </p14:xfrm>
          </p:contentPart>
        </mc:Choice>
        <mc:Fallback xmlns="">
          <p:pic>
            <p:nvPicPr>
              <p:cNvPr id="68" name="墨迹 67"/>
            </p:nvPicPr>
            <p:blipFill>
              <a:blip/>
            </p:blipFill>
            <p:spPr>
              <a:xfrm>
                <a:off x="76142" y="4432214"/>
                <a:ext cx="134623" cy="48654"/>
              </a:xfrm>
              <a:prstGeom prst="rect"/>
            </p:spPr>
          </p:pic>
        </mc:Fallback>
      </mc:AlternateContent>
      <mc:AlternateContent xmlns:mc="http://schemas.openxmlformats.org/markup-compatibility/2006" xmlns:p14="http://schemas.microsoft.com/office/powerpoint/2010/main">
        <mc:Choice Requires="p14">
          <p:contentPart r:id="rId60" p14:bwMode="auto">
            <p14:nvContentPartPr>
              <p14:cNvPr id="69" name="墨迹 68"/>
              <p14:cNvContentPartPr/>
              <p14:nvPr/>
            </p14:nvContentPartPr>
            <p14:xfrm>
              <a:off x="289079" y="4297110"/>
              <a:ext cx="79182" cy="183758"/>
            </p14:xfrm>
          </p:contentPart>
        </mc:Choice>
        <mc:Fallback xmlns="">
          <p:pic>
            <p:nvPicPr>
              <p:cNvPr id="69" name="墨迹 68"/>
            </p:nvPicPr>
            <p:blipFill>
              <a:blip/>
            </p:blipFill>
            <p:spPr>
              <a:xfrm>
                <a:off x="289079" y="4297110"/>
                <a:ext cx="79182" cy="183758"/>
              </a:xfrm>
              <a:prstGeom prst="rect"/>
            </p:spPr>
          </p:pic>
        </mc:Fallback>
      </mc:AlternateContent>
      <mc:AlternateContent xmlns:mc="http://schemas.openxmlformats.org/markup-compatibility/2006" xmlns:p14="http://schemas.microsoft.com/office/powerpoint/2010/main">
        <mc:Choice Requires="p14">
          <p:contentPart r:id="rId61" p14:bwMode="auto">
            <p14:nvContentPartPr>
              <p14:cNvPr id="70" name="墨迹 69"/>
              <p14:cNvContentPartPr/>
              <p14:nvPr/>
            </p14:nvContentPartPr>
            <p14:xfrm>
              <a:off x="458589" y="4288566"/>
              <a:ext cx="50955" cy="380695"/>
            </p14:xfrm>
          </p:contentPart>
        </mc:Choice>
        <mc:Fallback xmlns="">
          <p:pic>
            <p:nvPicPr>
              <p:cNvPr id="70" name="墨迹 69"/>
            </p:nvPicPr>
            <p:blipFill>
              <a:blip/>
            </p:blipFill>
            <p:spPr>
              <a:xfrm>
                <a:off x="458589" y="4288566"/>
                <a:ext cx="50955" cy="380695"/>
              </a:xfrm>
              <a:prstGeom prst="rect"/>
            </p:spPr>
          </p:pic>
        </mc:Fallback>
      </mc:AlternateContent>
      <mc:AlternateContent xmlns:mc="http://schemas.openxmlformats.org/markup-compatibility/2006" xmlns:p14="http://schemas.microsoft.com/office/powerpoint/2010/main">
        <mc:Choice Requires="p14">
          <p:contentPart r:id="rId62" p14:bwMode="auto">
            <p14:nvContentPartPr>
              <p14:cNvPr id="71" name="墨迹 70"/>
              <p14:cNvContentPartPr/>
              <p14:nvPr/>
            </p14:nvContentPartPr>
            <p14:xfrm>
              <a:off x="466406" y="4286250"/>
              <a:ext cx="99303" cy="203886"/>
            </p14:xfrm>
          </p:contentPart>
        </mc:Choice>
        <mc:Fallback xmlns="">
          <p:pic>
            <p:nvPicPr>
              <p:cNvPr id="71" name="墨迹 70"/>
            </p:nvPicPr>
            <p:blipFill>
              <a:blip/>
            </p:blipFill>
            <p:spPr>
              <a:xfrm>
                <a:off x="466406" y="4286250"/>
                <a:ext cx="99303" cy="203886"/>
              </a:xfrm>
              <a:prstGeom prst="rect"/>
            </p:spPr>
          </p:pic>
        </mc:Fallback>
      </mc:AlternateContent>
      <mc:AlternateContent xmlns:mc="http://schemas.openxmlformats.org/markup-compatibility/2006" xmlns:p14="http://schemas.microsoft.com/office/powerpoint/2010/main">
        <mc:Choice Requires="p14">
          <p:contentPart r:id="rId63" p14:bwMode="auto">
            <p14:nvContentPartPr>
              <p14:cNvPr id="72" name="墨迹 71"/>
              <p14:cNvContentPartPr/>
              <p14:nvPr/>
            </p14:nvContentPartPr>
            <p14:xfrm>
              <a:off x="613769" y="4287842"/>
              <a:ext cx="81063" cy="336674"/>
            </p14:xfrm>
          </p:contentPart>
        </mc:Choice>
        <mc:Fallback xmlns="">
          <p:pic>
            <p:nvPicPr>
              <p:cNvPr id="72" name="墨迹 71"/>
            </p:nvPicPr>
            <p:blipFill>
              <a:blip/>
            </p:blipFill>
            <p:spPr>
              <a:xfrm>
                <a:off x="613769" y="4287842"/>
                <a:ext cx="81063" cy="336674"/>
              </a:xfrm>
              <a:prstGeom prst="rect"/>
            </p:spPr>
          </p:pic>
        </mc:Fallback>
      </mc:AlternateContent>
      <mc:AlternateContent xmlns:mc="http://schemas.openxmlformats.org/markup-compatibility/2006" xmlns:p14="http://schemas.microsoft.com/office/powerpoint/2010/main">
        <mc:Choice Requires="p14">
          <p:contentPart r:id="rId64" p14:bwMode="auto">
            <p14:nvContentPartPr>
              <p14:cNvPr id="73" name="墨迹 72"/>
              <p14:cNvContentPartPr/>
              <p14:nvPr/>
            </p14:nvContentPartPr>
            <p14:xfrm>
              <a:off x="731890" y="4336063"/>
              <a:ext cx="139546" cy="208665"/>
            </p14:xfrm>
          </p:contentPart>
        </mc:Choice>
        <mc:Fallback xmlns="">
          <p:pic>
            <p:nvPicPr>
              <p:cNvPr id="73" name="墨迹 72"/>
            </p:nvPicPr>
            <p:blipFill>
              <a:blip/>
            </p:blipFill>
            <p:spPr>
              <a:xfrm>
                <a:off x="731890" y="4336063"/>
                <a:ext cx="139546" cy="208665"/>
              </a:xfrm>
              <a:prstGeom prst="rect"/>
            </p:spPr>
          </p:pic>
        </mc:Fallback>
      </mc:AlternateContent>
      <mc:AlternateContent xmlns:mc="http://schemas.openxmlformats.org/markup-compatibility/2006" xmlns:p14="http://schemas.microsoft.com/office/powerpoint/2010/main">
        <mc:Choice Requires="p14">
          <p:contentPart r:id="rId65" p14:bwMode="auto">
            <p14:nvContentPartPr>
              <p14:cNvPr id="74" name="墨迹 73"/>
              <p14:cNvContentPartPr/>
              <p14:nvPr/>
            </p14:nvContentPartPr>
            <p14:xfrm>
              <a:off x="900242" y="4351122"/>
              <a:ext cx="58627" cy="132063"/>
            </p14:xfrm>
          </p:contentPart>
        </mc:Choice>
        <mc:Fallback xmlns="">
          <p:pic>
            <p:nvPicPr>
              <p:cNvPr id="74" name="墨迹 73"/>
            </p:nvPicPr>
            <p:blipFill>
              <a:blip/>
            </p:blipFill>
            <p:spPr>
              <a:xfrm>
                <a:off x="900242" y="4351122"/>
                <a:ext cx="58627" cy="132063"/>
              </a:xfrm>
              <a:prstGeom prst="rect"/>
            </p:spPr>
          </p:pic>
        </mc:Fallback>
      </mc:AlternateContent>
      <mc:AlternateContent xmlns:mc="http://schemas.openxmlformats.org/markup-compatibility/2006" xmlns:p14="http://schemas.microsoft.com/office/powerpoint/2010/main">
        <mc:Choice Requires="p14">
          <p:contentPart r:id="rId66" p14:bwMode="auto">
            <p14:nvContentPartPr>
              <p14:cNvPr id="75" name="墨迹 74"/>
              <p14:cNvContentPartPr/>
              <p14:nvPr/>
            </p14:nvContentPartPr>
            <p14:xfrm>
              <a:off x="1021983" y="4380518"/>
              <a:ext cx="105962" cy="109618"/>
            </p14:xfrm>
          </p:contentPart>
        </mc:Choice>
        <mc:Fallback xmlns="">
          <p:pic>
            <p:nvPicPr>
              <p:cNvPr id="75" name="墨迹 74"/>
            </p:nvPicPr>
            <p:blipFill>
              <a:blip/>
            </p:blipFill>
            <p:spPr>
              <a:xfrm>
                <a:off x="1021983" y="4380518"/>
                <a:ext cx="105962" cy="109618"/>
              </a:xfrm>
              <a:prstGeom prst="rect"/>
            </p:spPr>
          </p:pic>
        </mc:Fallback>
      </mc:AlternateContent>
      <mc:AlternateContent xmlns:mc="http://schemas.openxmlformats.org/markup-compatibility/2006" xmlns:p14="http://schemas.microsoft.com/office/powerpoint/2010/main">
        <mc:Choice Requires="p14">
          <p:contentPart r:id="rId67" p14:bwMode="auto">
            <p14:nvContentPartPr>
              <p14:cNvPr id="76" name="墨迹 75"/>
              <p14:cNvContentPartPr/>
              <p14:nvPr/>
            </p14:nvContentPartPr>
            <p14:xfrm>
              <a:off x="1012139" y="4318686"/>
              <a:ext cx="113490" cy="222422"/>
            </p14:xfrm>
          </p:contentPart>
        </mc:Choice>
        <mc:Fallback xmlns="">
          <p:pic>
            <p:nvPicPr>
              <p:cNvPr id="76" name="墨迹 75"/>
            </p:nvPicPr>
            <p:blipFill>
              <a:blip/>
            </p:blipFill>
            <p:spPr>
              <a:xfrm>
                <a:off x="1012139" y="4318686"/>
                <a:ext cx="113490" cy="222422"/>
              </a:xfrm>
              <a:prstGeom prst="rect"/>
            </p:spPr>
          </p:pic>
        </mc:Fallback>
      </mc:AlternateContent>
      <mc:AlternateContent xmlns:mc="http://schemas.openxmlformats.org/markup-compatibility/2006" xmlns:p14="http://schemas.microsoft.com/office/powerpoint/2010/main">
        <mc:Choice Requires="p14">
          <p:contentPart r:id="rId68" p14:bwMode="auto">
            <p14:nvContentPartPr>
              <p14:cNvPr id="77" name="墨迹 76"/>
              <p14:cNvContentPartPr/>
              <p14:nvPr/>
            </p14:nvContentPartPr>
            <p14:xfrm>
              <a:off x="1169200" y="4327954"/>
              <a:ext cx="100027" cy="86883"/>
            </p14:xfrm>
          </p:contentPart>
        </mc:Choice>
        <mc:Fallback xmlns="">
          <p:pic>
            <p:nvPicPr>
              <p:cNvPr id="77" name="墨迹 76"/>
            </p:nvPicPr>
            <p:blipFill>
              <a:blip/>
            </p:blipFill>
            <p:spPr>
              <a:xfrm>
                <a:off x="1169200" y="4327954"/>
                <a:ext cx="100027" cy="86883"/>
              </a:xfrm>
              <a:prstGeom prst="rect"/>
            </p:spPr>
          </p:pic>
        </mc:Fallback>
      </mc:AlternateContent>
      <mc:AlternateContent xmlns:mc="http://schemas.openxmlformats.org/markup-compatibility/2006" xmlns:p14="http://schemas.microsoft.com/office/powerpoint/2010/main">
        <mc:Choice Requires="p14">
          <p:contentPart r:id="rId69" p14:bwMode="auto">
            <p14:nvContentPartPr>
              <p14:cNvPr id="78" name="墨迹 77"/>
              <p14:cNvContentPartPr/>
              <p14:nvPr/>
            </p14:nvContentPartPr>
            <p14:xfrm>
              <a:off x="1186861" y="4473918"/>
              <a:ext cx="84683" cy="11584"/>
            </p14:xfrm>
          </p:contentPart>
        </mc:Choice>
        <mc:Fallback xmlns="">
          <p:pic>
            <p:nvPicPr>
              <p:cNvPr id="78" name="墨迹 77"/>
            </p:nvPicPr>
            <p:blipFill>
              <a:blip/>
            </p:blipFill>
            <p:spPr>
              <a:xfrm>
                <a:off x="1186861" y="4473918"/>
                <a:ext cx="84683" cy="11584"/>
              </a:xfrm>
              <a:prstGeom prst="rect"/>
            </p:spPr>
          </p:pic>
        </mc:Fallback>
      </mc:AlternateContent>
      <mc:AlternateContent xmlns:mc="http://schemas.openxmlformats.org/markup-compatibility/2006" xmlns:p14="http://schemas.microsoft.com/office/powerpoint/2010/main">
        <mc:Choice Requires="p14">
          <p:contentPart r:id="rId70" p14:bwMode="auto">
            <p14:nvContentPartPr>
              <p14:cNvPr id="79" name="墨迹 78"/>
              <p14:cNvContentPartPr/>
              <p14:nvPr/>
            </p14:nvContentPartPr>
            <p14:xfrm>
              <a:off x="1327130" y="4232671"/>
              <a:ext cx="127386" cy="368676"/>
            </p14:xfrm>
          </p:contentPart>
        </mc:Choice>
        <mc:Fallback xmlns="">
          <p:pic>
            <p:nvPicPr>
              <p:cNvPr id="79" name="墨迹 78"/>
            </p:nvPicPr>
            <p:blipFill>
              <a:blip/>
            </p:blipFill>
            <p:spPr>
              <a:xfrm>
                <a:off x="1327130" y="4232671"/>
                <a:ext cx="127386" cy="368676"/>
              </a:xfrm>
              <a:prstGeom prst="rect"/>
            </p:spPr>
          </p:pic>
        </mc:Fallback>
      </mc:AlternateContent>
      <mc:AlternateContent xmlns:mc="http://schemas.openxmlformats.org/markup-compatibility/2006" xmlns:p14="http://schemas.microsoft.com/office/powerpoint/2010/main">
        <mc:Choice Requires="p14">
          <p:contentPart r:id="rId71" p14:bwMode="auto">
            <p14:nvContentPartPr>
              <p14:cNvPr id="80" name="墨迹 79"/>
              <p14:cNvContentPartPr/>
              <p14:nvPr/>
            </p14:nvContentPartPr>
            <p14:xfrm>
              <a:off x="1484191" y="4045293"/>
              <a:ext cx="595675" cy="227055"/>
            </p14:xfrm>
          </p:contentPart>
        </mc:Choice>
        <mc:Fallback xmlns="">
          <p:pic>
            <p:nvPicPr>
              <p:cNvPr id="80" name="墨迹 79"/>
            </p:nvPicPr>
            <p:blipFill>
              <a:blip/>
            </p:blipFill>
            <p:spPr>
              <a:xfrm>
                <a:off x="1484191" y="4045293"/>
                <a:ext cx="595675" cy="227055"/>
              </a:xfrm>
              <a:prstGeom prst="rect"/>
            </p:spPr>
          </p:pic>
        </mc:Fallback>
      </mc:AlternateContent>
      <mc:AlternateContent xmlns:mc="http://schemas.openxmlformats.org/markup-compatibility/2006" xmlns:p14="http://schemas.microsoft.com/office/powerpoint/2010/main">
        <mc:Choice Requires="p14">
          <p:contentPart r:id="rId72" p14:bwMode="auto">
            <p14:nvContentPartPr>
              <p14:cNvPr id="81" name="墨迹 80"/>
              <p14:cNvContentPartPr/>
              <p14:nvPr/>
            </p14:nvContentPartPr>
            <p14:xfrm>
              <a:off x="1525158" y="4278575"/>
              <a:ext cx="85261" cy="291783"/>
            </p14:xfrm>
          </p:contentPart>
        </mc:Choice>
        <mc:Fallback xmlns="">
          <p:pic>
            <p:nvPicPr>
              <p:cNvPr id="81" name="墨迹 80"/>
            </p:nvPicPr>
            <p:blipFill>
              <a:blip/>
            </p:blipFill>
            <p:spPr>
              <a:xfrm>
                <a:off x="1525158" y="4278575"/>
                <a:ext cx="85261" cy="291783"/>
              </a:xfrm>
              <a:prstGeom prst="rect"/>
            </p:spPr>
          </p:pic>
        </mc:Fallback>
      </mc:AlternateContent>
      <mc:AlternateContent xmlns:mc="http://schemas.openxmlformats.org/markup-compatibility/2006" xmlns:p14="http://schemas.microsoft.com/office/powerpoint/2010/main">
        <mc:Choice Requires="p14">
          <p:contentPart r:id="rId73" p14:bwMode="auto">
            <p14:nvContentPartPr>
              <p14:cNvPr id="82" name="墨迹 81"/>
              <p14:cNvContentPartPr/>
              <p14:nvPr/>
            </p14:nvContentPartPr>
            <p14:xfrm>
              <a:off x="1657755" y="4355756"/>
              <a:ext cx="102488" cy="60239"/>
            </p14:xfrm>
          </p:contentPart>
        </mc:Choice>
        <mc:Fallback xmlns="">
          <p:pic>
            <p:nvPicPr>
              <p:cNvPr id="82" name="墨迹 81"/>
            </p:nvPicPr>
            <p:blipFill>
              <a:blip/>
            </p:blipFill>
            <p:spPr>
              <a:xfrm>
                <a:off x="1657755" y="4355756"/>
                <a:ext cx="102488" cy="60239"/>
              </a:xfrm>
              <a:prstGeom prst="rect"/>
            </p:spPr>
          </p:pic>
        </mc:Fallback>
      </mc:AlternateContent>
      <mc:AlternateContent xmlns:mc="http://schemas.openxmlformats.org/markup-compatibility/2006" xmlns:p14="http://schemas.microsoft.com/office/powerpoint/2010/main">
        <mc:Choice Requires="p14">
          <p:contentPart r:id="rId74" p14:bwMode="auto">
            <p14:nvContentPartPr>
              <p14:cNvPr id="83" name="墨迹 82"/>
              <p14:cNvContentPartPr/>
              <p14:nvPr/>
            </p14:nvContentPartPr>
            <p14:xfrm>
              <a:off x="1788036" y="4277127"/>
              <a:ext cx="23161" cy="182889"/>
            </p14:xfrm>
          </p:contentPart>
        </mc:Choice>
        <mc:Fallback xmlns="">
          <p:pic>
            <p:nvPicPr>
              <p:cNvPr id="83" name="墨迹 82"/>
            </p:nvPicPr>
            <p:blipFill>
              <a:blip/>
            </p:blipFill>
            <p:spPr>
              <a:xfrm>
                <a:off x="1788036" y="4277127"/>
                <a:ext cx="23161" cy="182889"/>
              </a:xfrm>
              <a:prstGeom prst="rect"/>
            </p:spPr>
          </p:pic>
        </mc:Fallback>
      </mc:AlternateContent>
      <mc:AlternateContent xmlns:mc="http://schemas.openxmlformats.org/markup-compatibility/2006" xmlns:p14="http://schemas.microsoft.com/office/powerpoint/2010/main">
        <mc:Choice Requires="p14">
          <p:contentPart r:id="rId75" p14:bwMode="auto">
            <p14:nvContentPartPr>
              <p14:cNvPr id="84" name="墨迹 83"/>
              <p14:cNvContentPartPr/>
              <p14:nvPr/>
            </p14:nvContentPartPr>
            <p14:xfrm>
              <a:off x="1504023" y="4298992"/>
              <a:ext cx="61667" cy="327840"/>
            </p14:xfrm>
          </p:contentPart>
        </mc:Choice>
        <mc:Fallback xmlns="">
          <p:pic>
            <p:nvPicPr>
              <p:cNvPr id="84" name="墨迹 83"/>
            </p:nvPicPr>
            <p:blipFill>
              <a:blip/>
            </p:blipFill>
            <p:spPr>
              <a:xfrm>
                <a:off x="1504023" y="4298992"/>
                <a:ext cx="61667" cy="327840"/>
              </a:xfrm>
              <a:prstGeom prst="rect"/>
            </p:spPr>
          </p:pic>
        </mc:Fallback>
      </mc:AlternateContent>
      <mc:AlternateContent xmlns:mc="http://schemas.openxmlformats.org/markup-compatibility/2006" xmlns:p14="http://schemas.microsoft.com/office/powerpoint/2010/main">
        <mc:Choice Requires="p14">
          <p:contentPart r:id="rId76" p14:bwMode="auto">
            <p14:nvContentPartPr>
              <p14:cNvPr id="85" name="墨迹 84"/>
              <p14:cNvContentPartPr/>
              <p14:nvPr/>
            </p14:nvContentPartPr>
            <p14:xfrm>
              <a:off x="1815829" y="4263081"/>
              <a:ext cx="92645" cy="379970"/>
            </p14:xfrm>
          </p:contentPart>
        </mc:Choice>
        <mc:Fallback xmlns="">
          <p:pic>
            <p:nvPicPr>
              <p:cNvPr id="85" name="墨迹 84"/>
            </p:nvPicPr>
            <p:blipFill>
              <a:blip/>
            </p:blipFill>
            <p:spPr>
              <a:xfrm>
                <a:off x="1815829" y="4263081"/>
                <a:ext cx="92645" cy="379970"/>
              </a:xfrm>
              <a:prstGeom prst="rect"/>
            </p:spPr>
          </p:pic>
        </mc:Fallback>
      </mc:AlternateContent>
      <mc:AlternateContent xmlns:mc="http://schemas.openxmlformats.org/markup-compatibility/2006" xmlns:p14="http://schemas.microsoft.com/office/powerpoint/2010/main">
        <mc:Choice Requires="p14">
          <p:contentPart r:id="rId77" p14:bwMode="auto">
            <p14:nvContentPartPr>
              <p14:cNvPr id="86" name="墨迹 85"/>
              <p14:cNvContentPartPr/>
              <p14:nvPr/>
            </p14:nvContentPartPr>
            <p14:xfrm>
              <a:off x="1945531" y="4286250"/>
              <a:ext cx="46323" cy="285556"/>
            </p14:xfrm>
          </p:contentPart>
        </mc:Choice>
        <mc:Fallback xmlns="">
          <p:pic>
            <p:nvPicPr>
              <p:cNvPr id="86" name="墨迹 85"/>
            </p:nvPicPr>
            <p:blipFill>
              <a:blip/>
            </p:blipFill>
            <p:spPr>
              <a:xfrm>
                <a:off x="1945531" y="4286250"/>
                <a:ext cx="46323" cy="285556"/>
              </a:xfrm>
              <a:prstGeom prst="rect"/>
            </p:spPr>
          </p:pic>
        </mc:Fallback>
      </mc:AlternateContent>
      <mc:AlternateContent xmlns:mc="http://schemas.openxmlformats.org/markup-compatibility/2006" xmlns:p14="http://schemas.microsoft.com/office/powerpoint/2010/main">
        <mc:Choice Requires="p14">
          <p:contentPart r:id="rId78" p14:bwMode="auto">
            <p14:nvContentPartPr>
              <p14:cNvPr id="87" name="墨迹 86"/>
              <p14:cNvContentPartPr/>
              <p14:nvPr/>
            </p14:nvContentPartPr>
            <p14:xfrm>
              <a:off x="1987221" y="4388193"/>
              <a:ext cx="120438" cy="134379"/>
            </p14:xfrm>
          </p:contentPart>
        </mc:Choice>
        <mc:Fallback xmlns="">
          <p:pic>
            <p:nvPicPr>
              <p:cNvPr id="87" name="墨迹 86"/>
            </p:nvPicPr>
            <p:blipFill>
              <a:blip/>
            </p:blipFill>
            <p:spPr>
              <a:xfrm>
                <a:off x="1987221" y="4388193"/>
                <a:ext cx="120438" cy="134379"/>
              </a:xfrm>
              <a:prstGeom prst="rect"/>
            </p:spPr>
          </p:pic>
        </mc:Fallback>
      </mc:AlternateContent>
      <mc:AlternateContent xmlns:mc="http://schemas.openxmlformats.org/markup-compatibility/2006" xmlns:p14="http://schemas.microsoft.com/office/powerpoint/2010/main">
        <mc:Choice Requires="p14">
          <p:contentPart r:id="rId79" p14:bwMode="auto">
            <p14:nvContentPartPr>
              <p14:cNvPr id="88" name="墨迹 87"/>
              <p14:cNvContentPartPr/>
              <p14:nvPr/>
            </p14:nvContentPartPr>
            <p14:xfrm>
              <a:off x="2112291" y="4161572"/>
              <a:ext cx="68326" cy="465261"/>
            </p14:xfrm>
          </p:contentPart>
        </mc:Choice>
        <mc:Fallback xmlns="">
          <p:pic>
            <p:nvPicPr>
              <p:cNvPr id="88" name="墨迹 87"/>
            </p:nvPicPr>
            <p:blipFill>
              <a:blip/>
            </p:blipFill>
            <p:spPr>
              <a:xfrm>
                <a:off x="2112291" y="4161572"/>
                <a:ext cx="68326" cy="465261"/>
              </a:xfrm>
              <a:prstGeom prst="rect"/>
            </p:spPr>
          </p:pic>
        </mc:Fallback>
      </mc:AlternateContent>
      <mc:AlternateContent xmlns:mc="http://schemas.openxmlformats.org/markup-compatibility/2006" xmlns:p14="http://schemas.microsoft.com/office/powerpoint/2010/main">
        <mc:Choice Requires="p14">
          <p:contentPart r:id="rId80" p14:bwMode="auto">
            <p14:nvContentPartPr>
              <p14:cNvPr id="89" name="墨迹 88"/>
              <p14:cNvContentPartPr/>
              <p14:nvPr/>
            </p14:nvContentPartPr>
            <p14:xfrm>
              <a:off x="103066" y="5004486"/>
              <a:ext cx="107699" cy="46338"/>
            </p14:xfrm>
          </p:contentPart>
        </mc:Choice>
        <mc:Fallback xmlns="">
          <p:pic>
            <p:nvPicPr>
              <p:cNvPr id="89" name="墨迹 88"/>
            </p:nvPicPr>
            <p:blipFill>
              <a:blip/>
            </p:blipFill>
            <p:spPr>
              <a:xfrm>
                <a:off x="103066" y="5004486"/>
                <a:ext cx="107699" cy="46338"/>
              </a:xfrm>
              <a:prstGeom prst="rect"/>
            </p:spPr>
          </p:pic>
        </mc:Fallback>
      </mc:AlternateContent>
      <mc:AlternateContent xmlns:mc="http://schemas.openxmlformats.org/markup-compatibility/2006" xmlns:p14="http://schemas.microsoft.com/office/powerpoint/2010/main">
        <mc:Choice Requires="p14">
          <p:contentPart r:id="rId81" p14:bwMode="auto">
            <p14:nvContentPartPr>
              <p14:cNvPr id="90" name="墨迹 89"/>
              <p14:cNvContentPartPr/>
              <p14:nvPr/>
            </p14:nvContentPartPr>
            <p14:xfrm>
              <a:off x="120582" y="5106429"/>
              <a:ext cx="90183" cy="37071"/>
            </p14:xfrm>
          </p:contentPart>
        </mc:Choice>
        <mc:Fallback xmlns="">
          <p:pic>
            <p:nvPicPr>
              <p:cNvPr id="90" name="墨迹 89"/>
            </p:nvPicPr>
            <p:blipFill>
              <a:blip/>
            </p:blipFill>
            <p:spPr>
              <a:xfrm>
                <a:off x="120582" y="5106429"/>
                <a:ext cx="90183" cy="37071"/>
              </a:xfrm>
              <a:prstGeom prst="rect"/>
            </p:spPr>
          </p:pic>
        </mc:Fallback>
      </mc:AlternateContent>
      <mc:AlternateContent xmlns:mc="http://schemas.openxmlformats.org/markup-compatibility/2006" xmlns:p14="http://schemas.microsoft.com/office/powerpoint/2010/main">
        <mc:Choice Requires="p14">
          <p:contentPart r:id="rId82" p14:bwMode="auto">
            <p14:nvContentPartPr>
              <p14:cNvPr id="91" name="墨迹 90"/>
              <p14:cNvContentPartPr/>
              <p14:nvPr/>
            </p14:nvContentPartPr>
            <p14:xfrm>
              <a:off x="641562" y="4772797"/>
              <a:ext cx="215398" cy="97309"/>
            </p14:xfrm>
          </p:contentPart>
        </mc:Choice>
        <mc:Fallback xmlns="">
          <p:pic>
            <p:nvPicPr>
              <p:cNvPr id="91" name="墨迹 90"/>
            </p:nvPicPr>
            <p:blipFill>
              <a:blip/>
            </p:blipFill>
            <p:spPr>
              <a:xfrm>
                <a:off x="641562" y="4772797"/>
                <a:ext cx="215398" cy="97309"/>
              </a:xfrm>
              <a:prstGeom prst="rect"/>
            </p:spPr>
          </p:pic>
        </mc:Fallback>
      </mc:AlternateContent>
      <mc:AlternateContent xmlns:mc="http://schemas.openxmlformats.org/markup-compatibility/2006" xmlns:p14="http://schemas.microsoft.com/office/powerpoint/2010/main">
        <mc:Choice Requires="p14">
          <p:contentPart r:id="rId83" p14:bwMode="auto">
            <p14:nvContentPartPr>
              <p14:cNvPr id="92" name="墨迹 91"/>
              <p14:cNvContentPartPr/>
              <p14:nvPr/>
            </p14:nvContentPartPr>
            <p14:xfrm>
              <a:off x="759683" y="4841724"/>
              <a:ext cx="9265" cy="252252"/>
            </p14:xfrm>
          </p:contentPart>
        </mc:Choice>
        <mc:Fallback xmlns="">
          <p:pic>
            <p:nvPicPr>
              <p:cNvPr id="92" name="墨迹 91"/>
            </p:nvPicPr>
            <p:blipFill>
              <a:blip/>
            </p:blipFill>
            <p:spPr>
              <a:xfrm>
                <a:off x="759683" y="4841724"/>
                <a:ext cx="9265" cy="252252"/>
              </a:xfrm>
              <a:prstGeom prst="rect"/>
            </p:spPr>
          </p:pic>
        </mc:Fallback>
      </mc:AlternateContent>
      <mc:AlternateContent xmlns:mc="http://schemas.openxmlformats.org/markup-compatibility/2006" xmlns:p14="http://schemas.microsoft.com/office/powerpoint/2010/main">
        <mc:Choice Requires="p14">
          <p:contentPart r:id="rId84" p14:bwMode="auto">
            <p14:nvContentPartPr>
              <p14:cNvPr id="93" name="墨迹 92"/>
              <p14:cNvContentPartPr/>
              <p14:nvPr/>
            </p14:nvContentPartPr>
            <p14:xfrm>
              <a:off x="685568" y="4884008"/>
              <a:ext cx="143599" cy="150018"/>
            </p14:xfrm>
          </p:contentPart>
        </mc:Choice>
        <mc:Fallback xmlns="">
          <p:pic>
            <p:nvPicPr>
              <p:cNvPr id="93" name="墨迹 92"/>
            </p:nvPicPr>
            <p:blipFill>
              <a:blip/>
            </p:blipFill>
            <p:spPr>
              <a:xfrm>
                <a:off x="685568" y="4884008"/>
                <a:ext cx="143599" cy="150018"/>
              </a:xfrm>
              <a:prstGeom prst="rect"/>
            </p:spPr>
          </p:pic>
        </mc:Fallback>
      </mc:AlternateContent>
      <mc:AlternateContent xmlns:mc="http://schemas.openxmlformats.org/markup-compatibility/2006" xmlns:p14="http://schemas.microsoft.com/office/powerpoint/2010/main">
        <mc:Choice Requires="p14">
          <p:contentPart r:id="rId85" p14:bwMode="auto">
            <p14:nvContentPartPr>
              <p14:cNvPr id="94" name="墨迹 93"/>
              <p14:cNvContentPartPr/>
              <p14:nvPr/>
            </p14:nvContentPartPr>
            <p14:xfrm>
              <a:off x="660091" y="5092528"/>
              <a:ext cx="148231" cy="55605"/>
            </p14:xfrm>
          </p:contentPart>
        </mc:Choice>
        <mc:Fallback xmlns="">
          <p:pic>
            <p:nvPicPr>
              <p:cNvPr id="94" name="墨迹 93"/>
            </p:nvPicPr>
            <p:blipFill>
              <a:blip/>
            </p:blipFill>
            <p:spPr>
              <a:xfrm>
                <a:off x="660091" y="5092528"/>
                <a:ext cx="148231" cy="55605"/>
              </a:xfrm>
              <a:prstGeom prst="rect"/>
            </p:spPr>
          </p:pic>
        </mc:Fallback>
      </mc:AlternateContent>
      <mc:AlternateContent xmlns:mc="http://schemas.openxmlformats.org/markup-compatibility/2006" xmlns:p14="http://schemas.microsoft.com/office/powerpoint/2010/main">
        <mc:Choice Requires="p14">
          <p:contentPart r:id="rId86" p14:bwMode="auto">
            <p14:nvContentPartPr>
              <p14:cNvPr id="95" name="墨迹 94"/>
              <p14:cNvContentPartPr/>
              <p14:nvPr/>
            </p14:nvContentPartPr>
            <p14:xfrm>
              <a:off x="917179" y="4802482"/>
              <a:ext cx="55586" cy="334067"/>
            </p14:xfrm>
          </p:contentPart>
        </mc:Choice>
        <mc:Fallback xmlns="">
          <p:pic>
            <p:nvPicPr>
              <p:cNvPr id="95" name="墨迹 94"/>
            </p:nvPicPr>
            <p:blipFill>
              <a:blip/>
            </p:blipFill>
            <p:spPr>
              <a:xfrm>
                <a:off x="917179" y="4802482"/>
                <a:ext cx="55586" cy="334067"/>
              </a:xfrm>
              <a:prstGeom prst="rect"/>
            </p:spPr>
          </p:pic>
        </mc:Fallback>
      </mc:AlternateContent>
      <mc:AlternateContent xmlns:mc="http://schemas.openxmlformats.org/markup-compatibility/2006" xmlns:p14="http://schemas.microsoft.com/office/powerpoint/2010/main">
        <mc:Choice Requires="p14">
          <p:contentPart r:id="rId87" p14:bwMode="auto">
            <p14:nvContentPartPr>
              <p14:cNvPr id="96" name="墨迹 95"/>
              <p14:cNvContentPartPr/>
              <p14:nvPr/>
            </p14:nvContentPartPr>
            <p14:xfrm>
              <a:off x="968133" y="4829995"/>
              <a:ext cx="138967" cy="325668"/>
            </p14:xfrm>
          </p:contentPart>
        </mc:Choice>
        <mc:Fallback xmlns="">
          <p:pic>
            <p:nvPicPr>
              <p:cNvPr id="96" name="墨迹 95"/>
            </p:nvPicPr>
            <p:blipFill>
              <a:blip/>
            </p:blipFill>
            <p:spPr>
              <a:xfrm>
                <a:off x="968133" y="4829995"/>
                <a:ext cx="138967" cy="325668"/>
              </a:xfrm>
              <a:prstGeom prst="rect"/>
            </p:spPr>
          </p:pic>
        </mc:Fallback>
      </mc:AlternateContent>
      <mc:AlternateContent xmlns:mc="http://schemas.openxmlformats.org/markup-compatibility/2006" xmlns:p14="http://schemas.microsoft.com/office/powerpoint/2010/main">
        <mc:Choice Requires="p14">
          <p:contentPart r:id="rId88" p14:bwMode="auto">
            <p14:nvContentPartPr>
              <p14:cNvPr id="97" name="墨迹 96"/>
              <p14:cNvContentPartPr/>
              <p14:nvPr/>
            </p14:nvContentPartPr>
            <p14:xfrm>
              <a:off x="1095519" y="4703290"/>
              <a:ext cx="447009" cy="179559"/>
            </p14:xfrm>
          </p:contentPart>
        </mc:Choice>
        <mc:Fallback xmlns="">
          <p:pic>
            <p:nvPicPr>
              <p:cNvPr id="97" name="墨迹 96"/>
            </p:nvPicPr>
            <p:blipFill>
              <a:blip/>
            </p:blipFill>
            <p:spPr>
              <a:xfrm>
                <a:off x="1095519" y="4703290"/>
                <a:ext cx="447009" cy="179559"/>
              </a:xfrm>
              <a:prstGeom prst="rect"/>
            </p:spPr>
          </p:pic>
        </mc:Fallback>
      </mc:AlternateContent>
      <mc:AlternateContent xmlns:mc="http://schemas.openxmlformats.org/markup-compatibility/2006" xmlns:p14="http://schemas.microsoft.com/office/powerpoint/2010/main">
        <mc:Choice Requires="p14">
          <p:contentPart r:id="rId89" p14:bwMode="auto">
            <p14:nvContentPartPr>
              <p14:cNvPr id="98" name="墨迹 97"/>
              <p14:cNvContentPartPr/>
              <p14:nvPr/>
            </p14:nvContentPartPr>
            <p14:xfrm>
              <a:off x="1116364" y="4936717"/>
              <a:ext cx="55587" cy="216050"/>
            </p14:xfrm>
          </p:contentPart>
        </mc:Choice>
        <mc:Fallback xmlns="">
          <p:pic>
            <p:nvPicPr>
              <p:cNvPr id="98" name="墨迹 97"/>
            </p:nvPicPr>
            <p:blipFill>
              <a:blip/>
            </p:blipFill>
            <p:spPr>
              <a:xfrm>
                <a:off x="1116364" y="4936717"/>
                <a:ext cx="55587" cy="216050"/>
              </a:xfrm>
              <a:prstGeom prst="rect"/>
            </p:spPr>
          </p:pic>
        </mc:Fallback>
      </mc:AlternateContent>
      <mc:AlternateContent xmlns:mc="http://schemas.openxmlformats.org/markup-compatibility/2006" xmlns:p14="http://schemas.microsoft.com/office/powerpoint/2010/main">
        <mc:Choice Requires="p14">
          <p:contentPart r:id="rId90" p14:bwMode="auto">
            <p14:nvContentPartPr>
              <p14:cNvPr id="99" name="墨迹 98"/>
              <p14:cNvContentPartPr/>
              <p14:nvPr/>
            </p14:nvContentPartPr>
            <p14:xfrm>
              <a:off x="1167319" y="4957134"/>
              <a:ext cx="74115" cy="194040"/>
            </p14:xfrm>
          </p:contentPart>
        </mc:Choice>
        <mc:Fallback xmlns="">
          <p:pic>
            <p:nvPicPr>
              <p:cNvPr id="99" name="墨迹 98"/>
            </p:nvPicPr>
            <p:blipFill>
              <a:blip/>
            </p:blipFill>
            <p:spPr>
              <a:xfrm>
                <a:off x="1167319" y="4957134"/>
                <a:ext cx="74115" cy="194040"/>
              </a:xfrm>
              <a:prstGeom prst="rect"/>
            </p:spPr>
          </p:pic>
        </mc:Fallback>
      </mc:AlternateContent>
      <mc:AlternateContent xmlns:mc="http://schemas.openxmlformats.org/markup-compatibility/2006" xmlns:p14="http://schemas.microsoft.com/office/powerpoint/2010/main">
        <mc:Choice Requires="p14">
          <p:contentPart r:id="rId91" p14:bwMode="auto">
            <p14:nvContentPartPr>
              <p14:cNvPr id="100" name="墨迹 99"/>
              <p14:cNvContentPartPr/>
              <p14:nvPr/>
            </p14:nvContentPartPr>
            <p14:xfrm>
              <a:off x="1269227" y="4995218"/>
              <a:ext cx="55587" cy="46338"/>
            </p14:xfrm>
          </p:contentPart>
        </mc:Choice>
        <mc:Fallback xmlns="">
          <p:pic>
            <p:nvPicPr>
              <p:cNvPr id="100" name="墨迹 99"/>
            </p:nvPicPr>
            <p:blipFill>
              <a:blip/>
            </p:blipFill>
            <p:spPr>
              <a:xfrm>
                <a:off x="1269227" y="4995218"/>
                <a:ext cx="55587" cy="46338"/>
              </a:xfrm>
              <a:prstGeom prst="rect"/>
            </p:spPr>
          </p:pic>
        </mc:Fallback>
      </mc:AlternateContent>
      <mc:AlternateContent xmlns:mc="http://schemas.openxmlformats.org/markup-compatibility/2006" xmlns:p14="http://schemas.microsoft.com/office/powerpoint/2010/main">
        <mc:Choice Requires="p14">
          <p:contentPart r:id="rId92" p14:bwMode="auto">
            <p14:nvContentPartPr>
              <p14:cNvPr id="101" name="墨迹 100"/>
              <p14:cNvContentPartPr/>
              <p14:nvPr/>
            </p14:nvContentPartPr>
            <p14:xfrm>
              <a:off x="1334079" y="4930345"/>
              <a:ext cx="16212" cy="127430"/>
            </p14:xfrm>
          </p:contentPart>
        </mc:Choice>
        <mc:Fallback xmlns="">
          <p:pic>
            <p:nvPicPr>
              <p:cNvPr id="101" name="墨迹 100"/>
            </p:nvPicPr>
            <p:blipFill>
              <a:blip/>
            </p:blipFill>
            <p:spPr>
              <a:xfrm>
                <a:off x="1334079" y="4930345"/>
                <a:ext cx="16212" cy="127430"/>
              </a:xfrm>
              <a:prstGeom prst="rect"/>
            </p:spPr>
          </p:pic>
        </mc:Fallback>
      </mc:AlternateContent>
      <mc:AlternateContent xmlns:mc="http://schemas.openxmlformats.org/markup-compatibility/2006" xmlns:p14="http://schemas.microsoft.com/office/powerpoint/2010/main">
        <mc:Choice Requires="p14">
          <p:contentPart r:id="rId93" p14:bwMode="auto">
            <p14:nvContentPartPr>
              <p14:cNvPr id="102" name="墨迹 101"/>
              <p14:cNvContentPartPr/>
              <p14:nvPr/>
            </p14:nvContentPartPr>
            <p14:xfrm>
              <a:off x="1336395" y="4894868"/>
              <a:ext cx="65575" cy="329723"/>
            </p14:xfrm>
          </p:contentPart>
        </mc:Choice>
        <mc:Fallback xmlns="">
          <p:pic>
            <p:nvPicPr>
              <p:cNvPr id="102" name="墨迹 101"/>
            </p:nvPicPr>
            <p:blipFill>
              <a:blip/>
            </p:blipFill>
            <p:spPr>
              <a:xfrm>
                <a:off x="1336395" y="4894868"/>
                <a:ext cx="65575" cy="329723"/>
              </a:xfrm>
              <a:prstGeom prst="rect"/>
            </p:spPr>
          </p:pic>
        </mc:Fallback>
      </mc:AlternateContent>
      <mc:AlternateContent xmlns:mc="http://schemas.openxmlformats.org/markup-compatibility/2006" xmlns:p14="http://schemas.microsoft.com/office/powerpoint/2010/main">
        <mc:Choice Requires="p14">
          <p:contentPart r:id="rId94" p14:bwMode="auto">
            <p14:nvContentPartPr>
              <p14:cNvPr id="103" name="墨迹 102"/>
              <p14:cNvContentPartPr/>
              <p14:nvPr/>
            </p14:nvContentPartPr>
            <p14:xfrm>
              <a:off x="1454516" y="4858087"/>
              <a:ext cx="50955" cy="254714"/>
            </p14:xfrm>
          </p:contentPart>
        </mc:Choice>
        <mc:Fallback xmlns="">
          <p:pic>
            <p:nvPicPr>
              <p:cNvPr id="103" name="墨迹 102"/>
            </p:nvPicPr>
            <p:blipFill>
              <a:blip/>
            </p:blipFill>
            <p:spPr>
              <a:xfrm>
                <a:off x="1454516" y="4858087"/>
                <a:ext cx="50955" cy="254714"/>
              </a:xfrm>
              <a:prstGeom prst="rect"/>
            </p:spPr>
          </p:pic>
        </mc:Fallback>
      </mc:AlternateContent>
      <mc:AlternateContent xmlns:mc="http://schemas.openxmlformats.org/markup-compatibility/2006" xmlns:p14="http://schemas.microsoft.com/office/powerpoint/2010/main">
        <mc:Choice Requires="p14">
          <p:contentPart r:id="rId95" p14:bwMode="auto">
            <p14:nvContentPartPr>
              <p14:cNvPr id="104" name="墨迹 103"/>
              <p14:cNvContentPartPr/>
              <p14:nvPr/>
            </p14:nvContentPartPr>
            <p14:xfrm>
              <a:off x="1533264" y="4897909"/>
              <a:ext cx="48638" cy="115845"/>
            </p14:xfrm>
          </p:contentPart>
        </mc:Choice>
        <mc:Fallback xmlns="">
          <p:pic>
            <p:nvPicPr>
              <p:cNvPr id="104" name="墨迹 103"/>
            </p:nvPicPr>
            <p:blipFill>
              <a:blip/>
            </p:blipFill>
            <p:spPr>
              <a:xfrm>
                <a:off x="1533264" y="4897909"/>
                <a:ext cx="48638" cy="115845"/>
              </a:xfrm>
              <a:prstGeom prst="rect"/>
            </p:spPr>
          </p:pic>
        </mc:Fallback>
      </mc:AlternateContent>
      <mc:AlternateContent xmlns:mc="http://schemas.openxmlformats.org/markup-compatibility/2006" xmlns:p14="http://schemas.microsoft.com/office/powerpoint/2010/main">
        <mc:Choice Requires="p14">
          <p:contentPart r:id="rId96" p14:bwMode="auto">
            <p14:nvContentPartPr>
              <p14:cNvPr id="105" name="墨迹 104"/>
              <p14:cNvContentPartPr/>
              <p14:nvPr/>
            </p14:nvContentPartPr>
            <p14:xfrm>
              <a:off x="1558741" y="4810012"/>
              <a:ext cx="68615" cy="444698"/>
            </p14:xfrm>
          </p:contentPart>
        </mc:Choice>
        <mc:Fallback xmlns="">
          <p:pic>
            <p:nvPicPr>
              <p:cNvPr id="105" name="墨迹 104"/>
            </p:nvPicPr>
            <p:blipFill>
              <a:blip/>
            </p:blipFill>
            <p:spPr>
              <a:xfrm>
                <a:off x="1558741" y="4810012"/>
                <a:ext cx="68615" cy="444698"/>
              </a:xfrm>
              <a:prstGeom prst="rect"/>
            </p:spPr>
          </p:pic>
        </mc:Fallback>
      </mc:AlternateContent>
      <mc:AlternateContent xmlns:mc="http://schemas.openxmlformats.org/markup-compatibility/2006" xmlns:p14="http://schemas.microsoft.com/office/powerpoint/2010/main">
        <mc:Choice Requires="p14">
          <p:contentPart r:id="rId97" p14:bwMode="auto">
            <p14:nvContentPartPr>
              <p14:cNvPr id="106" name="墨迹 105"/>
              <p14:cNvContentPartPr/>
              <p14:nvPr/>
            </p14:nvContentPartPr>
            <p14:xfrm>
              <a:off x="1717105" y="4893275"/>
              <a:ext cx="54718" cy="23169"/>
            </p14:xfrm>
          </p:contentPart>
        </mc:Choice>
        <mc:Fallback xmlns="">
          <p:pic>
            <p:nvPicPr>
              <p:cNvPr id="106" name="墨迹 105"/>
            </p:nvPicPr>
            <p:blipFill>
              <a:blip/>
            </p:blipFill>
            <p:spPr>
              <a:xfrm>
                <a:off x="1717105" y="4893275"/>
                <a:ext cx="54718" cy="23169"/>
              </a:xfrm>
              <a:prstGeom prst="rect"/>
            </p:spPr>
          </p:pic>
        </mc:Fallback>
      </mc:AlternateContent>
      <mc:AlternateContent xmlns:mc="http://schemas.openxmlformats.org/markup-compatibility/2006" xmlns:p14="http://schemas.microsoft.com/office/powerpoint/2010/main">
        <mc:Choice Requires="p14">
          <p:contentPart r:id="rId98" p14:bwMode="auto">
            <p14:nvContentPartPr>
              <p14:cNvPr id="107" name="墨迹 106"/>
              <p14:cNvContentPartPr/>
              <p14:nvPr/>
            </p14:nvContentPartPr>
            <p14:xfrm>
              <a:off x="1931635" y="4650581"/>
              <a:ext cx="27793" cy="198673"/>
            </p14:xfrm>
          </p:contentPart>
        </mc:Choice>
        <mc:Fallback xmlns="">
          <p:pic>
            <p:nvPicPr>
              <p:cNvPr id="107" name="墨迹 106"/>
            </p:nvPicPr>
            <p:blipFill>
              <a:blip/>
            </p:blipFill>
            <p:spPr>
              <a:xfrm>
                <a:off x="1931635" y="4650581"/>
                <a:ext cx="27793" cy="198673"/>
              </a:xfrm>
              <a:prstGeom prst="rect"/>
            </p:spPr>
          </p:pic>
        </mc:Fallback>
      </mc:AlternateContent>
      <mc:AlternateContent xmlns:mc="http://schemas.openxmlformats.org/markup-compatibility/2006" xmlns:p14="http://schemas.microsoft.com/office/powerpoint/2010/main">
        <mc:Choice Requires="p14">
          <p:contentPart r:id="rId99" p14:bwMode="auto">
            <p14:nvContentPartPr>
              <p14:cNvPr id="108" name="墨迹 107"/>
              <p14:cNvContentPartPr/>
              <p14:nvPr/>
            </p14:nvContentPartPr>
            <p14:xfrm>
              <a:off x="1850571" y="4770480"/>
              <a:ext cx="164444" cy="94992"/>
            </p14:xfrm>
          </p:contentPart>
        </mc:Choice>
        <mc:Fallback xmlns="">
          <p:pic>
            <p:nvPicPr>
              <p:cNvPr id="108" name="墨迹 107"/>
            </p:nvPicPr>
            <p:blipFill>
              <a:blip/>
            </p:blipFill>
            <p:spPr>
              <a:xfrm>
                <a:off x="1850571" y="4770480"/>
                <a:ext cx="164444" cy="94992"/>
              </a:xfrm>
              <a:prstGeom prst="rect"/>
            </p:spPr>
          </p:pic>
        </mc:Fallback>
      </mc:AlternateContent>
      <mc:AlternateContent xmlns:mc="http://schemas.openxmlformats.org/markup-compatibility/2006" xmlns:p14="http://schemas.microsoft.com/office/powerpoint/2010/main">
        <mc:Choice Requires="p14">
          <p:contentPart r:id="rId100" p14:bwMode="auto">
            <p14:nvContentPartPr>
              <p14:cNvPr id="109" name="墨迹 108"/>
              <p14:cNvContentPartPr/>
              <p14:nvPr/>
            </p14:nvContentPartPr>
            <p14:xfrm>
              <a:off x="1868810" y="4884008"/>
              <a:ext cx="136940" cy="145964"/>
            </p14:xfrm>
          </p:contentPart>
        </mc:Choice>
        <mc:Fallback xmlns="">
          <p:pic>
            <p:nvPicPr>
              <p:cNvPr id="109" name="墨迹 108"/>
            </p:nvPicPr>
            <p:blipFill>
              <a:blip/>
            </p:blipFill>
            <p:spPr>
              <a:xfrm>
                <a:off x="1868810" y="4884008"/>
                <a:ext cx="136940" cy="145964"/>
              </a:xfrm>
              <a:prstGeom prst="rect"/>
            </p:spPr>
          </p:pic>
        </mc:Fallback>
      </mc:AlternateContent>
      <mc:AlternateContent xmlns:mc="http://schemas.openxmlformats.org/markup-compatibility/2006" xmlns:p14="http://schemas.microsoft.com/office/powerpoint/2010/main">
        <mc:Choice Requires="p14">
          <p:contentPart r:id="rId101" p14:bwMode="auto">
            <p14:nvContentPartPr>
              <p14:cNvPr id="110" name="墨迹 109"/>
              <p14:cNvContentPartPr/>
              <p14:nvPr/>
            </p14:nvContentPartPr>
            <p14:xfrm>
              <a:off x="342784" y="4860839"/>
              <a:ext cx="101909" cy="191722"/>
            </p14:xfrm>
          </p:contentPart>
        </mc:Choice>
        <mc:Fallback xmlns="">
          <p:pic>
            <p:nvPicPr>
              <p:cNvPr id="110" name="墨迹 109"/>
            </p:nvPicPr>
            <p:blipFill>
              <a:blip/>
            </p:blipFill>
            <p:spPr>
              <a:xfrm>
                <a:off x="342784" y="4860839"/>
                <a:ext cx="101909" cy="191722"/>
              </a:xfrm>
              <a:prstGeom prst="rect"/>
            </p:spPr>
          </p:pic>
        </mc:Fallback>
      </mc:AlternateContent>
      <mc:AlternateContent xmlns:mc="http://schemas.openxmlformats.org/markup-compatibility/2006" xmlns:p14="http://schemas.microsoft.com/office/powerpoint/2010/main">
        <mc:Choice Requires="p14">
          <p:contentPart r:id="rId102" p14:bwMode="auto">
            <p14:nvContentPartPr>
              <p14:cNvPr id="111" name="墨迹 110"/>
              <p14:cNvContentPartPr/>
              <p14:nvPr/>
            </p14:nvContentPartPr>
            <p14:xfrm>
              <a:off x="494344" y="4741519"/>
              <a:ext cx="107844" cy="545628"/>
            </p14:xfrm>
          </p:contentPart>
        </mc:Choice>
        <mc:Fallback xmlns="">
          <p:pic>
            <p:nvPicPr>
              <p:cNvPr id="111" name="墨迹 110"/>
            </p:nvPicPr>
            <p:blipFill>
              <a:blip/>
            </p:blipFill>
            <p:spPr>
              <a:xfrm>
                <a:off x="494344" y="4741519"/>
                <a:ext cx="107844" cy="545628"/>
              </a:xfrm>
              <a:prstGeom prst="rect"/>
            </p:spPr>
          </p:pic>
        </mc:Fallback>
      </mc:AlternateContent>
      <mc:AlternateContent xmlns:mc="http://schemas.openxmlformats.org/markup-compatibility/2006" xmlns:p14="http://schemas.microsoft.com/office/powerpoint/2010/main">
        <mc:Choice Requires="p14">
          <p:contentPart r:id="rId103" p14:bwMode="auto">
            <p14:nvContentPartPr>
              <p14:cNvPr id="112" name="墨迹 111"/>
              <p14:cNvContentPartPr/>
              <p14:nvPr/>
            </p14:nvContentPartPr>
            <p14:xfrm>
              <a:off x="1973325" y="4667378"/>
              <a:ext cx="143599" cy="390976"/>
            </p14:xfrm>
          </p:contentPart>
        </mc:Choice>
        <mc:Fallback xmlns="">
          <p:pic>
            <p:nvPicPr>
              <p:cNvPr id="112" name="墨迹 111"/>
            </p:nvPicPr>
            <p:blipFill>
              <a:blip/>
            </p:blipFill>
            <p:spPr>
              <a:xfrm>
                <a:off x="1973325" y="4667378"/>
                <a:ext cx="143599" cy="390976"/>
              </a:xfrm>
              <a:prstGeom prst="rect"/>
            </p:spPr>
          </p:pic>
        </mc:Fallback>
      </mc:AlternateContent>
      <mc:AlternateContent xmlns:mc="http://schemas.openxmlformats.org/markup-compatibility/2006" xmlns:p14="http://schemas.microsoft.com/office/powerpoint/2010/main">
        <mc:Choice Requires="p14">
          <p:contentPart r:id="rId104" p14:bwMode="auto">
            <p14:nvContentPartPr>
              <p14:cNvPr id="113" name="墨迹 112"/>
              <p14:cNvContentPartPr/>
              <p14:nvPr/>
            </p14:nvContentPartPr>
            <p14:xfrm>
              <a:off x="224083" y="5592977"/>
              <a:ext cx="118701" cy="55605"/>
            </p14:xfrm>
          </p:contentPart>
        </mc:Choice>
        <mc:Fallback xmlns="">
          <p:pic>
            <p:nvPicPr>
              <p:cNvPr id="113" name="墨迹 112"/>
            </p:nvPicPr>
            <p:blipFill>
              <a:blip/>
            </p:blipFill>
            <p:spPr>
              <a:xfrm>
                <a:off x="224083" y="5592977"/>
                <a:ext cx="118701" cy="55605"/>
              </a:xfrm>
              <a:prstGeom prst="rect"/>
            </p:spPr>
          </p:pic>
        </mc:Fallback>
      </mc:AlternateContent>
      <mc:AlternateContent xmlns:mc="http://schemas.openxmlformats.org/markup-compatibility/2006" xmlns:p14="http://schemas.microsoft.com/office/powerpoint/2010/main">
        <mc:Choice Requires="p14">
          <p:contentPart r:id="rId105" p14:bwMode="auto">
            <p14:nvContentPartPr>
              <p14:cNvPr id="114" name="墨迹 113"/>
              <p14:cNvContentPartPr/>
              <p14:nvPr/>
            </p14:nvContentPartPr>
            <p14:xfrm>
              <a:off x="206133" y="5731990"/>
              <a:ext cx="104225" cy="23169"/>
            </p14:xfrm>
          </p:contentPart>
        </mc:Choice>
        <mc:Fallback xmlns="">
          <p:pic>
            <p:nvPicPr>
              <p:cNvPr id="114" name="墨迹 113"/>
            </p:nvPicPr>
            <p:blipFill>
              <a:blip/>
            </p:blipFill>
            <p:spPr>
              <a:xfrm>
                <a:off x="206133" y="5731990"/>
                <a:ext cx="104225" cy="23169"/>
              </a:xfrm>
              <a:prstGeom prst="rect"/>
            </p:spPr>
          </p:pic>
        </mc:Fallback>
      </mc:AlternateContent>
      <mc:AlternateContent xmlns:mc="http://schemas.openxmlformats.org/markup-compatibility/2006" xmlns:p14="http://schemas.microsoft.com/office/powerpoint/2010/main">
        <mc:Choice Requires="p14">
          <p:contentPart r:id="rId106" p14:bwMode="auto">
            <p14:nvContentPartPr>
              <p14:cNvPr id="115" name="墨迹 114"/>
              <p14:cNvContentPartPr/>
              <p14:nvPr/>
            </p14:nvContentPartPr>
            <p14:xfrm>
              <a:off x="427756" y="5576758"/>
              <a:ext cx="102633" cy="196936"/>
            </p14:xfrm>
          </p:contentPart>
        </mc:Choice>
        <mc:Fallback xmlns="">
          <p:pic>
            <p:nvPicPr>
              <p:cNvPr id="115" name="墨迹 114"/>
            </p:nvPicPr>
            <p:blipFill>
              <a:blip/>
            </p:blipFill>
            <p:spPr>
              <a:xfrm>
                <a:off x="427756" y="5576758"/>
                <a:ext cx="102633" cy="196936"/>
              </a:xfrm>
              <a:prstGeom prst="rect"/>
            </p:spPr>
          </p:pic>
        </mc:Fallback>
      </mc:AlternateContent>
      <mc:AlternateContent xmlns:mc="http://schemas.openxmlformats.org/markup-compatibility/2006" xmlns:p14="http://schemas.microsoft.com/office/powerpoint/2010/main">
        <mc:Choice Requires="p14">
          <p:contentPart r:id="rId107" p14:bwMode="auto">
            <p14:nvContentPartPr>
              <p14:cNvPr id="116" name="墨迹 115"/>
              <p14:cNvContentPartPr/>
              <p14:nvPr/>
            </p14:nvContentPartPr>
            <p14:xfrm>
              <a:off x="656472" y="5396041"/>
              <a:ext cx="165746" cy="62556"/>
            </p14:xfrm>
          </p:contentPart>
        </mc:Choice>
        <mc:Fallback xmlns="">
          <p:pic>
            <p:nvPicPr>
              <p:cNvPr id="116" name="墨迹 115"/>
            </p:nvPicPr>
            <p:blipFill>
              <a:blip/>
            </p:blipFill>
            <p:spPr>
              <a:xfrm>
                <a:off x="656472" y="5396041"/>
                <a:ext cx="165746" cy="62556"/>
              </a:xfrm>
              <a:prstGeom prst="rect"/>
            </p:spPr>
          </p:pic>
        </mc:Fallback>
      </mc:AlternateContent>
      <mc:AlternateContent xmlns:mc="http://schemas.openxmlformats.org/markup-compatibility/2006" xmlns:p14="http://schemas.microsoft.com/office/powerpoint/2010/main">
        <mc:Choice Requires="p14">
          <p:contentPart r:id="rId108" p14:bwMode="auto">
            <p14:nvContentPartPr>
              <p14:cNvPr id="117" name="墨迹 116"/>
              <p14:cNvContentPartPr/>
              <p14:nvPr/>
            </p14:nvContentPartPr>
            <p14:xfrm>
              <a:off x="668776" y="5509568"/>
              <a:ext cx="133176" cy="173767"/>
            </p14:xfrm>
          </p:contentPart>
        </mc:Choice>
        <mc:Fallback xmlns="">
          <p:pic>
            <p:nvPicPr>
              <p:cNvPr id="117" name="墨迹 116"/>
            </p:nvPicPr>
            <p:blipFill>
              <a:blip/>
            </p:blipFill>
            <p:spPr>
              <a:xfrm>
                <a:off x="668776" y="5509568"/>
                <a:ext cx="133176" cy="173767"/>
              </a:xfrm>
              <a:prstGeom prst="rect"/>
            </p:spPr>
          </p:pic>
        </mc:Fallback>
      </mc:AlternateContent>
      <mc:AlternateContent xmlns:mc="http://schemas.openxmlformats.org/markup-compatibility/2006" xmlns:p14="http://schemas.microsoft.com/office/powerpoint/2010/main">
        <mc:Choice Requires="p14">
          <p:contentPart r:id="rId109" p14:bwMode="auto">
            <p14:nvContentPartPr>
              <p14:cNvPr id="118" name="墨迹 117"/>
              <p14:cNvContentPartPr/>
              <p14:nvPr/>
            </p14:nvContentPartPr>
            <p14:xfrm>
              <a:off x="715677" y="5460914"/>
              <a:ext cx="34742" cy="342900"/>
            </p14:xfrm>
          </p:contentPart>
        </mc:Choice>
        <mc:Fallback xmlns="">
          <p:pic>
            <p:nvPicPr>
              <p:cNvPr id="118" name="墨迹 117"/>
            </p:nvPicPr>
            <p:blipFill>
              <a:blip/>
            </p:blipFill>
            <p:spPr>
              <a:xfrm>
                <a:off x="715677" y="5460914"/>
                <a:ext cx="34742" cy="342900"/>
              </a:xfrm>
              <a:prstGeom prst="rect"/>
            </p:spPr>
          </p:pic>
        </mc:Fallback>
      </mc:AlternateContent>
      <mc:AlternateContent xmlns:mc="http://schemas.openxmlformats.org/markup-compatibility/2006" xmlns:p14="http://schemas.microsoft.com/office/powerpoint/2010/main">
        <mc:Choice Requires="p14">
          <p:contentPart r:id="rId110" p14:bwMode="auto">
            <p14:nvContentPartPr>
              <p14:cNvPr id="119" name="墨迹 118"/>
              <p14:cNvContentPartPr/>
              <p14:nvPr/>
            </p14:nvContentPartPr>
            <p14:xfrm>
              <a:off x="647207" y="5769060"/>
              <a:ext cx="195856" cy="46338"/>
            </p14:xfrm>
          </p:contentPart>
        </mc:Choice>
        <mc:Fallback xmlns="">
          <p:pic>
            <p:nvPicPr>
              <p:cNvPr id="119" name="墨迹 118"/>
            </p:nvPicPr>
            <p:blipFill>
              <a:blip/>
            </p:blipFill>
            <p:spPr>
              <a:xfrm>
                <a:off x="647207" y="5769060"/>
                <a:ext cx="195856" cy="46338"/>
              </a:xfrm>
              <a:prstGeom prst="rect"/>
            </p:spPr>
          </p:pic>
        </mc:Fallback>
      </mc:AlternateContent>
      <mc:AlternateContent xmlns:mc="http://schemas.openxmlformats.org/markup-compatibility/2006" xmlns:p14="http://schemas.microsoft.com/office/powerpoint/2010/main">
        <mc:Choice Requires="p14">
          <p:contentPart r:id="rId111" p14:bwMode="auto">
            <p14:nvContentPartPr>
              <p14:cNvPr id="120" name="墨迹 119"/>
              <p14:cNvContentPartPr/>
              <p14:nvPr/>
            </p14:nvContentPartPr>
            <p14:xfrm>
              <a:off x="847696" y="5405308"/>
              <a:ext cx="106541" cy="377653"/>
            </p14:xfrm>
          </p:contentPart>
        </mc:Choice>
        <mc:Fallback xmlns="">
          <p:pic>
            <p:nvPicPr>
              <p:cNvPr id="120" name="墨迹 119"/>
            </p:nvPicPr>
            <p:blipFill>
              <a:blip/>
            </p:blipFill>
            <p:spPr>
              <a:xfrm>
                <a:off x="847696" y="5405308"/>
                <a:ext cx="106541" cy="377653"/>
              </a:xfrm>
              <a:prstGeom prst="rect"/>
            </p:spPr>
          </p:pic>
        </mc:Fallback>
      </mc:AlternateContent>
      <mc:AlternateContent xmlns:mc="http://schemas.openxmlformats.org/markup-compatibility/2006" xmlns:p14="http://schemas.microsoft.com/office/powerpoint/2010/main">
        <mc:Choice Requires="p14">
          <p:contentPart r:id="rId112" p14:bwMode="auto">
            <p14:nvContentPartPr>
              <p14:cNvPr id="121" name="墨迹 120"/>
              <p14:cNvContentPartPr/>
              <p14:nvPr/>
            </p14:nvContentPartPr>
            <p14:xfrm>
              <a:off x="938024" y="5477132"/>
              <a:ext cx="113489" cy="280923"/>
            </p14:xfrm>
          </p:contentPart>
        </mc:Choice>
        <mc:Fallback xmlns="">
          <p:pic>
            <p:nvPicPr>
              <p:cNvPr id="121" name="墨迹 120"/>
            </p:nvPicPr>
            <p:blipFill>
              <a:blip/>
            </p:blipFill>
            <p:spPr>
              <a:xfrm>
                <a:off x="938024" y="5477132"/>
                <a:ext cx="113489" cy="280923"/>
              </a:xfrm>
              <a:prstGeom prst="rect"/>
            </p:spPr>
          </p:pic>
        </mc:Fallback>
      </mc:AlternateContent>
      <mc:AlternateContent xmlns:mc="http://schemas.openxmlformats.org/markup-compatibility/2006" xmlns:p14="http://schemas.microsoft.com/office/powerpoint/2010/main">
        <mc:Choice Requires="p14">
          <p:contentPart r:id="rId113" p14:bwMode="auto">
            <p14:nvContentPartPr>
              <p14:cNvPr id="122" name="墨迹 121"/>
              <p14:cNvContentPartPr/>
              <p14:nvPr/>
            </p14:nvContentPartPr>
            <p14:xfrm>
              <a:off x="1059620" y="5280196"/>
              <a:ext cx="624191" cy="234006"/>
            </p14:xfrm>
          </p:contentPart>
        </mc:Choice>
        <mc:Fallback xmlns="">
          <p:pic>
            <p:nvPicPr>
              <p:cNvPr id="122" name="墨迹 121"/>
            </p:nvPicPr>
            <p:blipFill>
              <a:blip/>
            </p:blipFill>
            <p:spPr>
              <a:xfrm>
                <a:off x="1059620" y="5280196"/>
                <a:ext cx="624191" cy="234006"/>
              </a:xfrm>
              <a:prstGeom prst="rect"/>
            </p:spPr>
          </p:pic>
        </mc:Fallback>
      </mc:AlternateContent>
      <mc:AlternateContent xmlns:mc="http://schemas.openxmlformats.org/markup-compatibility/2006" xmlns:p14="http://schemas.microsoft.com/office/powerpoint/2010/main">
        <mc:Choice Requires="p14">
          <p:contentPart r:id="rId114" p14:bwMode="auto">
            <p14:nvContentPartPr>
              <p14:cNvPr id="123" name="墨迹 122"/>
              <p14:cNvContentPartPr/>
              <p14:nvPr/>
            </p14:nvContentPartPr>
            <p14:xfrm>
              <a:off x="1100151" y="5551272"/>
              <a:ext cx="76432" cy="233427"/>
            </p14:xfrm>
          </p:contentPart>
        </mc:Choice>
        <mc:Fallback xmlns="">
          <p:pic>
            <p:nvPicPr>
              <p:cNvPr id="123" name="墨迹 122"/>
            </p:nvPicPr>
            <p:blipFill>
              <a:blip/>
            </p:blipFill>
            <p:spPr>
              <a:xfrm>
                <a:off x="1100151" y="5551272"/>
                <a:ext cx="76432" cy="233427"/>
              </a:xfrm>
              <a:prstGeom prst="rect"/>
            </p:spPr>
          </p:pic>
        </mc:Fallback>
      </mc:AlternateContent>
      <mc:AlternateContent xmlns:mc="http://schemas.openxmlformats.org/markup-compatibility/2006" xmlns:p14="http://schemas.microsoft.com/office/powerpoint/2010/main">
        <mc:Choice Requires="p14">
          <p:contentPart r:id="rId115" p14:bwMode="auto">
            <p14:nvContentPartPr>
              <p14:cNvPr id="124" name="墨迹 123"/>
              <p14:cNvContentPartPr/>
              <p14:nvPr/>
            </p14:nvContentPartPr>
            <p14:xfrm>
              <a:off x="1042249" y="5585446"/>
              <a:ext cx="85696" cy="228793"/>
            </p14:xfrm>
          </p:contentPart>
        </mc:Choice>
        <mc:Fallback xmlns="">
          <p:pic>
            <p:nvPicPr>
              <p:cNvPr id="124" name="墨迹 123"/>
            </p:nvPicPr>
            <p:blipFill>
              <a:blip/>
            </p:blipFill>
            <p:spPr>
              <a:xfrm>
                <a:off x="1042249" y="5585446"/>
                <a:ext cx="85696" cy="228793"/>
              </a:xfrm>
              <a:prstGeom prst="rect"/>
            </p:spPr>
          </p:pic>
        </mc:Fallback>
      </mc:AlternateContent>
      <mc:AlternateContent xmlns:mc="http://schemas.openxmlformats.org/markup-compatibility/2006" xmlns:p14="http://schemas.microsoft.com/office/powerpoint/2010/main">
        <mc:Choice Requires="p14">
          <p:contentPart r:id="rId116" p14:bwMode="auto">
            <p14:nvContentPartPr>
              <p14:cNvPr id="125" name="墨迹 124"/>
              <p14:cNvContentPartPr/>
              <p14:nvPr/>
            </p14:nvContentPartPr>
            <p14:xfrm>
              <a:off x="1212772" y="5602244"/>
              <a:ext cx="100462" cy="55606"/>
            </p14:xfrm>
          </p:contentPart>
        </mc:Choice>
        <mc:Fallback xmlns="">
          <p:pic>
            <p:nvPicPr>
              <p:cNvPr id="125" name="墨迹 124"/>
            </p:nvPicPr>
            <p:blipFill>
              <a:blip/>
            </p:blipFill>
            <p:spPr>
              <a:xfrm>
                <a:off x="1212772" y="5602244"/>
                <a:ext cx="100462" cy="55606"/>
              </a:xfrm>
              <a:prstGeom prst="rect"/>
            </p:spPr>
          </p:pic>
        </mc:Fallback>
      </mc:AlternateContent>
      <mc:AlternateContent xmlns:mc="http://schemas.openxmlformats.org/markup-compatibility/2006" xmlns:p14="http://schemas.microsoft.com/office/powerpoint/2010/main">
        <mc:Choice Requires="p14">
          <p:contentPart r:id="rId117" p14:bwMode="auto">
            <p14:nvContentPartPr>
              <p14:cNvPr id="126" name="墨迹 125"/>
              <p14:cNvContentPartPr/>
              <p14:nvPr/>
            </p14:nvContentPartPr>
            <p14:xfrm>
              <a:off x="1315550" y="5532737"/>
              <a:ext cx="20845" cy="128153"/>
            </p14:xfrm>
          </p:contentPart>
        </mc:Choice>
        <mc:Fallback xmlns="">
          <p:pic>
            <p:nvPicPr>
              <p:cNvPr id="126" name="墨迹 125"/>
            </p:nvPicPr>
            <p:blipFill>
              <a:blip/>
            </p:blipFill>
            <p:spPr>
              <a:xfrm>
                <a:off x="1315550" y="5532737"/>
                <a:ext cx="20845" cy="128153"/>
              </a:xfrm>
              <a:prstGeom prst="rect"/>
            </p:spPr>
          </p:pic>
        </mc:Fallback>
      </mc:AlternateContent>
      <mc:AlternateContent xmlns:mc="http://schemas.openxmlformats.org/markup-compatibility/2006" xmlns:p14="http://schemas.microsoft.com/office/powerpoint/2010/main">
        <mc:Choice Requires="p14">
          <p:contentPart r:id="rId118" p14:bwMode="auto">
            <p14:nvContentPartPr>
              <p14:cNvPr id="127" name="墨迹 126"/>
              <p14:cNvContentPartPr/>
              <p14:nvPr/>
            </p14:nvContentPartPr>
            <p14:xfrm>
              <a:off x="1303969" y="5453963"/>
              <a:ext cx="88591" cy="398505"/>
            </p14:xfrm>
          </p:contentPart>
        </mc:Choice>
        <mc:Fallback xmlns="">
          <p:pic>
            <p:nvPicPr>
              <p:cNvPr id="127" name="墨迹 126"/>
            </p:nvPicPr>
            <p:blipFill>
              <a:blip/>
            </p:blipFill>
            <p:spPr>
              <a:xfrm>
                <a:off x="1303969" y="5453963"/>
                <a:ext cx="88591" cy="398505"/>
              </a:xfrm>
              <a:prstGeom prst="rect"/>
            </p:spPr>
          </p:pic>
        </mc:Fallback>
      </mc:AlternateContent>
      <mc:AlternateContent xmlns:mc="http://schemas.openxmlformats.org/markup-compatibility/2006" xmlns:p14="http://schemas.microsoft.com/office/powerpoint/2010/main">
        <mc:Choice Requires="p14">
          <p:contentPart r:id="rId119" p14:bwMode="auto">
            <p14:nvContentPartPr>
              <p14:cNvPr id="128" name="墨迹 127"/>
              <p14:cNvContentPartPr/>
              <p14:nvPr/>
            </p14:nvContentPartPr>
            <p14:xfrm>
              <a:off x="1457411" y="5456135"/>
              <a:ext cx="80485" cy="261664"/>
            </p14:xfrm>
          </p:contentPart>
        </mc:Choice>
        <mc:Fallback xmlns="">
          <p:pic>
            <p:nvPicPr>
              <p:cNvPr id="128" name="墨迹 127"/>
            </p:nvPicPr>
            <p:blipFill>
              <a:blip/>
            </p:blipFill>
            <p:spPr>
              <a:xfrm>
                <a:off x="1457411" y="5456135"/>
                <a:ext cx="80485" cy="261664"/>
              </a:xfrm>
              <a:prstGeom prst="rect"/>
            </p:spPr>
          </p:pic>
        </mc:Fallback>
      </mc:AlternateContent>
      <mc:AlternateContent xmlns:mc="http://schemas.openxmlformats.org/markup-compatibility/2006" xmlns:p14="http://schemas.microsoft.com/office/powerpoint/2010/main">
        <mc:Choice Requires="p14">
          <p:contentPart r:id="rId120" p14:bwMode="auto">
            <p14:nvContentPartPr>
              <p14:cNvPr id="129" name="墨迹 128"/>
              <p14:cNvContentPartPr/>
              <p14:nvPr/>
            </p14:nvContentPartPr>
            <p14:xfrm>
              <a:off x="1524000" y="5523469"/>
              <a:ext cx="71799" cy="159866"/>
            </p14:xfrm>
          </p:contentPart>
        </mc:Choice>
        <mc:Fallback xmlns="">
          <p:pic>
            <p:nvPicPr>
              <p:cNvPr id="129" name="墨迹 128"/>
            </p:nvPicPr>
            <p:blipFill>
              <a:blip/>
            </p:blipFill>
            <p:spPr>
              <a:xfrm>
                <a:off x="1524000" y="5523469"/>
                <a:ext cx="71799" cy="159866"/>
              </a:xfrm>
              <a:prstGeom prst="rect"/>
            </p:spPr>
          </p:pic>
        </mc:Fallback>
      </mc:AlternateContent>
      <mc:AlternateContent xmlns:mc="http://schemas.openxmlformats.org/markup-compatibility/2006" xmlns:p14="http://schemas.microsoft.com/office/powerpoint/2010/main">
        <mc:Choice Requires="p14">
          <p:contentPart r:id="rId121" p14:bwMode="auto">
            <p14:nvContentPartPr>
              <p14:cNvPr id="130" name="墨迹 129"/>
              <p14:cNvContentPartPr/>
              <p14:nvPr/>
            </p14:nvContentPartPr>
            <p14:xfrm>
              <a:off x="1753873" y="5495667"/>
              <a:ext cx="96698" cy="27803"/>
            </p14:xfrm>
          </p:contentPart>
        </mc:Choice>
        <mc:Fallback xmlns="">
          <p:pic>
            <p:nvPicPr>
              <p:cNvPr id="130" name="墨迹 129"/>
            </p:nvPicPr>
            <p:blipFill>
              <a:blip/>
            </p:blipFill>
            <p:spPr>
              <a:xfrm>
                <a:off x="1753873" y="5495667"/>
                <a:ext cx="96698" cy="27803"/>
              </a:xfrm>
              <a:prstGeom prst="rect"/>
            </p:spPr>
          </p:pic>
        </mc:Fallback>
      </mc:AlternateContent>
      <mc:AlternateContent xmlns:mc="http://schemas.openxmlformats.org/markup-compatibility/2006" xmlns:p14="http://schemas.microsoft.com/office/powerpoint/2010/main">
        <mc:Choice Requires="p14">
          <p:contentPart r:id="rId122" p14:bwMode="auto">
            <p14:nvContentPartPr>
              <p14:cNvPr id="131" name="墨迹 130"/>
              <p14:cNvContentPartPr/>
              <p14:nvPr/>
            </p14:nvContentPartPr>
            <p14:xfrm>
              <a:off x="1885313" y="5408784"/>
              <a:ext cx="6948" cy="281502"/>
            </p14:xfrm>
          </p:contentPart>
        </mc:Choice>
        <mc:Fallback xmlns="">
          <p:pic>
            <p:nvPicPr>
              <p:cNvPr id="131" name="墨迹 130"/>
            </p:nvPicPr>
            <p:blipFill>
              <a:blip/>
            </p:blipFill>
            <p:spPr>
              <a:xfrm>
                <a:off x="1885313" y="5408784"/>
                <a:ext cx="6948" cy="281502"/>
              </a:xfrm>
              <a:prstGeom prst="rect"/>
            </p:spPr>
          </p:pic>
        </mc:Fallback>
      </mc:AlternateContent>
      <mc:AlternateContent xmlns:mc="http://schemas.openxmlformats.org/markup-compatibility/2006" xmlns:p14="http://schemas.microsoft.com/office/powerpoint/2010/main">
        <mc:Choice Requires="p14">
          <p:contentPart r:id="rId123" p14:bwMode="auto">
            <p14:nvContentPartPr>
              <p14:cNvPr id="148" name="墨迹 147"/>
              <p14:cNvContentPartPr/>
              <p14:nvPr/>
            </p14:nvContentPartPr>
            <p14:xfrm>
              <a:off x="1644437" y="5414286"/>
              <a:ext cx="35176" cy="445133"/>
            </p14:xfrm>
          </p:contentPart>
        </mc:Choice>
        <mc:Fallback xmlns="">
          <p:pic>
            <p:nvPicPr>
              <p:cNvPr id="148" name="墨迹 147"/>
            </p:nvPicPr>
            <p:blipFill>
              <a:blip/>
            </p:blipFill>
            <p:spPr>
              <a:xfrm>
                <a:off x="1644437" y="5414286"/>
                <a:ext cx="35176" cy="445133"/>
              </a:xfrm>
              <a:prstGeom prst="rect"/>
            </p:spPr>
          </p:pic>
        </mc:Fallback>
      </mc:AlternateContent>
      <mc:AlternateContent xmlns:mc="http://schemas.openxmlformats.org/markup-compatibility/2006" xmlns:p14="http://schemas.microsoft.com/office/powerpoint/2010/main">
        <mc:Choice Requires="p14">
          <p:contentPart r:id="rId124" p14:bwMode="auto">
            <p14:nvContentPartPr>
              <p14:cNvPr id="188" name="墨迹 187"/>
              <p14:cNvContentPartPr/>
              <p14:nvPr/>
            </p14:nvContentPartPr>
            <p14:xfrm>
              <a:off x="2266313" y="5597610"/>
              <a:ext cx="290671" cy="170871"/>
            </p14:xfrm>
          </p:contentPart>
        </mc:Choice>
        <mc:Fallback xmlns="">
          <p:pic>
            <p:nvPicPr>
              <p:cNvPr id="188" name="墨迹 187"/>
            </p:nvPicPr>
            <p:blipFill>
              <a:blip/>
            </p:blipFill>
            <p:spPr>
              <a:xfrm>
                <a:off x="2266313" y="5597610"/>
                <a:ext cx="290671" cy="170871"/>
              </a:xfrm>
              <a:prstGeom prst="rect"/>
            </p:spPr>
          </p:pic>
        </mc:Fallback>
      </mc:AlternateContent>
      <mc:AlternateContent xmlns:mc="http://schemas.openxmlformats.org/markup-compatibility/2006" xmlns:p14="http://schemas.microsoft.com/office/powerpoint/2010/main">
        <mc:Choice Requires="p14">
          <p:contentPart r:id="rId125" p14:bwMode="auto">
            <p14:nvContentPartPr>
              <p14:cNvPr id="189" name="墨迹 188"/>
              <p14:cNvContentPartPr/>
              <p14:nvPr/>
            </p14:nvContentPartPr>
            <p14:xfrm>
              <a:off x="2306844" y="5495667"/>
              <a:ext cx="129703" cy="559529"/>
            </p14:xfrm>
          </p:contentPart>
        </mc:Choice>
        <mc:Fallback xmlns="">
          <p:pic>
            <p:nvPicPr>
              <p:cNvPr id="189" name="墨迹 188"/>
            </p:nvPicPr>
            <p:blipFill>
              <a:blip/>
            </p:blipFill>
            <p:spPr>
              <a:xfrm>
                <a:off x="2306844" y="5495667"/>
                <a:ext cx="129703" cy="559529"/>
              </a:xfrm>
              <a:prstGeom prst="rect"/>
            </p:spPr>
          </p:pic>
        </mc:Fallback>
      </mc:AlternateContent>
      <mc:AlternateContent xmlns:mc="http://schemas.openxmlformats.org/markup-compatibility/2006" xmlns:p14="http://schemas.microsoft.com/office/powerpoint/2010/main">
        <mc:Choice Requires="p14">
          <p:contentPart r:id="rId126" p14:bwMode="auto">
            <p14:nvContentPartPr>
              <p14:cNvPr id="190" name="墨迹 189"/>
              <p14:cNvContentPartPr/>
              <p14:nvPr/>
            </p14:nvContentPartPr>
            <p14:xfrm>
              <a:off x="2325373" y="5824666"/>
              <a:ext cx="30110" cy="23169"/>
            </p14:xfrm>
          </p:contentPart>
        </mc:Choice>
        <mc:Fallback xmlns="">
          <p:pic>
            <p:nvPicPr>
              <p:cNvPr id="190" name="墨迹 189"/>
            </p:nvPicPr>
            <p:blipFill>
              <a:blip/>
            </p:blipFill>
            <p:spPr>
              <a:xfrm>
                <a:off x="2325373" y="5824666"/>
                <a:ext cx="30110" cy="23169"/>
              </a:xfrm>
              <a:prstGeom prst="rect"/>
            </p:spPr>
          </p:pic>
        </mc:Fallback>
      </mc:AlternateContent>
      <mc:AlternateContent xmlns:mc="http://schemas.openxmlformats.org/markup-compatibility/2006" xmlns:p14="http://schemas.microsoft.com/office/powerpoint/2010/main">
        <mc:Choice Requires="p14">
          <p:contentPart r:id="rId127" p14:bwMode="auto">
            <p14:nvContentPartPr>
              <p14:cNvPr id="191" name="墨迹 190"/>
              <p14:cNvContentPartPr/>
              <p14:nvPr/>
            </p14:nvContentPartPr>
            <p14:xfrm>
              <a:off x="2317991" y="5831616"/>
              <a:ext cx="74549" cy="97310"/>
            </p14:xfrm>
          </p:contentPart>
        </mc:Choice>
        <mc:Fallback xmlns="">
          <p:pic>
            <p:nvPicPr>
              <p:cNvPr id="191" name="墨迹 190"/>
            </p:nvPicPr>
            <p:blipFill>
              <a:blip/>
            </p:blipFill>
            <p:spPr>
              <a:xfrm>
                <a:off x="2317991" y="5831616"/>
                <a:ext cx="74549" cy="97310"/>
              </a:xfrm>
              <a:prstGeom prst="rect"/>
            </p:spPr>
          </p:pic>
        </mc:Fallback>
      </mc:AlternateContent>
      <mc:AlternateContent xmlns:mc="http://schemas.openxmlformats.org/markup-compatibility/2006" xmlns:p14="http://schemas.microsoft.com/office/powerpoint/2010/main">
        <mc:Choice Requires="p14">
          <p:contentPart r:id="rId128" p14:bwMode="auto">
            <p14:nvContentPartPr>
              <p14:cNvPr id="192" name="墨迹 191"/>
              <p14:cNvContentPartPr/>
              <p14:nvPr/>
            </p14:nvContentPartPr>
            <p14:xfrm>
              <a:off x="2418018" y="5741258"/>
              <a:ext cx="99592" cy="118161"/>
            </p14:xfrm>
          </p:contentPart>
        </mc:Choice>
        <mc:Fallback xmlns="">
          <p:pic>
            <p:nvPicPr>
              <p:cNvPr id="192" name="墨迹 191"/>
            </p:nvPicPr>
            <p:blipFill>
              <a:blip/>
            </p:blipFill>
            <p:spPr>
              <a:xfrm>
                <a:off x="2418018" y="5741258"/>
                <a:ext cx="99592" cy="118161"/>
              </a:xfrm>
              <a:prstGeom prst="rect"/>
            </p:spPr>
          </p:pic>
        </mc:Fallback>
      </mc:AlternateContent>
      <mc:AlternateContent xmlns:mc="http://schemas.openxmlformats.org/markup-compatibility/2006" xmlns:p14="http://schemas.microsoft.com/office/powerpoint/2010/main">
        <mc:Choice Requires="p14">
          <p:contentPart r:id="rId129" p14:bwMode="auto">
            <p14:nvContentPartPr>
              <p14:cNvPr id="193" name="墨迹 192"/>
              <p14:cNvContentPartPr/>
              <p14:nvPr/>
            </p14:nvContentPartPr>
            <p14:xfrm>
              <a:off x="2498502" y="5502618"/>
              <a:ext cx="16792" cy="6951"/>
            </p14:xfrm>
          </p:contentPart>
        </mc:Choice>
        <mc:Fallback xmlns="">
          <p:pic>
            <p:nvPicPr>
              <p:cNvPr id="193" name="墨迹 192"/>
            </p:nvPicPr>
            <p:blipFill>
              <a:blip/>
            </p:blipFill>
            <p:spPr>
              <a:xfrm>
                <a:off x="2498502" y="5502618"/>
                <a:ext cx="16792" cy="6951"/>
              </a:xfrm>
              <a:prstGeom prst="rect"/>
            </p:spPr>
          </p:pic>
        </mc:Fallback>
      </mc:AlternateContent>
      <mc:AlternateContent xmlns:mc="http://schemas.openxmlformats.org/markup-compatibility/2006" xmlns:p14="http://schemas.microsoft.com/office/powerpoint/2010/main">
        <mc:Choice Requires="p14">
          <p:contentPart r:id="rId130" p14:bwMode="auto">
            <p14:nvContentPartPr>
              <p14:cNvPr id="194" name="墨迹 193"/>
              <p14:cNvContentPartPr/>
              <p14:nvPr/>
            </p14:nvContentPartPr>
            <p14:xfrm>
              <a:off x="2592739" y="5480317"/>
              <a:ext cx="151995" cy="142779"/>
            </p14:xfrm>
          </p:contentPart>
        </mc:Choice>
        <mc:Fallback xmlns="">
          <p:pic>
            <p:nvPicPr>
              <p:cNvPr id="194" name="墨迹 193"/>
            </p:nvPicPr>
            <p:blipFill>
              <a:blip/>
            </p:blipFill>
            <p:spPr>
              <a:xfrm>
                <a:off x="2592739" y="5480317"/>
                <a:ext cx="151995" cy="142779"/>
              </a:xfrm>
              <a:prstGeom prst="rect"/>
            </p:spPr>
          </p:pic>
        </mc:Fallback>
      </mc:AlternateContent>
      <mc:AlternateContent xmlns:mc="http://schemas.openxmlformats.org/markup-compatibility/2006" xmlns:p14="http://schemas.microsoft.com/office/powerpoint/2010/main">
        <mc:Choice Requires="p14">
          <p:contentPart r:id="rId131" p14:bwMode="auto">
            <p14:nvContentPartPr>
              <p14:cNvPr id="195" name="墨迹 194"/>
              <p14:cNvContentPartPr/>
              <p14:nvPr/>
            </p14:nvContentPartPr>
            <p14:xfrm>
              <a:off x="2622994" y="5528104"/>
              <a:ext cx="105383" cy="101943"/>
            </p14:xfrm>
          </p:contentPart>
        </mc:Choice>
        <mc:Fallback xmlns="">
          <p:pic>
            <p:nvPicPr>
              <p:cNvPr id="195" name="墨迹 194"/>
            </p:nvPicPr>
            <p:blipFill>
              <a:blip/>
            </p:blipFill>
            <p:spPr>
              <a:xfrm>
                <a:off x="2622994" y="5528104"/>
                <a:ext cx="105383" cy="101943"/>
              </a:xfrm>
              <a:prstGeom prst="rect"/>
            </p:spPr>
          </p:pic>
        </mc:Fallback>
      </mc:AlternateContent>
      <mc:AlternateContent xmlns:mc="http://schemas.openxmlformats.org/markup-compatibility/2006" xmlns:p14="http://schemas.microsoft.com/office/powerpoint/2010/main">
        <mc:Choice Requires="p14">
          <p:contentPart r:id="rId132" p14:bwMode="auto">
            <p14:nvContentPartPr>
              <p14:cNvPr id="196" name="墨迹 195"/>
              <p14:cNvContentPartPr/>
              <p14:nvPr/>
            </p14:nvContentPartPr>
            <p14:xfrm>
              <a:off x="2598674" y="5569808"/>
              <a:ext cx="143599" cy="112949"/>
            </p14:xfrm>
          </p:contentPart>
        </mc:Choice>
        <mc:Fallback xmlns="">
          <p:pic>
            <p:nvPicPr>
              <p:cNvPr id="196" name="墨迹 195"/>
            </p:nvPicPr>
            <p:blipFill>
              <a:blip/>
            </p:blipFill>
            <p:spPr>
              <a:xfrm>
                <a:off x="2598674" y="5569808"/>
                <a:ext cx="143599" cy="112949"/>
              </a:xfrm>
              <a:prstGeom prst="rect"/>
            </p:spPr>
          </p:pic>
        </mc:Fallback>
      </mc:AlternateContent>
      <mc:AlternateContent xmlns:mc="http://schemas.openxmlformats.org/markup-compatibility/2006" xmlns:p14="http://schemas.microsoft.com/office/powerpoint/2010/main">
        <mc:Choice Requires="p14">
          <p:contentPart r:id="rId133" p14:bwMode="auto">
            <p14:nvContentPartPr>
              <p14:cNvPr id="197" name="墨迹 196"/>
              <p14:cNvContentPartPr/>
              <p14:nvPr/>
            </p14:nvContentPartPr>
            <p14:xfrm>
              <a:off x="2600267" y="5694919"/>
              <a:ext cx="148954" cy="88042"/>
            </p14:xfrm>
          </p:contentPart>
        </mc:Choice>
        <mc:Fallback xmlns="">
          <p:pic>
            <p:nvPicPr>
              <p:cNvPr id="197" name="墨迹 196"/>
            </p:nvPicPr>
            <p:blipFill>
              <a:blip/>
            </p:blipFill>
            <p:spPr>
              <a:xfrm>
                <a:off x="2600267" y="5694919"/>
                <a:ext cx="148954" cy="88042"/>
              </a:xfrm>
              <a:prstGeom prst="rect"/>
            </p:spPr>
          </p:pic>
        </mc:Fallback>
      </mc:AlternateContent>
      <mc:AlternateContent xmlns:mc="http://schemas.openxmlformats.org/markup-compatibility/2006" xmlns:p14="http://schemas.microsoft.com/office/powerpoint/2010/main">
        <mc:Choice Requires="p14">
          <p:contentPart r:id="rId134" p14:bwMode="auto">
            <p14:nvContentPartPr>
              <p14:cNvPr id="198" name="墨迹 197"/>
              <p14:cNvContentPartPr/>
              <p14:nvPr/>
            </p14:nvContentPartPr>
            <p14:xfrm>
              <a:off x="2591002" y="5664366"/>
              <a:ext cx="123478" cy="361869"/>
            </p14:xfrm>
          </p:contentPart>
        </mc:Choice>
        <mc:Fallback xmlns="">
          <p:pic>
            <p:nvPicPr>
              <p:cNvPr id="198" name="墨迹 197"/>
            </p:nvPicPr>
            <p:blipFill>
              <a:blip/>
            </p:blipFill>
            <p:spPr>
              <a:xfrm>
                <a:off x="2591002" y="5664366"/>
                <a:ext cx="123478" cy="361869"/>
              </a:xfrm>
              <a:prstGeom prst="rect"/>
            </p:spPr>
          </p:pic>
        </mc:Fallback>
      </mc:AlternateContent>
      <mc:AlternateContent xmlns:mc="http://schemas.openxmlformats.org/markup-compatibility/2006" xmlns:p14="http://schemas.microsoft.com/office/powerpoint/2010/main">
        <mc:Choice Requires="p14">
          <p:contentPart r:id="rId135" p14:bwMode="auto">
            <p14:nvContentPartPr>
              <p14:cNvPr id="199" name="墨迹 198"/>
              <p14:cNvContentPartPr/>
              <p14:nvPr/>
            </p14:nvContentPartPr>
            <p14:xfrm>
              <a:off x="2757328" y="5504935"/>
              <a:ext cx="123911" cy="194619"/>
            </p14:xfrm>
          </p:contentPart>
        </mc:Choice>
        <mc:Fallback xmlns="">
          <p:pic>
            <p:nvPicPr>
              <p:cNvPr id="199" name="墨迹 198"/>
            </p:nvPicPr>
            <p:blipFill>
              <a:blip/>
            </p:blipFill>
            <p:spPr>
              <a:xfrm>
                <a:off x="2757328" y="5504935"/>
                <a:ext cx="123911" cy="194619"/>
              </a:xfrm>
              <a:prstGeom prst="rect"/>
            </p:spPr>
          </p:pic>
        </mc:Fallback>
      </mc:AlternateContent>
      <mc:AlternateContent xmlns:mc="http://schemas.openxmlformats.org/markup-compatibility/2006" xmlns:p14="http://schemas.microsoft.com/office/powerpoint/2010/main">
        <mc:Choice Requires="p14">
          <p:contentPart r:id="rId136" p14:bwMode="auto">
            <p14:nvContentPartPr>
              <p14:cNvPr id="200" name="墨迹 199"/>
              <p14:cNvContentPartPr/>
              <p14:nvPr/>
            </p14:nvContentPartPr>
            <p14:xfrm>
              <a:off x="2811756" y="5588343"/>
              <a:ext cx="115806" cy="155232"/>
            </p14:xfrm>
          </p:contentPart>
        </mc:Choice>
        <mc:Fallback xmlns="">
          <p:pic>
            <p:nvPicPr>
              <p:cNvPr id="200" name="墨迹 199"/>
            </p:nvPicPr>
            <p:blipFill>
              <a:blip/>
            </p:blipFill>
            <p:spPr>
              <a:xfrm>
                <a:off x="2811756" y="5588343"/>
                <a:ext cx="115806" cy="155232"/>
              </a:xfrm>
              <a:prstGeom prst="rect"/>
            </p:spPr>
          </p:pic>
        </mc:Fallback>
      </mc:AlternateContent>
      <mc:AlternateContent xmlns:mc="http://schemas.openxmlformats.org/markup-compatibility/2006" xmlns:p14="http://schemas.microsoft.com/office/powerpoint/2010/main">
        <mc:Choice Requires="p14">
          <p:contentPart r:id="rId137" p14:bwMode="auto">
            <p14:nvContentPartPr>
              <p14:cNvPr id="201" name="墨迹 200"/>
              <p14:cNvContentPartPr/>
              <p14:nvPr/>
            </p14:nvContentPartPr>
            <p14:xfrm>
              <a:off x="2839550" y="5698250"/>
              <a:ext cx="25477" cy="220250"/>
            </p14:xfrm>
          </p:contentPart>
        </mc:Choice>
        <mc:Fallback xmlns="">
          <p:pic>
            <p:nvPicPr>
              <p:cNvPr id="201" name="墨迹 200"/>
            </p:nvPicPr>
            <p:blipFill>
              <a:blip/>
            </p:blipFill>
            <p:spPr>
              <a:xfrm>
                <a:off x="2839550" y="5698250"/>
                <a:ext cx="25477" cy="220250"/>
              </a:xfrm>
              <a:prstGeom prst="rect"/>
            </p:spPr>
          </p:pic>
        </mc:Fallback>
      </mc:AlternateContent>
      <mc:AlternateContent xmlns:mc="http://schemas.openxmlformats.org/markup-compatibility/2006" xmlns:p14="http://schemas.microsoft.com/office/powerpoint/2010/main">
        <mc:Choice Requires="p14">
          <p:contentPart r:id="rId138" p14:bwMode="auto">
            <p14:nvContentPartPr>
              <p14:cNvPr id="202" name="墨迹 201"/>
              <p14:cNvContentPartPr/>
              <p14:nvPr/>
            </p14:nvContentPartPr>
            <p14:xfrm>
              <a:off x="2941458" y="5484952"/>
              <a:ext cx="20845" cy="184627"/>
            </p14:xfrm>
          </p:contentPart>
        </mc:Choice>
        <mc:Fallback xmlns="">
          <p:pic>
            <p:nvPicPr>
              <p:cNvPr id="202" name="墨迹 201"/>
            </p:nvPicPr>
            <p:blipFill>
              <a:blip/>
            </p:blipFill>
            <p:spPr>
              <a:xfrm>
                <a:off x="2941458" y="5484952"/>
                <a:ext cx="20845" cy="184627"/>
              </a:xfrm>
              <a:prstGeom prst="rect"/>
            </p:spPr>
          </p:pic>
        </mc:Fallback>
      </mc:AlternateContent>
      <mc:AlternateContent xmlns:mc="http://schemas.openxmlformats.org/markup-compatibility/2006" xmlns:p14="http://schemas.microsoft.com/office/powerpoint/2010/main">
        <mc:Choice Requires="p14">
          <p:contentPart r:id="rId139" p14:bwMode="auto">
            <p14:nvContentPartPr>
              <p14:cNvPr id="203" name="墨迹 202"/>
              <p14:cNvContentPartPr/>
              <p14:nvPr/>
            </p14:nvContentPartPr>
            <p14:xfrm>
              <a:off x="2947828" y="5477132"/>
              <a:ext cx="136650" cy="192302"/>
            </p14:xfrm>
          </p:contentPart>
        </mc:Choice>
        <mc:Fallback xmlns="">
          <p:pic>
            <p:nvPicPr>
              <p:cNvPr id="203" name="墨迹 202"/>
            </p:nvPicPr>
            <p:blipFill>
              <a:blip/>
            </p:blipFill>
            <p:spPr>
              <a:xfrm>
                <a:off x="2947828" y="5477132"/>
                <a:ext cx="136650" cy="192302"/>
              </a:xfrm>
              <a:prstGeom prst="rect"/>
            </p:spPr>
          </p:pic>
        </mc:Fallback>
      </mc:AlternateContent>
      <mc:AlternateContent xmlns:mc="http://schemas.openxmlformats.org/markup-compatibility/2006" xmlns:p14="http://schemas.microsoft.com/office/powerpoint/2010/main">
        <mc:Choice Requires="p14">
          <p:contentPart r:id="rId140" p14:bwMode="auto">
            <p14:nvContentPartPr>
              <p14:cNvPr id="204" name="墨迹 203"/>
              <p14:cNvContentPartPr/>
              <p14:nvPr/>
            </p14:nvContentPartPr>
            <p14:xfrm>
              <a:off x="2973884" y="5530131"/>
              <a:ext cx="106541" cy="106287"/>
            </p14:xfrm>
          </p:contentPart>
        </mc:Choice>
        <mc:Fallback xmlns="">
          <p:pic>
            <p:nvPicPr>
              <p:cNvPr id="204" name="墨迹 203"/>
            </p:nvPicPr>
            <p:blipFill>
              <a:blip/>
            </p:blipFill>
            <p:spPr>
              <a:xfrm>
                <a:off x="2973884" y="5530131"/>
                <a:ext cx="106541" cy="106287"/>
              </a:xfrm>
              <a:prstGeom prst="rect"/>
            </p:spPr>
          </p:pic>
        </mc:Fallback>
      </mc:AlternateContent>
      <mc:AlternateContent xmlns:mc="http://schemas.openxmlformats.org/markup-compatibility/2006" xmlns:p14="http://schemas.microsoft.com/office/powerpoint/2010/main">
        <mc:Choice Requires="p14">
          <p:contentPart r:id="rId141" p14:bwMode="auto">
            <p14:nvContentPartPr>
              <p14:cNvPr id="205" name="墨迹 204"/>
              <p14:cNvContentPartPr/>
              <p14:nvPr/>
            </p14:nvContentPartPr>
            <p14:xfrm>
              <a:off x="2975766" y="5636997"/>
              <a:ext cx="111607" cy="60964"/>
            </p14:xfrm>
          </p:contentPart>
        </mc:Choice>
        <mc:Fallback xmlns="">
          <p:pic>
            <p:nvPicPr>
              <p:cNvPr id="205" name="墨迹 204"/>
            </p:nvPicPr>
            <p:blipFill>
              <a:blip/>
            </p:blipFill>
            <p:spPr>
              <a:xfrm>
                <a:off x="2975766" y="5636997"/>
                <a:ext cx="111607" cy="60964"/>
              </a:xfrm>
              <a:prstGeom prst="rect"/>
            </p:spPr>
          </p:pic>
        </mc:Fallback>
      </mc:AlternateContent>
      <mc:AlternateContent xmlns:mc="http://schemas.openxmlformats.org/markup-compatibility/2006" xmlns:p14="http://schemas.microsoft.com/office/powerpoint/2010/main">
        <mc:Choice Requires="p14">
          <p:contentPart r:id="rId142" p14:bwMode="auto">
            <p14:nvContentPartPr>
              <p14:cNvPr id="206" name="墨迹 205"/>
              <p14:cNvContentPartPr/>
              <p14:nvPr/>
            </p14:nvContentPartPr>
            <p14:xfrm>
              <a:off x="2985464" y="5687969"/>
              <a:ext cx="108858" cy="57922"/>
            </p14:xfrm>
          </p:contentPart>
        </mc:Choice>
        <mc:Fallback xmlns="">
          <p:pic>
            <p:nvPicPr>
              <p:cNvPr id="206" name="墨迹 205"/>
            </p:nvPicPr>
            <p:blipFill>
              <a:blip/>
            </p:blipFill>
            <p:spPr>
              <a:xfrm>
                <a:off x="2985464" y="5687969"/>
                <a:ext cx="108858" cy="57922"/>
              </a:xfrm>
              <a:prstGeom prst="rect"/>
            </p:spPr>
          </p:pic>
        </mc:Fallback>
      </mc:AlternateContent>
      <mc:AlternateContent xmlns:mc="http://schemas.openxmlformats.org/markup-compatibility/2006" xmlns:p14="http://schemas.microsoft.com/office/powerpoint/2010/main">
        <mc:Choice Requires="p14">
          <p:contentPart r:id="rId143" p14:bwMode="auto">
            <p14:nvContentPartPr>
              <p14:cNvPr id="207" name="墨迹 206"/>
              <p14:cNvContentPartPr/>
              <p14:nvPr/>
            </p14:nvContentPartPr>
            <p14:xfrm>
              <a:off x="2980108" y="5690286"/>
              <a:ext cx="81788" cy="248342"/>
            </p14:xfrm>
          </p:contentPart>
        </mc:Choice>
        <mc:Fallback xmlns="">
          <p:pic>
            <p:nvPicPr>
              <p:cNvPr id="207" name="墨迹 206"/>
            </p:nvPicPr>
            <p:blipFill>
              <a:blip/>
            </p:blipFill>
            <p:spPr>
              <a:xfrm>
                <a:off x="2980108" y="5690286"/>
                <a:ext cx="81788" cy="248342"/>
              </a:xfrm>
              <a:prstGeom prst="rect"/>
            </p:spPr>
          </p:pic>
        </mc:Fallback>
      </mc:AlternateContent>
      <mc:AlternateContent xmlns:mc="http://schemas.openxmlformats.org/markup-compatibility/2006" xmlns:p14="http://schemas.microsoft.com/office/powerpoint/2010/main">
        <mc:Choice Requires="p14">
          <p:contentPart r:id="rId144" p14:bwMode="auto">
            <p14:nvContentPartPr>
              <p14:cNvPr id="208" name="墨迹 207"/>
              <p14:cNvContentPartPr/>
              <p14:nvPr/>
            </p14:nvContentPartPr>
            <p14:xfrm>
              <a:off x="3284243" y="5525787"/>
              <a:ext cx="55586" cy="366069"/>
            </p14:xfrm>
          </p:contentPart>
        </mc:Choice>
        <mc:Fallback xmlns="">
          <p:pic>
            <p:nvPicPr>
              <p:cNvPr id="208" name="墨迹 207"/>
            </p:nvPicPr>
            <p:blipFill>
              <a:blip/>
            </p:blipFill>
            <p:spPr>
              <a:xfrm>
                <a:off x="3284243" y="5525787"/>
                <a:ext cx="55586" cy="366069"/>
              </a:xfrm>
              <a:prstGeom prst="rect"/>
            </p:spPr>
          </p:pic>
        </mc:Fallback>
      </mc:AlternateContent>
      <mc:AlternateContent xmlns:mc="http://schemas.openxmlformats.org/markup-compatibility/2006" xmlns:p14="http://schemas.microsoft.com/office/powerpoint/2010/main">
        <mc:Choice Requires="p14">
          <p:contentPart r:id="rId145" p14:bwMode="auto">
            <p14:nvContentPartPr>
              <p14:cNvPr id="209" name="墨迹 208"/>
              <p14:cNvContentPartPr/>
              <p14:nvPr/>
            </p14:nvContentPartPr>
            <p14:xfrm>
              <a:off x="3302772" y="5514202"/>
              <a:ext cx="88012" cy="181876"/>
            </p14:xfrm>
          </p:contentPart>
        </mc:Choice>
        <mc:Fallback xmlns="">
          <p:pic>
            <p:nvPicPr>
              <p:cNvPr id="209" name="墨迹 208"/>
            </p:nvPicPr>
            <p:blipFill>
              <a:blip/>
            </p:blipFill>
            <p:spPr>
              <a:xfrm>
                <a:off x="3302772" y="5514202"/>
                <a:ext cx="88012" cy="181876"/>
              </a:xfrm>
              <a:prstGeom prst="rect"/>
            </p:spPr>
          </p:pic>
        </mc:Fallback>
      </mc:AlternateContent>
      <mc:AlternateContent xmlns:mc="http://schemas.openxmlformats.org/markup-compatibility/2006" xmlns:p14="http://schemas.microsoft.com/office/powerpoint/2010/main">
        <mc:Choice Requires="p14">
          <p:contentPart r:id="rId146" p14:bwMode="auto">
            <p14:nvContentPartPr>
              <p14:cNvPr id="210" name="墨迹 209"/>
              <p14:cNvContentPartPr/>
              <p14:nvPr/>
            </p14:nvContentPartPr>
            <p14:xfrm>
              <a:off x="3434066" y="5502183"/>
              <a:ext cx="88736" cy="341018"/>
            </p14:xfrm>
          </p:contentPart>
        </mc:Choice>
        <mc:Fallback xmlns="">
          <p:pic>
            <p:nvPicPr>
              <p:cNvPr id="210" name="墨迹 209"/>
            </p:nvPicPr>
            <p:blipFill>
              <a:blip/>
            </p:blipFill>
            <p:spPr>
              <a:xfrm>
                <a:off x="3434066" y="5502183"/>
                <a:ext cx="88736" cy="341018"/>
              </a:xfrm>
              <a:prstGeom prst="rect"/>
            </p:spPr>
          </p:pic>
        </mc:Fallback>
      </mc:AlternateContent>
      <mc:AlternateContent xmlns:mc="http://schemas.openxmlformats.org/markup-compatibility/2006" xmlns:p14="http://schemas.microsoft.com/office/powerpoint/2010/main">
        <mc:Choice Requires="p14">
          <p:contentPart r:id="rId147" p14:bwMode="auto">
            <p14:nvContentPartPr>
              <p14:cNvPr id="211" name="墨迹 210"/>
              <p14:cNvContentPartPr/>
              <p14:nvPr/>
            </p14:nvContentPartPr>
            <p14:xfrm>
              <a:off x="3597497" y="5450488"/>
              <a:ext cx="48059" cy="119320"/>
            </p14:xfrm>
          </p:contentPart>
        </mc:Choice>
        <mc:Fallback xmlns="">
          <p:pic>
            <p:nvPicPr>
              <p:cNvPr id="211" name="墨迹 210"/>
            </p:nvPicPr>
            <p:blipFill>
              <a:blip/>
            </p:blipFill>
            <p:spPr>
              <a:xfrm>
                <a:off x="3597497" y="5450488"/>
                <a:ext cx="48059" cy="119320"/>
              </a:xfrm>
              <a:prstGeom prst="rect"/>
            </p:spPr>
          </p:pic>
        </mc:Fallback>
      </mc:AlternateContent>
      <mc:AlternateContent xmlns:mc="http://schemas.openxmlformats.org/markup-compatibility/2006" xmlns:p14="http://schemas.microsoft.com/office/powerpoint/2010/main">
        <mc:Choice Requires="p14">
          <p:contentPart r:id="rId148" p14:bwMode="auto">
            <p14:nvContentPartPr>
              <p14:cNvPr id="212" name="墨迹 211"/>
              <p14:cNvContentPartPr/>
              <p14:nvPr/>
            </p14:nvContentPartPr>
            <p14:xfrm>
              <a:off x="3640924" y="5465113"/>
              <a:ext cx="88012" cy="330592"/>
            </p14:xfrm>
          </p:contentPart>
        </mc:Choice>
        <mc:Fallback xmlns="">
          <p:pic>
            <p:nvPicPr>
              <p:cNvPr id="212" name="墨迹 211"/>
            </p:nvPicPr>
            <p:blipFill>
              <a:blip/>
            </p:blipFill>
            <p:spPr>
              <a:xfrm>
                <a:off x="3640924" y="5465113"/>
                <a:ext cx="88012" cy="330592"/>
              </a:xfrm>
              <a:prstGeom prst="rect"/>
            </p:spPr>
          </p:pic>
        </mc:Fallback>
      </mc:AlternateContent>
      <mc:AlternateContent xmlns:mc="http://schemas.openxmlformats.org/markup-compatibility/2006" xmlns:p14="http://schemas.microsoft.com/office/powerpoint/2010/main">
        <mc:Choice Requires="p14">
          <p:contentPart r:id="rId149" p14:bwMode="auto">
            <p14:nvContentPartPr>
              <p14:cNvPr id="213" name="墨迹 212"/>
              <p14:cNvContentPartPr/>
              <p14:nvPr/>
            </p14:nvContentPartPr>
            <p14:xfrm>
              <a:off x="3737042" y="5544322"/>
              <a:ext cx="33584" cy="30119"/>
            </p14:xfrm>
          </p:contentPart>
        </mc:Choice>
        <mc:Fallback xmlns="">
          <p:pic>
            <p:nvPicPr>
              <p:cNvPr id="213" name="墨迹 212"/>
            </p:nvPicPr>
            <p:blipFill>
              <a:blip/>
            </p:blipFill>
            <p:spPr>
              <a:xfrm>
                <a:off x="3737042" y="5544322"/>
                <a:ext cx="33584" cy="30119"/>
              </a:xfrm>
              <a:prstGeom prst="rect"/>
            </p:spPr>
          </p:pic>
        </mc:Fallback>
      </mc:AlternateContent>
      <mc:AlternateContent xmlns:mc="http://schemas.openxmlformats.org/markup-compatibility/2006" xmlns:p14="http://schemas.microsoft.com/office/powerpoint/2010/main">
        <mc:Choice Requires="p14">
          <p:contentPart r:id="rId150" p14:bwMode="auto">
            <p14:nvContentPartPr>
              <p14:cNvPr id="214" name="墨迹 213"/>
              <p14:cNvContentPartPr/>
              <p14:nvPr/>
            </p14:nvContentPartPr>
            <p14:xfrm>
              <a:off x="3703024" y="5590660"/>
              <a:ext cx="93079" cy="72982"/>
            </p14:xfrm>
          </p:contentPart>
        </mc:Choice>
        <mc:Fallback xmlns="">
          <p:pic>
            <p:nvPicPr>
              <p:cNvPr id="214" name="墨迹 213"/>
            </p:nvPicPr>
            <p:blipFill>
              <a:blip/>
            </p:blipFill>
            <p:spPr>
              <a:xfrm>
                <a:off x="3703024" y="5590660"/>
                <a:ext cx="93079" cy="72982"/>
              </a:xfrm>
              <a:prstGeom prst="rect"/>
            </p:spPr>
          </p:pic>
        </mc:Fallback>
      </mc:AlternateContent>
      <mc:AlternateContent xmlns:mc="http://schemas.openxmlformats.org/markup-compatibility/2006" xmlns:p14="http://schemas.microsoft.com/office/powerpoint/2010/main">
        <mc:Choice Requires="p14">
          <p:contentPart r:id="rId151" p14:bwMode="auto">
            <p14:nvContentPartPr>
              <p14:cNvPr id="215" name="墨迹 214"/>
              <p14:cNvContentPartPr/>
              <p14:nvPr/>
            </p14:nvContentPartPr>
            <p14:xfrm>
              <a:off x="3805367" y="5495667"/>
              <a:ext cx="113490" cy="236323"/>
            </p14:xfrm>
          </p:contentPart>
        </mc:Choice>
        <mc:Fallback xmlns="">
          <p:pic>
            <p:nvPicPr>
              <p:cNvPr id="215" name="墨迹 214"/>
            </p:nvPicPr>
            <p:blipFill>
              <a:blip/>
            </p:blipFill>
            <p:spPr>
              <a:xfrm>
                <a:off x="3805367" y="5495667"/>
                <a:ext cx="113490" cy="236323"/>
              </a:xfrm>
              <a:prstGeom prst="rect"/>
            </p:spPr>
          </p:pic>
        </mc:Fallback>
      </mc:AlternateContent>
      <mc:AlternateContent xmlns:mc="http://schemas.openxmlformats.org/markup-compatibility/2006" xmlns:p14="http://schemas.microsoft.com/office/powerpoint/2010/main">
        <mc:Choice Requires="p14">
          <p:contentPart r:id="rId152" p14:bwMode="auto">
            <p14:nvContentPartPr>
              <p14:cNvPr id="216" name="墨迹 215"/>
              <p14:cNvContentPartPr/>
              <p14:nvPr/>
            </p14:nvContentPartPr>
            <p14:xfrm>
              <a:off x="3914224" y="5477132"/>
              <a:ext cx="83380" cy="428625"/>
            </p14:xfrm>
          </p:contentPart>
        </mc:Choice>
        <mc:Fallback xmlns="">
          <p:pic>
            <p:nvPicPr>
              <p:cNvPr id="216" name="墨迹 215"/>
            </p:nvPicPr>
            <p:blipFill>
              <a:blip/>
            </p:blipFill>
            <p:spPr>
              <a:xfrm>
                <a:off x="3914224" y="5477132"/>
                <a:ext cx="83380" cy="428625"/>
              </a:xfrm>
              <a:prstGeom prst="rect"/>
            </p:spPr>
          </p:pic>
        </mc:Fallback>
      </mc:AlternateContent>
      <mc:AlternateContent xmlns:mc="http://schemas.openxmlformats.org/markup-compatibility/2006" xmlns:p14="http://schemas.microsoft.com/office/powerpoint/2010/main">
        <mc:Choice Requires="p14">
          <p:contentPart r:id="rId153" p14:bwMode="auto">
            <p14:nvContentPartPr>
              <p14:cNvPr id="217" name="墨迹 216"/>
              <p14:cNvContentPartPr/>
              <p14:nvPr/>
            </p14:nvContentPartPr>
            <p14:xfrm>
              <a:off x="4143085" y="5548956"/>
              <a:ext cx="116240" cy="44021"/>
            </p14:xfrm>
          </p:contentPart>
        </mc:Choice>
        <mc:Fallback xmlns="">
          <p:pic>
            <p:nvPicPr>
              <p:cNvPr id="217" name="墨迹 216"/>
            </p:nvPicPr>
            <p:blipFill>
              <a:blip/>
            </p:blipFill>
            <p:spPr>
              <a:xfrm>
                <a:off x="4143085" y="5548956"/>
                <a:ext cx="116240" cy="44021"/>
              </a:xfrm>
              <a:prstGeom prst="rect"/>
            </p:spPr>
          </p:pic>
        </mc:Fallback>
      </mc:AlternateContent>
      <mc:AlternateContent xmlns:mc="http://schemas.openxmlformats.org/markup-compatibility/2006" xmlns:p14="http://schemas.microsoft.com/office/powerpoint/2010/main">
        <mc:Choice Requires="p14">
          <p:contentPart r:id="rId154" p14:bwMode="auto">
            <p14:nvContentPartPr>
              <p14:cNvPr id="218" name="墨迹 217"/>
              <p14:cNvContentPartPr/>
              <p14:nvPr/>
            </p14:nvContentPartPr>
            <p14:xfrm>
              <a:off x="4111094" y="5627730"/>
              <a:ext cx="141282" cy="65452"/>
            </p14:xfrm>
          </p:contentPart>
        </mc:Choice>
        <mc:Fallback xmlns="">
          <p:pic>
            <p:nvPicPr>
              <p:cNvPr id="218" name="墨迹 217"/>
            </p:nvPicPr>
            <p:blipFill>
              <a:blip/>
            </p:blipFill>
            <p:spPr>
              <a:xfrm>
                <a:off x="4111094" y="5627730"/>
                <a:ext cx="141282" cy="65452"/>
              </a:xfrm>
              <a:prstGeom prst="rect"/>
            </p:spPr>
          </p:pic>
        </mc:Fallback>
      </mc:AlternateContent>
      <mc:AlternateContent xmlns:mc="http://schemas.openxmlformats.org/markup-compatibility/2006" xmlns:p14="http://schemas.microsoft.com/office/powerpoint/2010/main">
        <mc:Choice Requires="p14">
          <p:contentPart r:id="rId155" p14:bwMode="auto">
            <p14:nvContentPartPr>
              <p14:cNvPr id="219" name="墨迹 218"/>
              <p14:cNvContentPartPr/>
              <p14:nvPr/>
            </p14:nvContentPartPr>
            <p14:xfrm>
              <a:off x="4404661" y="5314950"/>
              <a:ext cx="160390" cy="88041"/>
            </p14:xfrm>
          </p:contentPart>
        </mc:Choice>
        <mc:Fallback xmlns="">
          <p:pic>
            <p:nvPicPr>
              <p:cNvPr id="219" name="墨迹 218"/>
            </p:nvPicPr>
            <p:blipFill>
              <a:blip/>
            </p:blipFill>
            <p:spPr>
              <a:xfrm>
                <a:off x="4404661" y="5314950"/>
                <a:ext cx="160390" cy="88041"/>
              </a:xfrm>
              <a:prstGeom prst="rect"/>
            </p:spPr>
          </p:pic>
        </mc:Fallback>
      </mc:AlternateContent>
      <mc:AlternateContent xmlns:mc="http://schemas.openxmlformats.org/markup-compatibility/2006" xmlns:p14="http://schemas.microsoft.com/office/powerpoint/2010/main">
        <mc:Choice Requires="p14">
          <p:contentPart r:id="rId156" p14:bwMode="auto">
            <p14:nvContentPartPr>
              <p14:cNvPr id="220" name="墨迹 219"/>
              <p14:cNvContentPartPr/>
              <p14:nvPr/>
            </p14:nvContentPartPr>
            <p14:xfrm>
              <a:off x="4386711" y="5379822"/>
              <a:ext cx="97276" cy="254859"/>
            </p14:xfrm>
          </p:contentPart>
        </mc:Choice>
        <mc:Fallback xmlns="">
          <p:pic>
            <p:nvPicPr>
              <p:cNvPr id="220" name="墨迹 219"/>
            </p:nvPicPr>
            <p:blipFill>
              <a:blip/>
            </p:blipFill>
            <p:spPr>
              <a:xfrm>
                <a:off x="4386711" y="5379822"/>
                <a:ext cx="97276" cy="254859"/>
              </a:xfrm>
              <a:prstGeom prst="rect"/>
            </p:spPr>
          </p:pic>
        </mc:Fallback>
      </mc:AlternateContent>
      <mc:AlternateContent xmlns:mc="http://schemas.openxmlformats.org/markup-compatibility/2006" xmlns:p14="http://schemas.microsoft.com/office/powerpoint/2010/main">
        <mc:Choice Requires="p14">
          <p:contentPart r:id="rId157" p14:bwMode="auto">
            <p14:nvContentPartPr>
              <p14:cNvPr id="221" name="墨迹 220"/>
              <p14:cNvContentPartPr/>
              <p14:nvPr/>
            </p14:nvContentPartPr>
            <p14:xfrm>
              <a:off x="4497884" y="5435428"/>
              <a:ext cx="71799" cy="98613"/>
            </p14:xfrm>
          </p:contentPart>
        </mc:Choice>
        <mc:Fallback xmlns="">
          <p:pic>
            <p:nvPicPr>
              <p:cNvPr id="221" name="墨迹 220"/>
            </p:nvPicPr>
            <p:blipFill>
              <a:blip/>
            </p:blipFill>
            <p:spPr>
              <a:xfrm>
                <a:off x="4497884" y="5435428"/>
                <a:ext cx="71799" cy="98613"/>
              </a:xfrm>
              <a:prstGeom prst="rect"/>
            </p:spPr>
          </p:pic>
        </mc:Fallback>
      </mc:AlternateContent>
      <mc:AlternateContent xmlns:mc="http://schemas.openxmlformats.org/markup-compatibility/2006" xmlns:p14="http://schemas.microsoft.com/office/powerpoint/2010/main">
        <mc:Choice Requires="p14">
          <p:contentPart r:id="rId158" p14:bwMode="auto">
            <p14:nvContentPartPr>
              <p14:cNvPr id="222" name="墨迹 221"/>
              <p14:cNvContentPartPr/>
              <p14:nvPr/>
            </p14:nvContentPartPr>
            <p14:xfrm>
              <a:off x="4379328" y="5604561"/>
              <a:ext cx="192672" cy="99626"/>
            </p14:xfrm>
          </p:contentPart>
        </mc:Choice>
        <mc:Fallback xmlns="">
          <p:pic>
            <p:nvPicPr>
              <p:cNvPr id="222" name="墨迹 221"/>
            </p:nvPicPr>
            <p:blipFill>
              <a:blip/>
            </p:blipFill>
            <p:spPr>
              <a:xfrm>
                <a:off x="4379328" y="5604561"/>
                <a:ext cx="192672" cy="99626"/>
              </a:xfrm>
              <a:prstGeom prst="rect"/>
            </p:spPr>
          </p:pic>
        </mc:Fallback>
      </mc:AlternateContent>
      <mc:AlternateContent xmlns:mc="http://schemas.openxmlformats.org/markup-compatibility/2006" xmlns:p14="http://schemas.microsoft.com/office/powerpoint/2010/main">
        <mc:Choice Requires="p14">
          <p:contentPart r:id="rId159" p14:bwMode="auto">
            <p14:nvContentPartPr>
              <p14:cNvPr id="223" name="墨迹 222"/>
              <p14:cNvContentPartPr/>
              <p14:nvPr/>
            </p14:nvContentPartPr>
            <p14:xfrm>
              <a:off x="4390764" y="5741258"/>
              <a:ext cx="114068" cy="67914"/>
            </p14:xfrm>
          </p:contentPart>
        </mc:Choice>
        <mc:Fallback xmlns="">
          <p:pic>
            <p:nvPicPr>
              <p:cNvPr id="223" name="墨迹 222"/>
            </p:nvPicPr>
            <p:blipFill>
              <a:blip/>
            </p:blipFill>
            <p:spPr>
              <a:xfrm>
                <a:off x="4390764" y="5741258"/>
                <a:ext cx="114068" cy="67914"/>
              </a:xfrm>
              <a:prstGeom prst="rect"/>
            </p:spPr>
          </p:pic>
        </mc:Fallback>
      </mc:AlternateContent>
      <mc:AlternateContent xmlns:mc="http://schemas.openxmlformats.org/markup-compatibility/2006" xmlns:p14="http://schemas.microsoft.com/office/powerpoint/2010/main">
        <mc:Choice Requires="p14">
          <p:contentPart r:id="rId160" p14:bwMode="auto">
            <p14:nvContentPartPr>
              <p14:cNvPr id="224" name="墨迹 223"/>
              <p14:cNvContentPartPr/>
              <p14:nvPr/>
            </p14:nvContentPartPr>
            <p14:xfrm>
              <a:off x="4405240" y="5778328"/>
              <a:ext cx="41690" cy="136697"/>
            </p14:xfrm>
          </p:contentPart>
        </mc:Choice>
        <mc:Fallback xmlns="">
          <p:pic>
            <p:nvPicPr>
              <p:cNvPr id="224" name="墨迹 223"/>
            </p:nvPicPr>
            <p:blipFill>
              <a:blip/>
            </p:blipFill>
            <p:spPr>
              <a:xfrm>
                <a:off x="4405240" y="5778328"/>
                <a:ext cx="41690" cy="136697"/>
              </a:xfrm>
              <a:prstGeom prst="rect"/>
            </p:spPr>
          </p:pic>
        </mc:Fallback>
      </mc:AlternateContent>
      <mc:AlternateContent xmlns:mc="http://schemas.openxmlformats.org/markup-compatibility/2006" xmlns:p14="http://schemas.microsoft.com/office/powerpoint/2010/main">
        <mc:Choice Requires="p14">
          <p:contentPart r:id="rId161" p14:bwMode="auto">
            <p14:nvContentPartPr>
              <p14:cNvPr id="225" name="墨迹 224"/>
              <p14:cNvContentPartPr/>
              <p14:nvPr/>
            </p14:nvContentPartPr>
            <p14:xfrm>
              <a:off x="4442297" y="5787595"/>
              <a:ext cx="150547" cy="152915"/>
            </p14:xfrm>
          </p:contentPart>
        </mc:Choice>
        <mc:Fallback xmlns="">
          <p:pic>
            <p:nvPicPr>
              <p:cNvPr id="225" name="墨迹 224"/>
            </p:nvPicPr>
            <p:blipFill>
              <a:blip/>
            </p:blipFill>
            <p:spPr>
              <a:xfrm>
                <a:off x="4442297" y="5787595"/>
                <a:ext cx="150547" cy="152915"/>
              </a:xfrm>
              <a:prstGeom prst="rect"/>
            </p:spPr>
          </p:pic>
        </mc:Fallback>
      </mc:AlternateContent>
      <mc:AlternateContent xmlns:mc="http://schemas.openxmlformats.org/markup-compatibility/2006" xmlns:p14="http://schemas.microsoft.com/office/powerpoint/2010/main">
        <mc:Choice Requires="p14">
          <p:contentPart r:id="rId162" p14:bwMode="auto">
            <p14:nvContentPartPr>
              <p14:cNvPr id="226" name="墨迹 225"/>
              <p14:cNvContentPartPr/>
              <p14:nvPr/>
            </p14:nvContentPartPr>
            <p14:xfrm>
              <a:off x="4708360" y="5537371"/>
              <a:ext cx="160101" cy="264995"/>
            </p14:xfrm>
          </p:contentPart>
        </mc:Choice>
        <mc:Fallback xmlns="">
          <p:pic>
            <p:nvPicPr>
              <p:cNvPr id="226" name="墨迹 225"/>
            </p:nvPicPr>
            <p:blipFill>
              <a:blip/>
            </p:blipFill>
            <p:spPr>
              <a:xfrm>
                <a:off x="4708360" y="5537371"/>
                <a:ext cx="160101" cy="264995"/>
              </a:xfrm>
              <a:prstGeom prst="rect"/>
            </p:spPr>
          </p:pic>
        </mc:Fallback>
      </mc:AlternateContent>
      <mc:AlternateContent xmlns:mc="http://schemas.openxmlformats.org/markup-compatibility/2006" xmlns:p14="http://schemas.microsoft.com/office/powerpoint/2010/main">
        <mc:Choice Requires="p14">
          <p:contentPart r:id="rId163" p14:bwMode="auto">
            <p14:nvContentPartPr>
              <p14:cNvPr id="227" name="墨迹 226"/>
              <p14:cNvContentPartPr/>
              <p14:nvPr/>
            </p14:nvContentPartPr>
            <p14:xfrm>
              <a:off x="4881200" y="5500301"/>
              <a:ext cx="89170" cy="60239"/>
            </p14:xfrm>
          </p:contentPart>
        </mc:Choice>
        <mc:Fallback xmlns="">
          <p:pic>
            <p:nvPicPr>
              <p:cNvPr id="227" name="墨迹 226"/>
            </p:nvPicPr>
            <p:blipFill>
              <a:blip/>
            </p:blipFill>
            <p:spPr>
              <a:xfrm>
                <a:off x="4881200" y="5500301"/>
                <a:ext cx="89170" cy="60239"/>
              </a:xfrm>
              <a:prstGeom prst="rect"/>
            </p:spPr>
          </p:pic>
        </mc:Fallback>
      </mc:AlternateContent>
      <mc:AlternateContent xmlns:mc="http://schemas.openxmlformats.org/markup-compatibility/2006" xmlns:p14="http://schemas.microsoft.com/office/powerpoint/2010/main">
        <mc:Choice Requires="p14">
          <p:contentPart r:id="rId164" p14:bwMode="auto">
            <p14:nvContentPartPr>
              <p14:cNvPr id="228" name="墨迹 227"/>
              <p14:cNvContentPartPr/>
              <p14:nvPr/>
            </p14:nvContentPartPr>
            <p14:xfrm>
              <a:off x="5058383" y="5284251"/>
              <a:ext cx="83380" cy="165078"/>
            </p14:xfrm>
          </p:contentPart>
        </mc:Choice>
        <mc:Fallback xmlns="">
          <p:pic>
            <p:nvPicPr>
              <p:cNvPr id="228" name="墨迹 227"/>
            </p:nvPicPr>
            <p:blipFill>
              <a:blip/>
            </p:blipFill>
            <p:spPr>
              <a:xfrm>
                <a:off x="5058383" y="5284251"/>
                <a:ext cx="83380" cy="165078"/>
              </a:xfrm>
              <a:prstGeom prst="rect"/>
            </p:spPr>
          </p:pic>
        </mc:Fallback>
      </mc:AlternateContent>
      <mc:AlternateContent xmlns:mc="http://schemas.openxmlformats.org/markup-compatibility/2006" xmlns:p14="http://schemas.microsoft.com/office/powerpoint/2010/main">
        <mc:Choice Requires="p14">
          <p:contentPart r:id="rId165" p14:bwMode="auto">
            <p14:nvContentPartPr>
              <p14:cNvPr id="229" name="墨迹 228"/>
              <p14:cNvContentPartPr/>
              <p14:nvPr/>
            </p14:nvContentPartPr>
            <p14:xfrm>
              <a:off x="5176504" y="5310316"/>
              <a:ext cx="57903" cy="46338"/>
            </p14:xfrm>
          </p:contentPart>
        </mc:Choice>
        <mc:Fallback xmlns="">
          <p:pic>
            <p:nvPicPr>
              <p:cNvPr id="229" name="墨迹 228"/>
            </p:nvPicPr>
            <p:blipFill>
              <a:blip/>
            </p:blipFill>
            <p:spPr>
              <a:xfrm>
                <a:off x="5176504" y="5310316"/>
                <a:ext cx="57903" cy="46338"/>
              </a:xfrm>
              <a:prstGeom prst="rect"/>
            </p:spPr>
          </p:pic>
        </mc:Fallback>
      </mc:AlternateContent>
      <mc:AlternateContent xmlns:mc="http://schemas.openxmlformats.org/markup-compatibility/2006" xmlns:p14="http://schemas.microsoft.com/office/powerpoint/2010/main">
        <mc:Choice Requires="p14">
          <p:contentPart r:id="rId166" p14:bwMode="auto">
            <p14:nvContentPartPr>
              <p14:cNvPr id="234" name="墨迹 233"/>
              <p14:cNvContentPartPr/>
              <p14:nvPr/>
            </p14:nvContentPartPr>
            <p14:xfrm>
              <a:off x="5220510" y="5241388"/>
              <a:ext cx="11581" cy="140751"/>
            </p14:xfrm>
          </p:contentPart>
        </mc:Choice>
        <mc:Fallback xmlns="">
          <p:pic>
            <p:nvPicPr>
              <p:cNvPr id="234" name="墨迹 233"/>
            </p:nvPicPr>
            <p:blipFill>
              <a:blip/>
            </p:blipFill>
            <p:spPr>
              <a:xfrm>
                <a:off x="5220510" y="5241388"/>
                <a:ext cx="11581" cy="140751"/>
              </a:xfrm>
              <a:prstGeom prst="rect"/>
            </p:spPr>
          </p:pic>
        </mc:Fallback>
      </mc:AlternateContent>
      <mc:AlternateContent xmlns:mc="http://schemas.openxmlformats.org/markup-compatibility/2006" xmlns:p14="http://schemas.microsoft.com/office/powerpoint/2010/main">
        <mc:Choice Requires="p14">
          <p:contentPart r:id="rId167" p14:bwMode="auto">
            <p14:nvContentPartPr>
              <p14:cNvPr id="235" name="墨迹 234"/>
              <p14:cNvContentPartPr/>
              <p14:nvPr/>
            </p14:nvContentPartPr>
            <p14:xfrm>
              <a:off x="5042170" y="5414576"/>
              <a:ext cx="182972" cy="113528"/>
            </p14:xfrm>
          </p:contentPart>
        </mc:Choice>
        <mc:Fallback xmlns="">
          <p:pic>
            <p:nvPicPr>
              <p:cNvPr id="235" name="墨迹 234"/>
            </p:nvPicPr>
            <p:blipFill>
              <a:blip/>
            </p:blipFill>
            <p:spPr>
              <a:xfrm>
                <a:off x="5042170" y="5414576"/>
                <a:ext cx="182972" cy="113528"/>
              </a:xfrm>
              <a:prstGeom prst="rect"/>
            </p:spPr>
          </p:pic>
        </mc:Fallback>
      </mc:AlternateContent>
      <mc:AlternateContent xmlns:mc="http://schemas.openxmlformats.org/markup-compatibility/2006" xmlns:p14="http://schemas.microsoft.com/office/powerpoint/2010/main">
        <mc:Choice Requires="p14">
          <p:contentPart r:id="rId168" p14:bwMode="auto">
            <p14:nvContentPartPr>
              <p14:cNvPr id="236" name="墨迹 235"/>
              <p14:cNvContentPartPr/>
              <p14:nvPr/>
            </p14:nvContentPartPr>
            <p14:xfrm>
              <a:off x="5123233" y="5491033"/>
              <a:ext cx="111174" cy="77616"/>
            </p14:xfrm>
          </p:contentPart>
        </mc:Choice>
        <mc:Fallback xmlns="">
          <p:pic>
            <p:nvPicPr>
              <p:cNvPr id="236" name="墨迹 235"/>
            </p:nvPicPr>
            <p:blipFill>
              <a:blip/>
            </p:blipFill>
            <p:spPr>
              <a:xfrm>
                <a:off x="5123233" y="5491033"/>
                <a:ext cx="111174" cy="77616"/>
              </a:xfrm>
              <a:prstGeom prst="rect"/>
            </p:spPr>
          </p:pic>
        </mc:Fallback>
      </mc:AlternateContent>
      <mc:AlternateContent xmlns:mc="http://schemas.openxmlformats.org/markup-compatibility/2006" xmlns:p14="http://schemas.microsoft.com/office/powerpoint/2010/main">
        <mc:Choice Requires="p14">
          <p:contentPart r:id="rId169" p14:bwMode="auto">
            <p14:nvContentPartPr>
              <p14:cNvPr id="237" name="墨迹 236"/>
              <p14:cNvContentPartPr/>
              <p14:nvPr/>
            </p14:nvContentPartPr>
            <p14:xfrm>
              <a:off x="5157975" y="5464823"/>
              <a:ext cx="25477" cy="202294"/>
            </p14:xfrm>
          </p:contentPart>
        </mc:Choice>
        <mc:Fallback xmlns="">
          <p:pic>
            <p:nvPicPr>
              <p:cNvPr id="237" name="墨迹 236"/>
            </p:nvPicPr>
            <p:blipFill>
              <a:blip/>
            </p:blipFill>
            <p:spPr>
              <a:xfrm>
                <a:off x="5157975" y="5464823"/>
                <a:ext cx="25477" cy="202294"/>
              </a:xfrm>
              <a:prstGeom prst="rect"/>
            </p:spPr>
          </p:pic>
        </mc:Fallback>
      </mc:AlternateContent>
      <mc:AlternateContent xmlns:mc="http://schemas.openxmlformats.org/markup-compatibility/2006" xmlns:p14="http://schemas.microsoft.com/office/powerpoint/2010/main">
        <mc:Choice Requires="p14">
          <p:contentPart r:id="rId170" p14:bwMode="auto">
            <p14:nvContentPartPr>
              <p14:cNvPr id="238" name="墨迹 237"/>
              <p14:cNvContentPartPr/>
              <p14:nvPr/>
            </p14:nvContentPartPr>
            <p14:xfrm>
              <a:off x="5361793" y="5653216"/>
              <a:ext cx="25477" cy="2317"/>
            </p14:xfrm>
          </p:contentPart>
        </mc:Choice>
        <mc:Fallback xmlns="">
          <p:pic>
            <p:nvPicPr>
              <p:cNvPr id="238" name="墨迹 237"/>
            </p:nvPicPr>
            <p:blipFill>
              <a:blip/>
            </p:blipFill>
            <p:spPr>
              <a:xfrm>
                <a:off x="5361793" y="5653216"/>
                <a:ext cx="25477" cy="2317"/>
              </a:xfrm>
              <a:prstGeom prst="rect"/>
            </p:spPr>
          </p:pic>
        </mc:Fallback>
      </mc:AlternateContent>
      <mc:AlternateContent xmlns:mc="http://schemas.openxmlformats.org/markup-compatibility/2006" xmlns:p14="http://schemas.microsoft.com/office/powerpoint/2010/main">
        <mc:Choice Requires="p14">
          <p:contentPart r:id="rId171" p14:bwMode="auto">
            <p14:nvContentPartPr>
              <p14:cNvPr id="239" name="墨迹 238"/>
              <p14:cNvContentPartPr/>
              <p14:nvPr/>
            </p14:nvContentPartPr>
            <p14:xfrm>
              <a:off x="5591088" y="5502328"/>
              <a:ext cx="97276" cy="322337"/>
            </p14:xfrm>
          </p:contentPart>
        </mc:Choice>
        <mc:Fallback xmlns="">
          <p:pic>
            <p:nvPicPr>
              <p:cNvPr id="239" name="墨迹 238"/>
            </p:nvPicPr>
            <p:blipFill>
              <a:blip/>
            </p:blipFill>
            <p:spPr>
              <a:xfrm>
                <a:off x="5591088" y="5502328"/>
                <a:ext cx="97276" cy="322337"/>
              </a:xfrm>
              <a:prstGeom prst="rect"/>
            </p:spPr>
          </p:pic>
        </mc:Fallback>
      </mc:AlternateContent>
      <mc:AlternateContent xmlns:mc="http://schemas.openxmlformats.org/markup-compatibility/2006" xmlns:p14="http://schemas.microsoft.com/office/powerpoint/2010/main">
        <mc:Choice Requires="p14">
          <p:contentPart r:id="rId172" p14:bwMode="auto">
            <p14:nvContentPartPr>
              <p14:cNvPr id="240" name="墨迹 239"/>
              <p14:cNvContentPartPr/>
              <p14:nvPr/>
            </p14:nvContentPartPr>
            <p14:xfrm>
              <a:off x="5671573" y="5389090"/>
              <a:ext cx="649089" cy="143647"/>
            </p14:xfrm>
          </p:contentPart>
        </mc:Choice>
        <mc:Fallback xmlns="">
          <p:pic>
            <p:nvPicPr>
              <p:cNvPr id="240" name="墨迹 239"/>
            </p:nvPicPr>
            <p:blipFill>
              <a:blip/>
            </p:blipFill>
            <p:spPr>
              <a:xfrm>
                <a:off x="5671573" y="5389090"/>
                <a:ext cx="649089" cy="143647"/>
              </a:xfrm>
              <a:prstGeom prst="rect"/>
            </p:spPr>
          </p:pic>
        </mc:Fallback>
      </mc:AlternateContent>
      <mc:AlternateContent xmlns:mc="http://schemas.openxmlformats.org/markup-compatibility/2006" xmlns:p14="http://schemas.microsoft.com/office/powerpoint/2010/main">
        <mc:Choice Requires="p14">
          <p:contentPart r:id="rId173" p14:bwMode="auto">
            <p14:nvContentPartPr>
              <p14:cNvPr id="241" name="墨迹 240"/>
              <p14:cNvContentPartPr/>
              <p14:nvPr/>
            </p14:nvContentPartPr>
            <p14:xfrm>
              <a:off x="5725422" y="5525352"/>
              <a:ext cx="115805" cy="320455"/>
            </p14:xfrm>
          </p:contentPart>
        </mc:Choice>
        <mc:Fallback xmlns="">
          <p:pic>
            <p:nvPicPr>
              <p:cNvPr id="241" name="墨迹 240"/>
            </p:nvPicPr>
            <p:blipFill>
              <a:blip/>
            </p:blipFill>
            <p:spPr>
              <a:xfrm>
                <a:off x="5725422" y="5525352"/>
                <a:ext cx="115805" cy="320455"/>
              </a:xfrm>
              <a:prstGeom prst="rect"/>
            </p:spPr>
          </p:pic>
        </mc:Fallback>
      </mc:AlternateContent>
      <mc:AlternateContent xmlns:mc="http://schemas.openxmlformats.org/markup-compatibility/2006" xmlns:p14="http://schemas.microsoft.com/office/powerpoint/2010/main">
        <mc:Choice Requires="p14">
          <p:contentPart r:id="rId174" p14:bwMode="auto">
            <p14:nvContentPartPr>
              <p14:cNvPr id="242" name="墨迹 241"/>
              <p14:cNvContentPartPr/>
              <p14:nvPr/>
            </p14:nvContentPartPr>
            <p14:xfrm>
              <a:off x="5875535" y="5606878"/>
              <a:ext cx="106975" cy="50972"/>
            </p14:xfrm>
          </p:contentPart>
        </mc:Choice>
        <mc:Fallback xmlns="">
          <p:pic>
            <p:nvPicPr>
              <p:cNvPr id="242" name="墨迹 241"/>
            </p:nvPicPr>
            <p:blipFill>
              <a:blip/>
            </p:blipFill>
            <p:spPr>
              <a:xfrm>
                <a:off x="5875535" y="5606878"/>
                <a:ext cx="106975" cy="50972"/>
              </a:xfrm>
              <a:prstGeom prst="rect"/>
            </p:spPr>
          </p:pic>
        </mc:Fallback>
      </mc:AlternateContent>
      <mc:AlternateContent xmlns:mc="http://schemas.openxmlformats.org/markup-compatibility/2006" xmlns:p14="http://schemas.microsoft.com/office/powerpoint/2010/main">
        <mc:Choice Requires="p14">
          <p:contentPart r:id="rId175" p14:bwMode="auto">
            <p14:nvContentPartPr>
              <p14:cNvPr id="243" name="墨迹 242"/>
              <p14:cNvContentPartPr/>
              <p14:nvPr/>
            </p14:nvContentPartPr>
            <p14:xfrm>
              <a:off x="5977878" y="5548231"/>
              <a:ext cx="30109" cy="218512"/>
            </p14:xfrm>
          </p:contentPart>
        </mc:Choice>
        <mc:Fallback xmlns="">
          <p:pic>
            <p:nvPicPr>
              <p:cNvPr id="243" name="墨迹 242"/>
            </p:nvPicPr>
            <p:blipFill>
              <a:blip/>
            </p:blipFill>
            <p:spPr>
              <a:xfrm>
                <a:off x="5977878" y="5548231"/>
                <a:ext cx="30109" cy="218512"/>
              </a:xfrm>
              <a:prstGeom prst="rect"/>
            </p:spPr>
          </p:pic>
        </mc:Fallback>
      </mc:AlternateContent>
      <mc:AlternateContent xmlns:mc="http://schemas.openxmlformats.org/markup-compatibility/2006" xmlns:p14="http://schemas.microsoft.com/office/powerpoint/2010/main">
        <mc:Choice Requires="p14">
          <p:contentPart r:id="rId176" p14:bwMode="auto">
            <p14:nvContentPartPr>
              <p14:cNvPr id="244" name="墨迹 243"/>
              <p14:cNvContentPartPr/>
              <p14:nvPr/>
            </p14:nvContentPartPr>
            <p14:xfrm>
              <a:off x="5646674" y="5597610"/>
              <a:ext cx="97277" cy="257175"/>
            </p14:xfrm>
          </p:contentPart>
        </mc:Choice>
        <mc:Fallback xmlns="">
          <p:pic>
            <p:nvPicPr>
              <p:cNvPr id="244" name="墨迹 243"/>
            </p:nvPicPr>
            <p:blipFill>
              <a:blip/>
            </p:blipFill>
            <p:spPr>
              <a:xfrm>
                <a:off x="5646674" y="5597610"/>
                <a:ext cx="97277" cy="257175"/>
              </a:xfrm>
              <a:prstGeom prst="rect"/>
            </p:spPr>
          </p:pic>
        </mc:Fallback>
      </mc:AlternateContent>
      <mc:AlternateContent xmlns:mc="http://schemas.openxmlformats.org/markup-compatibility/2006" xmlns:p14="http://schemas.microsoft.com/office/powerpoint/2010/main">
        <mc:Choice Requires="p14">
          <p:contentPart r:id="rId177" p14:bwMode="auto">
            <p14:nvContentPartPr>
              <p14:cNvPr id="245" name="墨迹 244"/>
              <p14:cNvContentPartPr/>
              <p14:nvPr/>
            </p14:nvContentPartPr>
            <p14:xfrm>
              <a:off x="5982510" y="5571979"/>
              <a:ext cx="78747" cy="296707"/>
            </p14:xfrm>
          </p:contentPart>
        </mc:Choice>
        <mc:Fallback xmlns="">
          <p:pic>
            <p:nvPicPr>
              <p:cNvPr id="245" name="墨迹 244"/>
            </p:nvPicPr>
            <p:blipFill>
              <a:blip/>
            </p:blipFill>
            <p:spPr>
              <a:xfrm>
                <a:off x="5982510" y="5571979"/>
                <a:ext cx="78747" cy="296707"/>
              </a:xfrm>
              <a:prstGeom prst="rect"/>
            </p:spPr>
          </p:pic>
        </mc:Fallback>
      </mc:AlternateContent>
      <mc:AlternateContent xmlns:mc="http://schemas.openxmlformats.org/markup-compatibility/2006" xmlns:p14="http://schemas.microsoft.com/office/powerpoint/2010/main">
        <mc:Choice Requires="p14">
          <p:contentPart r:id="rId178" p14:bwMode="auto">
            <p14:nvContentPartPr>
              <p14:cNvPr id="246" name="墨迹 245"/>
              <p14:cNvContentPartPr/>
              <p14:nvPr/>
            </p14:nvContentPartPr>
            <p14:xfrm>
              <a:off x="6082103" y="5534620"/>
              <a:ext cx="88012" cy="271511"/>
            </p14:xfrm>
          </p:contentPart>
        </mc:Choice>
        <mc:Fallback xmlns="">
          <p:pic>
            <p:nvPicPr>
              <p:cNvPr id="246" name="墨迹 245"/>
            </p:nvPicPr>
            <p:blipFill>
              <a:blip/>
            </p:blipFill>
            <p:spPr>
              <a:xfrm>
                <a:off x="6082103" y="5534620"/>
                <a:ext cx="88012" cy="271511"/>
              </a:xfrm>
              <a:prstGeom prst="rect"/>
            </p:spPr>
          </p:pic>
        </mc:Fallback>
      </mc:AlternateContent>
      <mc:AlternateContent xmlns:mc="http://schemas.openxmlformats.org/markup-compatibility/2006" xmlns:p14="http://schemas.microsoft.com/office/powerpoint/2010/main">
        <mc:Choice Requires="p14">
          <p:contentPart r:id="rId179" p14:bwMode="auto">
            <p14:nvContentPartPr>
              <p14:cNvPr id="247" name="墨迹 246"/>
              <p14:cNvContentPartPr/>
              <p14:nvPr/>
            </p14:nvContentPartPr>
            <p14:xfrm>
              <a:off x="6170115" y="5611512"/>
              <a:ext cx="41690" cy="99047"/>
            </p14:xfrm>
          </p:contentPart>
        </mc:Choice>
        <mc:Fallback xmlns="">
          <p:pic>
            <p:nvPicPr>
              <p:cNvPr id="247" name="墨迹 246"/>
            </p:nvPicPr>
            <p:blipFill>
              <a:blip/>
            </p:blipFill>
            <p:spPr>
              <a:xfrm>
                <a:off x="6170115" y="5611512"/>
                <a:ext cx="41690" cy="99047"/>
              </a:xfrm>
              <a:prstGeom prst="rect"/>
            </p:spPr>
          </p:pic>
        </mc:Fallback>
      </mc:AlternateContent>
      <mc:AlternateContent xmlns:mc="http://schemas.openxmlformats.org/markup-compatibility/2006" xmlns:p14="http://schemas.microsoft.com/office/powerpoint/2010/main">
        <mc:Choice Requires="p14">
          <p:contentPart r:id="rId180" p14:bwMode="auto">
            <p14:nvContentPartPr>
              <p14:cNvPr id="248" name="墨迹 247"/>
              <p14:cNvContentPartPr/>
              <p14:nvPr/>
            </p14:nvContentPartPr>
            <p14:xfrm>
              <a:off x="5474992" y="5453963"/>
              <a:ext cx="125360" cy="421674"/>
            </p14:xfrm>
          </p:contentPart>
        </mc:Choice>
        <mc:Fallback xmlns="">
          <p:pic>
            <p:nvPicPr>
              <p:cNvPr id="248" name="墨迹 247"/>
            </p:nvPicPr>
            <p:blipFill>
              <a:blip/>
            </p:blipFill>
            <p:spPr>
              <a:xfrm>
                <a:off x="5474992" y="5453963"/>
                <a:ext cx="125360" cy="421674"/>
              </a:xfrm>
              <a:prstGeom prst="rect"/>
            </p:spPr>
          </p:pic>
        </mc:Fallback>
      </mc:AlternateContent>
      <mc:AlternateContent xmlns:mc="http://schemas.openxmlformats.org/markup-compatibility/2006" xmlns:p14="http://schemas.microsoft.com/office/powerpoint/2010/main">
        <mc:Choice Requires="p14">
          <p:contentPart r:id="rId181" p14:bwMode="auto">
            <p14:nvContentPartPr>
              <p14:cNvPr id="249" name="墨迹 248"/>
              <p14:cNvContentPartPr/>
              <p14:nvPr/>
            </p14:nvContentPartPr>
            <p14:xfrm>
              <a:off x="6366985" y="5469457"/>
              <a:ext cx="67167" cy="392279"/>
            </p14:xfrm>
          </p:contentPart>
        </mc:Choice>
        <mc:Fallback xmlns="">
          <p:pic>
            <p:nvPicPr>
              <p:cNvPr id="249" name="墨迹 248"/>
            </p:nvPicPr>
            <p:blipFill>
              <a:blip/>
            </p:blipFill>
            <p:spPr>
              <a:xfrm>
                <a:off x="6366985" y="5469457"/>
                <a:ext cx="67167" cy="392279"/>
              </a:xfrm>
              <a:prstGeom prst="rect"/>
            </p:spPr>
          </p:pic>
        </mc:Fallback>
      </mc:AlternateContent>
      <mc:AlternateContent xmlns:mc="http://schemas.openxmlformats.org/markup-compatibility/2006" xmlns:p14="http://schemas.microsoft.com/office/powerpoint/2010/main">
        <mc:Choice Requires="p14">
          <p:contentPart r:id="rId182" p14:bwMode="auto">
            <p14:nvContentPartPr>
              <p14:cNvPr id="250" name="墨迹 249"/>
              <p14:cNvContentPartPr/>
              <p14:nvPr/>
            </p14:nvContentPartPr>
            <p14:xfrm>
              <a:off x="6529112" y="5360708"/>
              <a:ext cx="39373" cy="130325"/>
            </p14:xfrm>
          </p:contentPart>
        </mc:Choice>
        <mc:Fallback xmlns="">
          <p:pic>
            <p:nvPicPr>
              <p:cNvPr id="250" name="墨迹 249"/>
            </p:nvPicPr>
            <p:blipFill>
              <a:blip/>
            </p:blipFill>
            <p:spPr>
              <a:xfrm>
                <a:off x="6529112" y="5360708"/>
                <a:ext cx="39373" cy="130325"/>
              </a:xfrm>
              <a:prstGeom prst="rect"/>
            </p:spPr>
          </p:pic>
        </mc:Fallback>
      </mc:AlternateContent>
      <mc:AlternateContent xmlns:mc="http://schemas.openxmlformats.org/markup-compatibility/2006" xmlns:p14="http://schemas.microsoft.com/office/powerpoint/2010/main">
        <mc:Choice Requires="p14">
          <p:contentPart r:id="rId183" p14:bwMode="auto">
            <p14:nvContentPartPr>
              <p14:cNvPr id="252" name="墨迹 251"/>
              <p14:cNvContentPartPr/>
              <p14:nvPr/>
            </p14:nvContentPartPr>
            <p14:xfrm>
              <a:off x="4699386" y="6010017"/>
              <a:ext cx="882437" cy="185351"/>
            </p14:xfrm>
          </p:contentPart>
        </mc:Choice>
        <mc:Fallback xmlns="">
          <p:pic>
            <p:nvPicPr>
              <p:cNvPr id="252" name="墨迹 251"/>
            </p:nvPicPr>
            <p:blipFill>
              <a:blip/>
            </p:blipFill>
            <p:spPr>
              <a:xfrm>
                <a:off x="4699386" y="6010017"/>
                <a:ext cx="882437" cy="185351"/>
              </a:xfrm>
              <a:prstGeom prst="rect"/>
            </p:spPr>
          </p:pic>
        </mc:Fallback>
      </mc:AlternateContent>
      <mc:AlternateContent xmlns:mc="http://schemas.openxmlformats.org/markup-compatibility/2006" xmlns:p14="http://schemas.microsoft.com/office/powerpoint/2010/main">
        <mc:Choice Requires="p14">
          <p:contentPart r:id="rId184" p14:bwMode="auto">
            <p14:nvContentPartPr>
              <p14:cNvPr id="253" name="墨迹 252"/>
              <p14:cNvContentPartPr/>
              <p14:nvPr/>
            </p14:nvContentPartPr>
            <p14:xfrm>
              <a:off x="4639167" y="6256766"/>
              <a:ext cx="127386" cy="270497"/>
            </p14:xfrm>
          </p:contentPart>
        </mc:Choice>
        <mc:Fallback xmlns="">
          <p:pic>
            <p:nvPicPr>
              <p:cNvPr id="253" name="墨迹 252"/>
            </p:nvPicPr>
            <p:blipFill>
              <a:blip/>
            </p:blipFill>
            <p:spPr>
              <a:xfrm>
                <a:off x="4639167" y="6256766"/>
                <a:ext cx="127386" cy="270497"/>
              </a:xfrm>
              <a:prstGeom prst="rect"/>
            </p:spPr>
          </p:pic>
        </mc:Fallback>
      </mc:AlternateContent>
      <mc:AlternateContent xmlns:mc="http://schemas.openxmlformats.org/markup-compatibility/2006" xmlns:p14="http://schemas.microsoft.com/office/powerpoint/2010/main">
        <mc:Choice Requires="p14">
          <p:contentPart r:id="rId185" p14:bwMode="auto">
            <p14:nvContentPartPr>
              <p14:cNvPr id="254" name="墨迹 253"/>
              <p14:cNvContentPartPr/>
              <p14:nvPr/>
            </p14:nvContentPartPr>
            <p14:xfrm>
              <a:off x="4752656" y="6109643"/>
              <a:ext cx="687885" cy="183035"/>
            </p14:xfrm>
          </p:contentPart>
        </mc:Choice>
        <mc:Fallback xmlns="">
          <p:pic>
            <p:nvPicPr>
              <p:cNvPr id="254" name="墨迹 253"/>
            </p:nvPicPr>
            <p:blipFill>
              <a:blip/>
            </p:blipFill>
            <p:spPr>
              <a:xfrm>
                <a:off x="4752656" y="6109643"/>
                <a:ext cx="687885" cy="183035"/>
              </a:xfrm>
              <a:prstGeom prst="rect"/>
            </p:spPr>
          </p:pic>
        </mc:Fallback>
      </mc:AlternateContent>
      <mc:AlternateContent xmlns:mc="http://schemas.openxmlformats.org/markup-compatibility/2006" xmlns:p14="http://schemas.microsoft.com/office/powerpoint/2010/main">
        <mc:Choice Requires="p14">
          <p:contentPart r:id="rId186" p14:bwMode="auto">
            <p14:nvContentPartPr>
              <p14:cNvPr id="255" name="墨迹 254"/>
              <p14:cNvContentPartPr/>
              <p14:nvPr/>
            </p14:nvContentPartPr>
            <p14:xfrm>
              <a:off x="4766553" y="6303828"/>
              <a:ext cx="97276" cy="224014"/>
            </p14:xfrm>
          </p:contentPart>
        </mc:Choice>
        <mc:Fallback xmlns="">
          <p:pic>
            <p:nvPicPr>
              <p:cNvPr id="255" name="墨迹 254"/>
            </p:nvPicPr>
            <p:blipFill>
              <a:blip/>
            </p:blipFill>
            <p:spPr>
              <a:xfrm>
                <a:off x="4766553" y="6303828"/>
                <a:ext cx="97276" cy="224014"/>
              </a:xfrm>
              <a:prstGeom prst="rect"/>
            </p:spPr>
          </p:pic>
        </mc:Fallback>
      </mc:AlternateContent>
      <mc:AlternateContent xmlns:mc="http://schemas.openxmlformats.org/markup-compatibility/2006" xmlns:p14="http://schemas.microsoft.com/office/powerpoint/2010/main">
        <mc:Choice Requires="p14">
          <p:contentPart r:id="rId187" p14:bwMode="auto">
            <p14:nvContentPartPr>
              <p14:cNvPr id="256" name="墨迹 255"/>
              <p14:cNvContentPartPr/>
              <p14:nvPr/>
            </p14:nvContentPartPr>
            <p14:xfrm>
              <a:off x="4873094" y="6317585"/>
              <a:ext cx="78747" cy="192881"/>
            </p14:xfrm>
          </p:contentPart>
        </mc:Choice>
        <mc:Fallback xmlns="">
          <p:pic>
            <p:nvPicPr>
              <p:cNvPr id="256" name="墨迹 255"/>
            </p:nvPicPr>
            <p:blipFill>
              <a:blip/>
            </p:blipFill>
            <p:spPr>
              <a:xfrm>
                <a:off x="4873094" y="6317585"/>
                <a:ext cx="78747" cy="192881"/>
              </a:xfrm>
              <a:prstGeom prst="rect"/>
            </p:spPr>
          </p:pic>
        </mc:Fallback>
      </mc:AlternateContent>
      <mc:AlternateContent xmlns:mc="http://schemas.openxmlformats.org/markup-compatibility/2006" xmlns:p14="http://schemas.microsoft.com/office/powerpoint/2010/main">
        <mc:Choice Requires="p14">
          <p:contentPart r:id="rId188" p14:bwMode="auto">
            <p14:nvContentPartPr>
              <p14:cNvPr id="257" name="墨迹 256"/>
              <p14:cNvContentPartPr/>
              <p14:nvPr/>
            </p14:nvContentPartPr>
            <p14:xfrm>
              <a:off x="4995847" y="6341333"/>
              <a:ext cx="71800" cy="46917"/>
            </p14:xfrm>
          </p:contentPart>
        </mc:Choice>
        <mc:Fallback xmlns="">
          <p:pic>
            <p:nvPicPr>
              <p:cNvPr id="257" name="墨迹 256"/>
            </p:nvPicPr>
            <p:blipFill>
              <a:blip/>
            </p:blipFill>
            <p:spPr>
              <a:xfrm>
                <a:off x="4995847" y="6341333"/>
                <a:ext cx="71800" cy="46917"/>
              </a:xfrm>
              <a:prstGeom prst="rect"/>
            </p:spPr>
          </p:pic>
        </mc:Fallback>
      </mc:AlternateContent>
      <mc:AlternateContent xmlns:mc="http://schemas.openxmlformats.org/markup-compatibility/2006" xmlns:p14="http://schemas.microsoft.com/office/powerpoint/2010/main">
        <mc:Choice Requires="p14">
          <p:contentPart r:id="rId189" p14:bwMode="auto">
            <p14:nvContentPartPr>
              <p14:cNvPr id="258" name="墨迹 257"/>
              <p14:cNvContentPartPr/>
              <p14:nvPr/>
            </p14:nvContentPartPr>
            <p14:xfrm>
              <a:off x="5090808" y="6278777"/>
              <a:ext cx="18529" cy="196935"/>
            </p14:xfrm>
          </p:contentPart>
        </mc:Choice>
        <mc:Fallback xmlns="">
          <p:pic>
            <p:nvPicPr>
              <p:cNvPr id="258" name="墨迹 257"/>
            </p:nvPicPr>
            <p:blipFill>
              <a:blip/>
            </p:blipFill>
            <p:spPr>
              <a:xfrm>
                <a:off x="5090808" y="6278777"/>
                <a:ext cx="18529" cy="196935"/>
              </a:xfrm>
              <a:prstGeom prst="rect"/>
            </p:spPr>
          </p:pic>
        </mc:Fallback>
      </mc:AlternateContent>
      <mc:AlternateContent xmlns:mc="http://schemas.openxmlformats.org/markup-compatibility/2006" xmlns:p14="http://schemas.microsoft.com/office/powerpoint/2010/main">
        <mc:Choice Requires="p14">
          <p:contentPart r:id="rId190" p14:bwMode="auto">
            <p14:nvContentPartPr>
              <p14:cNvPr id="259" name="墨迹 258"/>
              <p14:cNvContentPartPr/>
              <p14:nvPr/>
            </p14:nvContentPartPr>
            <p14:xfrm>
              <a:off x="5069963" y="6285148"/>
              <a:ext cx="90328" cy="282371"/>
            </p14:xfrm>
          </p:contentPart>
        </mc:Choice>
        <mc:Fallback xmlns="">
          <p:pic>
            <p:nvPicPr>
              <p:cNvPr id="259" name="墨迹 258"/>
            </p:nvPicPr>
            <p:blipFill>
              <a:blip/>
            </p:blipFill>
            <p:spPr>
              <a:xfrm>
                <a:off x="5069963" y="6285148"/>
                <a:ext cx="90328" cy="282371"/>
              </a:xfrm>
              <a:prstGeom prst="rect"/>
            </p:spPr>
          </p:pic>
        </mc:Fallback>
      </mc:AlternateContent>
      <mc:AlternateContent xmlns:mc="http://schemas.openxmlformats.org/markup-compatibility/2006" xmlns:p14="http://schemas.microsoft.com/office/powerpoint/2010/main">
        <mc:Choice Requires="p14">
          <p:contentPart r:id="rId191" p14:bwMode="auto">
            <p14:nvContentPartPr>
              <p14:cNvPr id="260" name="墨迹 259"/>
              <p14:cNvContentPartPr/>
              <p14:nvPr/>
            </p14:nvContentPartPr>
            <p14:xfrm>
              <a:off x="5188085" y="6263862"/>
              <a:ext cx="78747" cy="207940"/>
            </p14:xfrm>
          </p:contentPart>
        </mc:Choice>
        <mc:Fallback xmlns="">
          <p:pic>
            <p:nvPicPr>
              <p:cNvPr id="260" name="墨迹 259"/>
            </p:nvPicPr>
            <p:blipFill>
              <a:blip/>
            </p:blipFill>
            <p:spPr>
              <a:xfrm>
                <a:off x="5188085" y="6263862"/>
                <a:ext cx="78747" cy="207940"/>
              </a:xfrm>
              <a:prstGeom prst="rect"/>
            </p:spPr>
          </p:pic>
        </mc:Fallback>
      </mc:AlternateContent>
      <mc:AlternateContent xmlns:mc="http://schemas.openxmlformats.org/markup-compatibility/2006" xmlns:p14="http://schemas.microsoft.com/office/powerpoint/2010/main">
        <mc:Choice Requires="p14">
          <p:contentPart r:id="rId192" p14:bwMode="auto">
            <p14:nvContentPartPr>
              <p14:cNvPr id="261" name="墨迹 260"/>
              <p14:cNvContentPartPr/>
              <p14:nvPr/>
            </p14:nvContentPartPr>
            <p14:xfrm>
              <a:off x="5288546" y="6301945"/>
              <a:ext cx="87144" cy="148282"/>
            </p14:xfrm>
          </p:contentPart>
        </mc:Choice>
        <mc:Fallback xmlns="">
          <p:pic>
            <p:nvPicPr>
              <p:cNvPr id="261" name="墨迹 260"/>
            </p:nvPicPr>
            <p:blipFill>
              <a:blip/>
            </p:blipFill>
            <p:spPr>
              <a:xfrm>
                <a:off x="5288546" y="6301945"/>
                <a:ext cx="87144" cy="148282"/>
              </a:xfrm>
              <a:prstGeom prst="rect"/>
            </p:spPr>
          </p:pic>
        </mc:Fallback>
      </mc:AlternateContent>
      <mc:AlternateContent xmlns:mc="http://schemas.openxmlformats.org/markup-compatibility/2006" xmlns:p14="http://schemas.microsoft.com/office/powerpoint/2010/main">
        <mc:Choice Requires="p14">
          <p:contentPart r:id="rId193" p14:bwMode="auto">
            <p14:nvContentPartPr>
              <p14:cNvPr id="262" name="墨迹 261"/>
              <p14:cNvContentPartPr/>
              <p14:nvPr/>
            </p14:nvContentPartPr>
            <p14:xfrm>
              <a:off x="4437665" y="6186101"/>
              <a:ext cx="291830" cy="81815"/>
            </p14:xfrm>
          </p:contentPart>
        </mc:Choice>
        <mc:Fallback xmlns="">
          <p:pic>
            <p:nvPicPr>
              <p:cNvPr id="262" name="墨迹 261"/>
            </p:nvPicPr>
            <p:blipFill>
              <a:blip/>
            </p:blipFill>
            <p:spPr>
              <a:xfrm>
                <a:off x="4437665" y="6186101"/>
                <a:ext cx="291830" cy="81815"/>
              </a:xfrm>
              <a:prstGeom prst="rect"/>
            </p:spPr>
          </p:pic>
        </mc:Fallback>
      </mc:AlternateContent>
      <mc:AlternateContent xmlns:mc="http://schemas.openxmlformats.org/markup-compatibility/2006" xmlns:p14="http://schemas.microsoft.com/office/powerpoint/2010/main">
        <mc:Choice Requires="p14">
          <p:contentPart r:id="rId194" p14:bwMode="auto">
            <p14:nvContentPartPr>
              <p14:cNvPr id="263" name="墨迹 262"/>
              <p14:cNvContentPartPr/>
              <p14:nvPr/>
            </p14:nvContentPartPr>
            <p14:xfrm>
              <a:off x="4490791" y="6329748"/>
              <a:ext cx="102053" cy="151323"/>
            </p14:xfrm>
          </p:contentPart>
        </mc:Choice>
        <mc:Fallback xmlns="">
          <p:pic>
            <p:nvPicPr>
              <p:cNvPr id="263" name="墨迹 262"/>
            </p:nvPicPr>
            <p:blipFill>
              <a:blip/>
            </p:blipFill>
            <p:spPr>
              <a:xfrm>
                <a:off x="4490791" y="6329748"/>
                <a:ext cx="102053" cy="151323"/>
              </a:xfrm>
              <a:prstGeom prst="rect"/>
            </p:spPr>
          </p:pic>
        </mc:Fallback>
      </mc:AlternateContent>
      <mc:AlternateContent xmlns:mc="http://schemas.openxmlformats.org/markup-compatibility/2006" xmlns:p14="http://schemas.microsoft.com/office/powerpoint/2010/main">
        <mc:Choice Requires="p14">
          <p:contentPart r:id="rId195" p14:bwMode="auto">
            <p14:nvContentPartPr>
              <p14:cNvPr id="264" name="墨迹 263"/>
              <p14:cNvContentPartPr/>
              <p14:nvPr/>
            </p14:nvContentPartPr>
            <p14:xfrm>
              <a:off x="4914784" y="5872886"/>
              <a:ext cx="13896" cy="93110"/>
            </p14:xfrm>
          </p:contentPart>
        </mc:Choice>
        <mc:Fallback xmlns="">
          <p:pic>
            <p:nvPicPr>
              <p:cNvPr id="264" name="墨迹 263"/>
            </p:nvPicPr>
            <p:blipFill>
              <a:blip/>
            </p:blipFill>
            <p:spPr>
              <a:xfrm>
                <a:off x="4914784" y="5872886"/>
                <a:ext cx="13896" cy="93110"/>
              </a:xfrm>
              <a:prstGeom prst="rect"/>
            </p:spPr>
          </p:pic>
        </mc:Fallback>
      </mc:AlternateContent>
      <mc:AlternateContent xmlns:mc="http://schemas.openxmlformats.org/markup-compatibility/2006" xmlns:p14="http://schemas.microsoft.com/office/powerpoint/2010/main">
        <mc:Choice Requires="p14">
          <p:contentPart r:id="rId196" p14:bwMode="auto">
            <p14:nvContentPartPr>
              <p14:cNvPr id="265" name="墨迹 264"/>
              <p14:cNvContentPartPr/>
              <p14:nvPr/>
            </p14:nvContentPartPr>
            <p14:xfrm>
              <a:off x="4798978" y="5863329"/>
              <a:ext cx="129702" cy="248632"/>
            </p14:xfrm>
          </p:contentPart>
        </mc:Choice>
        <mc:Fallback xmlns="">
          <p:pic>
            <p:nvPicPr>
              <p:cNvPr id="265" name="墨迹 264"/>
            </p:nvPicPr>
            <p:blipFill>
              <a:blip/>
            </p:blipFill>
            <p:spPr>
              <a:xfrm>
                <a:off x="4798978" y="5863329"/>
                <a:ext cx="129702" cy="248632"/>
              </a:xfrm>
              <a:prstGeom prst="rect"/>
            </p:spPr>
          </p:pic>
        </mc:Fallback>
      </mc:AlternateContent>
      <mc:AlternateContent xmlns:mc="http://schemas.openxmlformats.org/markup-compatibility/2006" xmlns:p14="http://schemas.microsoft.com/office/powerpoint/2010/main">
        <mc:Choice Requires="p14">
          <p:contentPart r:id="rId197" p14:bwMode="auto">
            <p14:nvContentPartPr>
              <p14:cNvPr id="266" name="墨迹 265"/>
              <p14:cNvContentPartPr/>
              <p14:nvPr/>
            </p14:nvContentPartPr>
            <p14:xfrm>
              <a:off x="4924482" y="5824666"/>
              <a:ext cx="94527" cy="57922"/>
            </p14:xfrm>
          </p:contentPart>
        </mc:Choice>
        <mc:Fallback xmlns="">
          <p:pic>
            <p:nvPicPr>
              <p:cNvPr id="266" name="墨迹 265"/>
            </p:nvPicPr>
            <p:blipFill>
              <a:blip/>
            </p:blipFill>
            <p:spPr>
              <a:xfrm>
                <a:off x="4924482" y="5824666"/>
                <a:ext cx="94527" cy="57922"/>
              </a:xfrm>
              <a:prstGeom prst="rect"/>
            </p:spPr>
          </p:pic>
        </mc:Fallback>
      </mc:AlternateContent>
      <mc:AlternateContent xmlns:mc="http://schemas.openxmlformats.org/markup-compatibility/2006" xmlns:p14="http://schemas.microsoft.com/office/powerpoint/2010/main">
        <mc:Choice Requires="p14">
          <p:contentPart r:id="rId198" p14:bwMode="auto">
            <p14:nvContentPartPr>
              <p14:cNvPr id="267" name="墨迹 266"/>
              <p14:cNvContentPartPr/>
              <p14:nvPr/>
            </p14:nvContentPartPr>
            <p14:xfrm>
              <a:off x="4970370" y="5903440"/>
              <a:ext cx="53271" cy="126850"/>
            </p14:xfrm>
          </p:contentPart>
        </mc:Choice>
        <mc:Fallback xmlns="">
          <p:pic>
            <p:nvPicPr>
              <p:cNvPr id="267" name="墨迹 266"/>
            </p:nvPicPr>
            <p:blipFill>
              <a:blip/>
            </p:blipFill>
            <p:spPr>
              <a:xfrm>
                <a:off x="4970370" y="5903440"/>
                <a:ext cx="53271" cy="126850"/>
              </a:xfrm>
              <a:prstGeom prst="rect"/>
            </p:spPr>
          </p:pic>
        </mc:Fallback>
      </mc:AlternateContent>
      <mc:AlternateContent xmlns:mc="http://schemas.openxmlformats.org/markup-compatibility/2006" xmlns:p14="http://schemas.microsoft.com/office/powerpoint/2010/main">
        <mc:Choice Requires="p14">
          <p:contentPart r:id="rId199" p14:bwMode="auto">
            <p14:nvContentPartPr>
              <p14:cNvPr id="268" name="墨迹 267"/>
              <p14:cNvContentPartPr/>
              <p14:nvPr/>
            </p14:nvContentPartPr>
            <p14:xfrm>
              <a:off x="5502207" y="6276460"/>
              <a:ext cx="14765" cy="2317"/>
            </p14:xfrm>
          </p:contentPart>
        </mc:Choice>
        <mc:Fallback xmlns="">
          <p:pic>
            <p:nvPicPr>
              <p:cNvPr id="268" name="墨迹 267"/>
            </p:nvPicPr>
            <p:blipFill>
              <a:blip/>
            </p:blipFill>
            <p:spPr>
              <a:xfrm>
                <a:off x="5502207" y="6276460"/>
                <a:ext cx="14765" cy="2317"/>
              </a:xfrm>
              <a:prstGeom prst="rect"/>
            </p:spPr>
          </p:pic>
        </mc:Fallback>
      </mc:AlternateContent>
      <mc:AlternateContent xmlns:mc="http://schemas.openxmlformats.org/markup-compatibility/2006" xmlns:p14="http://schemas.microsoft.com/office/powerpoint/2010/main">
        <mc:Choice Requires="p14">
          <p:contentPart r:id="rId200" p14:bwMode="auto">
            <p14:nvContentPartPr>
              <p14:cNvPr id="269" name="墨迹 268"/>
              <p14:cNvContentPartPr/>
              <p14:nvPr/>
            </p14:nvContentPartPr>
            <p14:xfrm>
              <a:off x="5544766" y="6165249"/>
              <a:ext cx="97276" cy="67189"/>
            </p14:xfrm>
          </p:contentPart>
        </mc:Choice>
        <mc:Fallback xmlns="">
          <p:pic>
            <p:nvPicPr>
              <p:cNvPr id="269" name="墨迹 268"/>
            </p:nvPicPr>
            <p:blipFill>
              <a:blip/>
            </p:blipFill>
            <p:spPr>
              <a:xfrm>
                <a:off x="5544766" y="6165249"/>
                <a:ext cx="97276" cy="67189"/>
              </a:xfrm>
              <a:prstGeom prst="rect"/>
            </p:spPr>
          </p:pic>
        </mc:Fallback>
      </mc:AlternateContent>
      <mc:AlternateContent xmlns:mc="http://schemas.openxmlformats.org/markup-compatibility/2006" xmlns:p14="http://schemas.microsoft.com/office/powerpoint/2010/main">
        <mc:Choice Requires="p14">
          <p:contentPart r:id="rId201" p14:bwMode="auto">
            <p14:nvContentPartPr>
              <p14:cNvPr id="270" name="墨迹 269"/>
              <p14:cNvContentPartPr/>
              <p14:nvPr/>
            </p14:nvContentPartPr>
            <p14:xfrm>
              <a:off x="5573717" y="6195368"/>
              <a:ext cx="40532" cy="168554"/>
            </p14:xfrm>
          </p:contentPart>
        </mc:Choice>
        <mc:Fallback xmlns="">
          <p:pic>
            <p:nvPicPr>
              <p:cNvPr id="270" name="墨迹 269"/>
            </p:nvPicPr>
            <p:blipFill>
              <a:blip/>
            </p:blipFill>
            <p:spPr>
              <a:xfrm>
                <a:off x="5573717" y="6195368"/>
                <a:ext cx="40532" cy="168554"/>
              </a:xfrm>
              <a:prstGeom prst="rect"/>
            </p:spPr>
          </p:pic>
        </mc:Fallback>
      </mc:AlternateContent>
      <mc:AlternateContent xmlns:mc="http://schemas.openxmlformats.org/markup-compatibility/2006" xmlns:p14="http://schemas.microsoft.com/office/powerpoint/2010/main">
        <mc:Choice Requires="p14">
          <p:contentPart r:id="rId202" p14:bwMode="auto">
            <p14:nvContentPartPr>
              <p14:cNvPr id="271" name="墨迹 270"/>
              <p14:cNvContentPartPr/>
              <p14:nvPr/>
            </p14:nvContentPartPr>
            <p14:xfrm>
              <a:off x="5600352" y="6220420"/>
              <a:ext cx="55587" cy="107591"/>
            </p14:xfrm>
          </p:contentPart>
        </mc:Choice>
        <mc:Fallback xmlns="">
          <p:pic>
            <p:nvPicPr>
              <p:cNvPr id="271" name="墨迹 270"/>
            </p:nvPicPr>
            <p:blipFill>
              <a:blip/>
            </p:blipFill>
            <p:spPr>
              <a:xfrm>
                <a:off x="5600352" y="6220420"/>
                <a:ext cx="55587" cy="107591"/>
              </a:xfrm>
              <a:prstGeom prst="rect"/>
            </p:spPr>
          </p:pic>
        </mc:Fallback>
      </mc:AlternateContent>
      <mc:AlternateContent xmlns:mc="http://schemas.openxmlformats.org/markup-compatibility/2006" xmlns:p14="http://schemas.microsoft.com/office/powerpoint/2010/main">
        <mc:Choice Requires="p14">
          <p:contentPart r:id="rId203" p14:bwMode="auto">
            <p14:nvContentPartPr>
              <p14:cNvPr id="272" name="墨迹 271"/>
              <p14:cNvContentPartPr/>
              <p14:nvPr/>
            </p14:nvContentPartPr>
            <p14:xfrm>
              <a:off x="5831384" y="6086040"/>
              <a:ext cx="195132" cy="234440"/>
            </p14:xfrm>
          </p:contentPart>
        </mc:Choice>
        <mc:Fallback xmlns="">
          <p:pic>
            <p:nvPicPr>
              <p:cNvPr id="272" name="墨迹 271"/>
            </p:nvPicPr>
            <p:blipFill>
              <a:blip/>
            </p:blipFill>
            <p:spPr>
              <a:xfrm>
                <a:off x="5831384" y="6086040"/>
                <a:ext cx="195132" cy="234440"/>
              </a:xfrm>
              <a:prstGeom prst="rect"/>
            </p:spPr>
          </p:pic>
        </mc:Fallback>
      </mc:AlternateContent>
      <mc:AlternateContent xmlns:mc="http://schemas.openxmlformats.org/markup-compatibility/2006" xmlns:p14="http://schemas.microsoft.com/office/powerpoint/2010/main">
        <mc:Choice Requires="p14">
          <p:contentPart r:id="rId204" p14:bwMode="auto">
            <p14:nvContentPartPr>
              <p14:cNvPr id="273" name="墨迹 272"/>
              <p14:cNvContentPartPr/>
              <p14:nvPr/>
            </p14:nvContentPartPr>
            <p14:xfrm>
              <a:off x="6080945" y="6028552"/>
              <a:ext cx="79906" cy="40111"/>
            </p14:xfrm>
          </p:contentPart>
        </mc:Choice>
        <mc:Fallback xmlns="">
          <p:pic>
            <p:nvPicPr>
              <p:cNvPr id="273" name="墨迹 272"/>
            </p:nvPicPr>
            <p:blipFill>
              <a:blip/>
            </p:blipFill>
            <p:spPr>
              <a:xfrm>
                <a:off x="6080945" y="6028552"/>
                <a:ext cx="79906" cy="40111"/>
              </a:xfrm>
              <a:prstGeom prst="rect"/>
            </p:spPr>
          </p:pic>
        </mc:Fallback>
      </mc:AlternateContent>
      <mc:AlternateContent xmlns:mc="http://schemas.openxmlformats.org/markup-compatibility/2006" xmlns:p14="http://schemas.microsoft.com/office/powerpoint/2010/main">
        <mc:Choice Requires="p14">
          <p:contentPart r:id="rId205" p14:bwMode="auto">
            <p14:nvContentPartPr>
              <p14:cNvPr id="274" name="墨迹 273"/>
              <p14:cNvContentPartPr/>
              <p14:nvPr/>
            </p14:nvContentPartPr>
            <p14:xfrm>
              <a:off x="6216437" y="5843201"/>
              <a:ext cx="125071" cy="225317"/>
            </p14:xfrm>
          </p:contentPart>
        </mc:Choice>
        <mc:Fallback xmlns="">
          <p:pic>
            <p:nvPicPr>
              <p:cNvPr id="274" name="墨迹 273"/>
            </p:nvPicPr>
            <p:blipFill>
              <a:blip/>
            </p:blipFill>
            <p:spPr>
              <a:xfrm>
                <a:off x="6216437" y="5843201"/>
                <a:ext cx="125071" cy="225317"/>
              </a:xfrm>
              <a:prstGeom prst="rect"/>
            </p:spPr>
          </p:pic>
        </mc:Fallback>
      </mc:AlternateContent>
      <mc:AlternateContent xmlns:mc="http://schemas.openxmlformats.org/markup-compatibility/2006" xmlns:p14="http://schemas.microsoft.com/office/powerpoint/2010/main">
        <mc:Choice Requires="p14">
          <p:contentPart r:id="rId206" p14:bwMode="auto">
            <p14:nvContentPartPr>
              <p14:cNvPr id="275" name="墨迹 274"/>
              <p14:cNvContentPartPr/>
              <p14:nvPr/>
            </p14:nvContentPartPr>
            <p14:xfrm>
              <a:off x="6381750" y="5843201"/>
              <a:ext cx="84827" cy="50971"/>
            </p14:xfrm>
          </p:contentPart>
        </mc:Choice>
        <mc:Fallback xmlns="">
          <p:pic>
            <p:nvPicPr>
              <p:cNvPr id="275" name="墨迹 274"/>
            </p:nvPicPr>
            <p:blipFill>
              <a:blip/>
            </p:blipFill>
            <p:spPr>
              <a:xfrm>
                <a:off x="6381750" y="5843201"/>
                <a:ext cx="84827" cy="50971"/>
              </a:xfrm>
              <a:prstGeom prst="rect"/>
            </p:spPr>
          </p:pic>
        </mc:Fallback>
      </mc:AlternateContent>
      <mc:AlternateContent xmlns:mc="http://schemas.openxmlformats.org/markup-compatibility/2006" xmlns:p14="http://schemas.microsoft.com/office/powerpoint/2010/main">
        <mc:Choice Requires="p14">
          <p:contentPart r:id="rId207" p14:bwMode="auto">
            <p14:nvContentPartPr>
              <p14:cNvPr id="276" name="墨迹 275"/>
              <p14:cNvContentPartPr/>
              <p14:nvPr/>
            </p14:nvContentPartPr>
            <p14:xfrm>
              <a:off x="6454997" y="5779921"/>
              <a:ext cx="16212" cy="225463"/>
            </p14:xfrm>
          </p:contentPart>
        </mc:Choice>
        <mc:Fallback xmlns="">
          <p:pic>
            <p:nvPicPr>
              <p:cNvPr id="276" name="墨迹 275"/>
            </p:nvPicPr>
            <p:blipFill>
              <a:blip/>
            </p:blipFill>
            <p:spPr>
              <a:xfrm>
                <a:off x="6454997" y="5779921"/>
                <a:ext cx="16212" cy="225463"/>
              </a:xfrm>
              <a:prstGeom prst="rect"/>
            </p:spPr>
          </p:pic>
        </mc:Fallback>
      </mc:AlternateContent>
      <mc:AlternateContent xmlns:mc="http://schemas.openxmlformats.org/markup-compatibility/2006" xmlns:p14="http://schemas.microsoft.com/office/powerpoint/2010/main">
        <mc:Choice Requires="p14">
          <p:contentPart r:id="rId208" p14:bwMode="auto">
            <p14:nvContentPartPr>
              <p14:cNvPr id="277" name="墨迹 276"/>
              <p14:cNvContentPartPr/>
              <p14:nvPr/>
            </p14:nvContentPartPr>
            <p14:xfrm>
              <a:off x="6341941" y="5947461"/>
              <a:ext cx="182538" cy="108894"/>
            </p14:xfrm>
          </p:contentPart>
        </mc:Choice>
        <mc:Fallback xmlns="">
          <p:pic>
            <p:nvPicPr>
              <p:cNvPr id="277" name="墨迹 276"/>
            </p:nvPicPr>
            <p:blipFill>
              <a:blip/>
            </p:blipFill>
            <p:spPr>
              <a:xfrm>
                <a:off x="6341941" y="5947461"/>
                <a:ext cx="182538" cy="108894"/>
              </a:xfrm>
              <a:prstGeom prst="rect"/>
            </p:spPr>
          </p:pic>
        </mc:Fallback>
      </mc:AlternateContent>
      <mc:AlternateContent xmlns:mc="http://schemas.openxmlformats.org/markup-compatibility/2006" xmlns:p14="http://schemas.microsoft.com/office/powerpoint/2010/main">
        <mc:Choice Requires="p14">
          <p:contentPart r:id="rId209" p14:bwMode="auto">
            <p14:nvContentPartPr>
              <p14:cNvPr id="278" name="墨迹 277"/>
              <p14:cNvContentPartPr/>
              <p14:nvPr/>
            </p14:nvContentPartPr>
            <p14:xfrm>
              <a:off x="6373933" y="6042454"/>
              <a:ext cx="129702" cy="74140"/>
            </p14:xfrm>
          </p:contentPart>
        </mc:Choice>
        <mc:Fallback xmlns="">
          <p:pic>
            <p:nvPicPr>
              <p:cNvPr id="278" name="墨迹 277"/>
            </p:nvPicPr>
            <p:blipFill>
              <a:blip/>
            </p:blipFill>
            <p:spPr>
              <a:xfrm>
                <a:off x="6373933" y="6042454"/>
                <a:ext cx="129702" cy="74140"/>
              </a:xfrm>
              <a:prstGeom prst="rect"/>
            </p:spPr>
          </p:pic>
        </mc:Fallback>
      </mc:AlternateContent>
      <mc:AlternateContent xmlns:mc="http://schemas.openxmlformats.org/markup-compatibility/2006" xmlns:p14="http://schemas.microsoft.com/office/powerpoint/2010/main">
        <mc:Choice Requires="p14">
          <p:contentPart r:id="rId210" p14:bwMode="auto">
            <p14:nvContentPartPr>
              <p14:cNvPr id="279" name="墨迹 278"/>
              <p14:cNvContentPartPr/>
              <p14:nvPr/>
            </p14:nvContentPartPr>
            <p14:xfrm>
              <a:off x="6443416" y="6014651"/>
              <a:ext cx="23161" cy="183034"/>
            </p14:xfrm>
          </p:contentPart>
        </mc:Choice>
        <mc:Fallback xmlns="">
          <p:pic>
            <p:nvPicPr>
              <p:cNvPr id="279" name="墨迹 278"/>
            </p:nvPicPr>
            <p:blipFill>
              <a:blip/>
            </p:blipFill>
            <p:spPr>
              <a:xfrm>
                <a:off x="6443416" y="6014651"/>
                <a:ext cx="23161" cy="183034"/>
              </a:xfrm>
              <a:prstGeom prst="rect"/>
            </p:spPr>
          </p:pic>
        </mc:Fallback>
      </mc:AlternateContent>
      <mc:AlternateContent xmlns:mc="http://schemas.openxmlformats.org/markup-compatibility/2006" xmlns:p14="http://schemas.microsoft.com/office/powerpoint/2010/main">
        <mc:Choice Requires="p14">
          <p:contentPart r:id="rId211" p14:bwMode="auto">
            <p14:nvContentPartPr>
              <p14:cNvPr id="280" name="墨迹 279"/>
              <p14:cNvContentPartPr/>
              <p14:nvPr/>
            </p14:nvContentPartPr>
            <p14:xfrm>
              <a:off x="4023661" y="6160615"/>
              <a:ext cx="133755" cy="57922"/>
            </p14:xfrm>
          </p:contentPart>
        </mc:Choice>
        <mc:Fallback xmlns="">
          <p:pic>
            <p:nvPicPr>
              <p:cNvPr id="280" name="墨迹 279"/>
            </p:nvPicPr>
            <p:blipFill>
              <a:blip/>
            </p:blipFill>
            <p:spPr>
              <a:xfrm>
                <a:off x="4023661" y="6160615"/>
                <a:ext cx="133755" cy="57922"/>
              </a:xfrm>
              <a:prstGeom prst="rect"/>
            </p:spPr>
          </p:pic>
        </mc:Fallback>
      </mc:AlternateContent>
      <mc:AlternateContent xmlns:mc="http://schemas.openxmlformats.org/markup-compatibility/2006" xmlns:p14="http://schemas.microsoft.com/office/powerpoint/2010/main">
        <mc:Choice Requires="p14">
          <p:contentPart r:id="rId212" p14:bwMode="auto">
            <p14:nvContentPartPr>
              <p14:cNvPr id="281" name="墨迹 280"/>
              <p14:cNvContentPartPr/>
              <p14:nvPr/>
            </p14:nvContentPartPr>
            <p14:xfrm>
              <a:off x="4037557" y="6257925"/>
              <a:ext cx="161549" cy="52130"/>
            </p14:xfrm>
          </p:contentPart>
        </mc:Choice>
        <mc:Fallback xmlns="">
          <p:pic>
            <p:nvPicPr>
              <p:cNvPr id="281" name="墨迹 280"/>
            </p:nvPicPr>
            <p:blipFill>
              <a:blip/>
            </p:blipFill>
            <p:spPr>
              <a:xfrm>
                <a:off x="4037557" y="6257925"/>
                <a:ext cx="161549" cy="52130"/>
              </a:xfrm>
              <a:prstGeom prst="rect"/>
            </p:spPr>
          </p:pic>
        </mc:Fallback>
      </mc:AlternateContent>
      <mc:AlternateContent xmlns:mc="http://schemas.openxmlformats.org/markup-compatibility/2006" xmlns:p14="http://schemas.microsoft.com/office/powerpoint/2010/main">
        <mc:Choice Requires="p14">
          <p:contentPart r:id="rId213" p14:bwMode="auto">
            <p14:nvContentPartPr>
              <p14:cNvPr id="282" name="墨迹 281"/>
              <p14:cNvContentPartPr/>
              <p14:nvPr/>
            </p14:nvContentPartPr>
            <p14:xfrm>
              <a:off x="6592805" y="5919658"/>
              <a:ext cx="165602" cy="67190"/>
            </p14:xfrm>
          </p:contentPart>
        </mc:Choice>
        <mc:Fallback xmlns="">
          <p:pic>
            <p:nvPicPr>
              <p:cNvPr id="282" name="墨迹 281"/>
            </p:nvPicPr>
            <p:blipFill>
              <a:blip/>
            </p:blipFill>
            <p:spPr>
              <a:xfrm>
                <a:off x="6592805" y="5919658"/>
                <a:ext cx="165602" cy="67190"/>
              </a:xfrm>
              <a:prstGeom prst="rect"/>
            </p:spPr>
          </p:pic>
        </mc:Fallback>
      </mc:AlternateContent>
      <mc:AlternateContent xmlns:mc="http://schemas.openxmlformats.org/markup-compatibility/2006" xmlns:p14="http://schemas.microsoft.com/office/powerpoint/2010/main">
        <mc:Choice Requires="p14">
          <p:contentPart r:id="rId214" p14:bwMode="auto">
            <p14:nvContentPartPr>
              <p14:cNvPr id="283" name="墨迹 282"/>
              <p14:cNvContentPartPr/>
              <p14:nvPr/>
            </p14:nvContentPartPr>
            <p14:xfrm>
              <a:off x="6601056" y="6033186"/>
              <a:ext cx="131873" cy="46338"/>
            </p14:xfrm>
          </p:contentPart>
        </mc:Choice>
        <mc:Fallback xmlns="">
          <p:pic>
            <p:nvPicPr>
              <p:cNvPr id="283" name="墨迹 282"/>
            </p:nvPicPr>
            <p:blipFill>
              <a:blip/>
            </p:blipFill>
            <p:spPr>
              <a:xfrm>
                <a:off x="6601056" y="6033186"/>
                <a:ext cx="131873" cy="46338"/>
              </a:xfrm>
              <a:prstGeom prst="rect"/>
            </p:spPr>
          </p:pic>
        </mc:Fallback>
      </mc:AlternateContent>
      <mc:AlternateContent xmlns:mc="http://schemas.openxmlformats.org/markup-compatibility/2006" xmlns:p14="http://schemas.microsoft.com/office/powerpoint/2010/main">
        <mc:Choice Requires="p14">
          <p:contentPart r:id="rId215" p14:bwMode="auto">
            <p14:nvContentPartPr>
              <p14:cNvPr id="284" name="墨迹 283"/>
              <p14:cNvContentPartPr/>
              <p14:nvPr/>
            </p14:nvContentPartPr>
            <p14:xfrm>
              <a:off x="4821416" y="5823507"/>
              <a:ext cx="190644" cy="135538"/>
            </p14:xfrm>
          </p:contentPart>
        </mc:Choice>
        <mc:Fallback xmlns="">
          <p:pic>
            <p:nvPicPr>
              <p:cNvPr id="284" name="墨迹 283"/>
            </p:nvPicPr>
            <p:blipFill>
              <a:blip/>
            </p:blipFill>
            <p:spPr>
              <a:xfrm>
                <a:off x="4821416" y="5823507"/>
                <a:ext cx="190644" cy="135538"/>
              </a:xfrm>
              <a:prstGeom prst="rect"/>
            </p:spPr>
          </p:pic>
        </mc:Fallback>
      </mc:AlternateContent>
      <mc:AlternateContent xmlns:mc="http://schemas.openxmlformats.org/markup-compatibility/2006" xmlns:p14="http://schemas.microsoft.com/office/powerpoint/2010/main">
        <mc:Choice Requires="p14">
          <p:contentPart r:id="rId216" p14:bwMode="auto">
            <p14:nvContentPartPr>
              <p14:cNvPr id="285" name="墨迹 284"/>
              <p14:cNvContentPartPr/>
              <p14:nvPr/>
            </p14:nvContentPartPr>
            <p14:xfrm>
              <a:off x="5178820" y="6252567"/>
              <a:ext cx="178341" cy="174491"/>
            </p14:xfrm>
          </p:contentPart>
        </mc:Choice>
        <mc:Fallback xmlns="">
          <p:pic>
            <p:nvPicPr>
              <p:cNvPr id="285" name="墨迹 284"/>
            </p:nvPicPr>
            <p:blipFill>
              <a:blip/>
            </p:blipFill>
            <p:spPr>
              <a:xfrm>
                <a:off x="5178820" y="6252567"/>
                <a:ext cx="178341" cy="174491"/>
              </a:xfrm>
              <a:prstGeom prst="rect"/>
            </p:spPr>
          </p:pic>
        </mc:Fallback>
      </mc:AlternateContent>
      <mc:AlternateContent xmlns:mc="http://schemas.openxmlformats.org/markup-compatibility/2006" xmlns:p14="http://schemas.microsoft.com/office/powerpoint/2010/main">
        <mc:Choice Requires="p14">
          <p:contentPart r:id="rId217" p14:bwMode="auto">
            <p14:nvContentPartPr>
              <p14:cNvPr id="286" name="墨迹 285"/>
              <p14:cNvContentPartPr/>
              <p14:nvPr/>
            </p14:nvContentPartPr>
            <p14:xfrm>
              <a:off x="4433033" y="6313530"/>
              <a:ext cx="164443" cy="185351"/>
            </p14:xfrm>
          </p:contentPart>
        </mc:Choice>
        <mc:Fallback xmlns="">
          <p:pic>
            <p:nvPicPr>
              <p:cNvPr id="286" name="墨迹 285"/>
            </p:nvPicPr>
            <p:blipFill>
              <a:blip/>
            </p:blipFill>
            <p:spPr>
              <a:xfrm>
                <a:off x="4433033" y="6313530"/>
                <a:ext cx="164443" cy="185351"/>
              </a:xfrm>
              <a:prstGeom prst="rect"/>
            </p:spPr>
          </p:pic>
        </mc:Fallback>
      </mc:AlternateContent>
      <mc:AlternateContent xmlns:mc="http://schemas.openxmlformats.org/markup-compatibility/2006" xmlns:p14="http://schemas.microsoft.com/office/powerpoint/2010/main">
        <mc:Choice Requires="p14">
          <p:contentPart r:id="rId218" p14:bwMode="auto">
            <p14:nvContentPartPr>
              <p14:cNvPr id="287" name="墨迹 286"/>
              <p14:cNvContentPartPr/>
              <p14:nvPr/>
            </p14:nvContentPartPr>
            <p14:xfrm>
              <a:off x="6880871" y="5442379"/>
              <a:ext cx="224952" cy="239653"/>
            </p14:xfrm>
          </p:contentPart>
        </mc:Choice>
        <mc:Fallback xmlns="">
          <p:pic>
            <p:nvPicPr>
              <p:cNvPr id="287" name="墨迹 286"/>
            </p:nvPicPr>
            <p:blipFill>
              <a:blip/>
            </p:blipFill>
            <p:spPr>
              <a:xfrm>
                <a:off x="6880871" y="5442379"/>
                <a:ext cx="224952" cy="239653"/>
              </a:xfrm>
              <a:prstGeom prst="rect"/>
            </p:spPr>
          </p:pic>
        </mc:Fallback>
      </mc:AlternateContent>
      <mc:AlternateContent xmlns:mc="http://schemas.openxmlformats.org/markup-compatibility/2006" xmlns:p14="http://schemas.microsoft.com/office/powerpoint/2010/main">
        <mc:Choice Requires="p14">
          <p:contentPart r:id="rId219" p14:bwMode="auto">
            <p14:nvContentPartPr>
              <p14:cNvPr id="288" name="墨迹 287"/>
              <p14:cNvContentPartPr/>
              <p14:nvPr/>
            </p14:nvContentPartPr>
            <p14:xfrm>
              <a:off x="7142881" y="5112945"/>
              <a:ext cx="41690" cy="176518"/>
            </p14:xfrm>
          </p:contentPart>
        </mc:Choice>
        <mc:Fallback xmlns="">
          <p:pic>
            <p:nvPicPr>
              <p:cNvPr id="288" name="墨迹 287"/>
            </p:nvPicPr>
            <p:blipFill>
              <a:blip/>
            </p:blipFill>
            <p:spPr>
              <a:xfrm>
                <a:off x="7142881" y="5112945"/>
                <a:ext cx="41690" cy="176518"/>
              </a:xfrm>
              <a:prstGeom prst="rect"/>
            </p:spPr>
          </p:pic>
        </mc:Fallback>
      </mc:AlternateContent>
      <mc:AlternateContent xmlns:mc="http://schemas.openxmlformats.org/markup-compatibility/2006" xmlns:p14="http://schemas.microsoft.com/office/powerpoint/2010/main">
        <mc:Choice Requires="p14">
          <p:contentPart r:id="rId220" p14:bwMode="auto">
            <p14:nvContentPartPr>
              <p14:cNvPr id="289" name="墨迹 288"/>
              <p14:cNvContentPartPr/>
              <p14:nvPr/>
            </p14:nvContentPartPr>
            <p14:xfrm>
              <a:off x="7179939" y="5094845"/>
              <a:ext cx="104225" cy="85725"/>
            </p14:xfrm>
          </p:contentPart>
        </mc:Choice>
        <mc:Fallback xmlns="">
          <p:pic>
            <p:nvPicPr>
              <p:cNvPr id="289" name="墨迹 288"/>
            </p:nvPicPr>
            <p:blipFill>
              <a:blip/>
            </p:blipFill>
            <p:spPr>
              <a:xfrm>
                <a:off x="7179939" y="5094845"/>
                <a:ext cx="104225" cy="85725"/>
              </a:xfrm>
              <a:prstGeom prst="rect"/>
            </p:spPr>
          </p:pic>
        </mc:Fallback>
      </mc:AlternateContent>
      <mc:AlternateContent xmlns:mc="http://schemas.openxmlformats.org/markup-compatibility/2006" xmlns:p14="http://schemas.microsoft.com/office/powerpoint/2010/main">
        <mc:Choice Requires="p14">
          <p:contentPart r:id="rId221" p14:bwMode="auto">
            <p14:nvContentPartPr>
              <p14:cNvPr id="290" name="墨迹 289"/>
              <p14:cNvContentPartPr/>
              <p14:nvPr/>
            </p14:nvContentPartPr>
            <p14:xfrm>
              <a:off x="7267951" y="4959741"/>
              <a:ext cx="129702" cy="214168"/>
            </p14:xfrm>
          </p:contentPart>
        </mc:Choice>
        <mc:Fallback xmlns="">
          <p:pic>
            <p:nvPicPr>
              <p:cNvPr id="290" name="墨迹 289"/>
            </p:nvPicPr>
            <p:blipFill>
              <a:blip/>
            </p:blipFill>
            <p:spPr>
              <a:xfrm>
                <a:off x="7267951" y="4959741"/>
                <a:ext cx="129702" cy="214168"/>
              </a:xfrm>
              <a:prstGeom prst="rect"/>
            </p:spPr>
          </p:pic>
        </mc:Fallback>
      </mc:AlternateContent>
      <mc:AlternateContent xmlns:mc="http://schemas.openxmlformats.org/markup-compatibility/2006" xmlns:p14="http://schemas.microsoft.com/office/powerpoint/2010/main">
        <mc:Choice Requires="p14">
          <p:contentPart r:id="rId222" p14:bwMode="auto">
            <p14:nvContentPartPr>
              <p14:cNvPr id="291" name="墨迹 290"/>
              <p14:cNvContentPartPr/>
              <p14:nvPr/>
            </p14:nvContentPartPr>
            <p14:xfrm>
              <a:off x="7180083" y="5203739"/>
              <a:ext cx="254628" cy="125112"/>
            </p14:xfrm>
          </p:contentPart>
        </mc:Choice>
        <mc:Fallback xmlns="">
          <p:pic>
            <p:nvPicPr>
              <p:cNvPr id="291" name="墨迹 290"/>
            </p:nvPicPr>
            <p:blipFill>
              <a:blip/>
            </p:blipFill>
            <p:spPr>
              <a:xfrm>
                <a:off x="7180083" y="5203739"/>
                <a:ext cx="254628" cy="125112"/>
              </a:xfrm>
              <a:prstGeom prst="rect"/>
            </p:spPr>
          </p:pic>
        </mc:Fallback>
      </mc:AlternateContent>
      <mc:AlternateContent xmlns:mc="http://schemas.openxmlformats.org/markup-compatibility/2006" xmlns:p14="http://schemas.microsoft.com/office/powerpoint/2010/main">
        <mc:Choice Requires="p14">
          <p:contentPart r:id="rId223" p14:bwMode="auto">
            <p14:nvContentPartPr>
              <p14:cNvPr id="292" name="墨迹 291"/>
              <p14:cNvContentPartPr/>
              <p14:nvPr/>
            </p14:nvContentPartPr>
            <p14:xfrm>
              <a:off x="7244790" y="5336815"/>
              <a:ext cx="120437" cy="82974"/>
            </p14:xfrm>
          </p:contentPart>
        </mc:Choice>
        <mc:Fallback xmlns="">
          <p:pic>
            <p:nvPicPr>
              <p:cNvPr id="292" name="墨迹 291"/>
            </p:nvPicPr>
            <p:blipFill>
              <a:blip/>
            </p:blipFill>
            <p:spPr>
              <a:xfrm>
                <a:off x="7244790" y="5336815"/>
                <a:ext cx="120437" cy="82974"/>
              </a:xfrm>
              <a:prstGeom prst="rect"/>
            </p:spPr>
          </p:pic>
        </mc:Fallback>
      </mc:AlternateContent>
      <mc:AlternateContent xmlns:mc="http://schemas.openxmlformats.org/markup-compatibility/2006" xmlns:p14="http://schemas.microsoft.com/office/powerpoint/2010/main">
        <mc:Choice Requires="p14">
          <p:contentPart r:id="rId224" p14:bwMode="auto">
            <p14:nvContentPartPr>
              <p14:cNvPr id="293" name="墨迹 292"/>
              <p14:cNvContentPartPr/>
              <p14:nvPr/>
            </p14:nvContentPartPr>
            <p14:xfrm>
              <a:off x="7295744" y="5296414"/>
              <a:ext cx="41690" cy="234006"/>
            </p14:xfrm>
          </p:contentPart>
        </mc:Choice>
        <mc:Fallback xmlns="">
          <p:pic>
            <p:nvPicPr>
              <p:cNvPr id="293" name="墨迹 292"/>
            </p:nvPicPr>
            <p:blipFill>
              <a:blip/>
            </p:blipFill>
            <p:spPr>
              <a:xfrm>
                <a:off x="7295744" y="5296414"/>
                <a:ext cx="41690" cy="234006"/>
              </a:xfrm>
              <a:prstGeom prst="rect"/>
            </p:spPr>
          </p:pic>
        </mc:Fallback>
      </mc:AlternateContent>
      <mc:AlternateContent xmlns:mc="http://schemas.openxmlformats.org/markup-compatibility/2006" xmlns:p14="http://schemas.microsoft.com/office/powerpoint/2010/main">
        <mc:Choice Requires="p14">
          <p:contentPart r:id="rId225" p14:bwMode="auto">
            <p14:nvContentPartPr>
              <p14:cNvPr id="294" name="墨迹 293"/>
              <p14:cNvContentPartPr/>
              <p14:nvPr/>
            </p14:nvContentPartPr>
            <p14:xfrm>
              <a:off x="6820218" y="5551272"/>
              <a:ext cx="704821" cy="231690"/>
            </p14:xfrm>
          </p:contentPart>
        </mc:Choice>
        <mc:Fallback xmlns="">
          <p:pic>
            <p:nvPicPr>
              <p:cNvPr id="294" name="墨迹 293"/>
            </p:nvPicPr>
            <p:blipFill>
              <a:blip/>
            </p:blipFill>
            <p:spPr>
              <a:xfrm>
                <a:off x="6820218" y="5551272"/>
                <a:ext cx="704821" cy="231690"/>
              </a:xfrm>
              <a:prstGeom prst="rect"/>
            </p:spPr>
          </p:pic>
        </mc:Fallback>
      </mc:AlternateContent>
      <mc:AlternateContent xmlns:mc="http://schemas.openxmlformats.org/markup-compatibility/2006" xmlns:p14="http://schemas.microsoft.com/office/powerpoint/2010/main">
        <mc:Choice Requires="p14">
          <p:contentPart r:id="rId226" p14:bwMode="auto">
            <p14:nvContentPartPr>
              <p14:cNvPr id="295" name="墨迹 294"/>
              <p14:cNvContentPartPr/>
              <p14:nvPr/>
            </p14:nvContentPartPr>
            <p14:xfrm>
              <a:off x="6840773" y="5840884"/>
              <a:ext cx="183986" cy="94993"/>
            </p14:xfrm>
          </p:contentPart>
        </mc:Choice>
        <mc:Fallback xmlns="">
          <p:pic>
            <p:nvPicPr>
              <p:cNvPr id="295" name="墨迹 294"/>
            </p:nvPicPr>
            <p:blipFill>
              <a:blip/>
            </p:blipFill>
            <p:spPr>
              <a:xfrm>
                <a:off x="6840773" y="5840884"/>
                <a:ext cx="183986" cy="94993"/>
              </a:xfrm>
              <a:prstGeom prst="rect"/>
            </p:spPr>
          </p:pic>
        </mc:Fallback>
      </mc:AlternateContent>
      <mc:AlternateContent xmlns:mc="http://schemas.openxmlformats.org/markup-compatibility/2006" xmlns:p14="http://schemas.microsoft.com/office/powerpoint/2010/main">
        <mc:Choice Requires="p14">
          <p:contentPart r:id="rId227" p14:bwMode="auto">
            <p14:nvContentPartPr>
              <p14:cNvPr id="296" name="墨迹 295"/>
              <p14:cNvContentPartPr/>
              <p14:nvPr/>
            </p14:nvContentPartPr>
            <p14:xfrm>
              <a:off x="6897373" y="5891421"/>
              <a:ext cx="136650" cy="137131"/>
            </p14:xfrm>
          </p:contentPart>
        </mc:Choice>
        <mc:Fallback xmlns="">
          <p:pic>
            <p:nvPicPr>
              <p:cNvPr id="296" name="墨迹 295"/>
            </p:nvPicPr>
            <p:blipFill>
              <a:blip/>
            </p:blipFill>
            <p:spPr>
              <a:xfrm>
                <a:off x="6897373" y="5891421"/>
                <a:ext cx="136650" cy="137131"/>
              </a:xfrm>
              <a:prstGeom prst="rect"/>
            </p:spPr>
          </p:pic>
        </mc:Fallback>
      </mc:AlternateContent>
      <mc:AlternateContent xmlns:mc="http://schemas.openxmlformats.org/markup-compatibility/2006" xmlns:p14="http://schemas.microsoft.com/office/powerpoint/2010/main">
        <mc:Choice Requires="p14">
          <p:contentPart r:id="rId228" p14:bwMode="auto">
            <p14:nvContentPartPr>
              <p14:cNvPr id="297" name="墨迹 296"/>
              <p14:cNvContentPartPr/>
              <p14:nvPr/>
            </p14:nvContentPartPr>
            <p14:xfrm>
              <a:off x="6992334" y="5817136"/>
              <a:ext cx="127386" cy="279185"/>
            </p14:xfrm>
          </p:contentPart>
        </mc:Choice>
        <mc:Fallback xmlns="">
          <p:pic>
            <p:nvPicPr>
              <p:cNvPr id="297" name="墨迹 296"/>
            </p:nvPicPr>
            <p:blipFill>
              <a:blip/>
            </p:blipFill>
            <p:spPr>
              <a:xfrm>
                <a:off x="6992334" y="5817136"/>
                <a:ext cx="127386" cy="279185"/>
              </a:xfrm>
              <a:prstGeom prst="rect"/>
            </p:spPr>
          </p:pic>
        </mc:Fallback>
      </mc:AlternateContent>
      <mc:AlternateContent xmlns:mc="http://schemas.openxmlformats.org/markup-compatibility/2006" xmlns:p14="http://schemas.microsoft.com/office/powerpoint/2010/main">
        <mc:Choice Requires="p14">
          <p:contentPart r:id="rId229" p14:bwMode="auto">
            <p14:nvContentPartPr>
              <p14:cNvPr id="300" name="墨迹 299"/>
              <p14:cNvContentPartPr/>
              <p14:nvPr/>
            </p14:nvContentPartPr>
            <p14:xfrm>
              <a:off x="7090769" y="5687969"/>
              <a:ext cx="450483" cy="159866"/>
            </p14:xfrm>
          </p:contentPart>
        </mc:Choice>
        <mc:Fallback xmlns="">
          <p:pic>
            <p:nvPicPr>
              <p:cNvPr id="300" name="墨迹 299"/>
            </p:nvPicPr>
            <p:blipFill>
              <a:blip/>
            </p:blipFill>
            <p:spPr>
              <a:xfrm>
                <a:off x="7090769" y="5687969"/>
                <a:ext cx="450483" cy="159866"/>
              </a:xfrm>
              <a:prstGeom prst="rect"/>
            </p:spPr>
          </p:pic>
        </mc:Fallback>
      </mc:AlternateContent>
      <mc:AlternateContent xmlns:mc="http://schemas.openxmlformats.org/markup-compatibility/2006" xmlns:p14="http://schemas.microsoft.com/office/powerpoint/2010/main">
        <mc:Choice Requires="p14">
          <p:contentPart r:id="rId230" p14:bwMode="auto">
            <p14:nvContentPartPr>
              <p14:cNvPr id="301" name="墨迹 300"/>
              <p14:cNvContentPartPr/>
              <p14:nvPr/>
            </p14:nvContentPartPr>
            <p14:xfrm>
              <a:off x="7184571" y="5912708"/>
              <a:ext cx="4632" cy="25485"/>
            </p14:xfrm>
          </p:contentPart>
        </mc:Choice>
        <mc:Fallback xmlns="">
          <p:pic>
            <p:nvPicPr>
              <p:cNvPr id="301" name="墨迹 300"/>
            </p:nvPicPr>
            <p:blipFill>
              <a:blip/>
            </p:blipFill>
            <p:spPr>
              <a:xfrm>
                <a:off x="7184571" y="5912708"/>
                <a:ext cx="4632" cy="25485"/>
              </a:xfrm>
              <a:prstGeom prst="rect"/>
            </p:spPr>
          </p:pic>
        </mc:Fallback>
      </mc:AlternateContent>
      <mc:AlternateContent xmlns:mc="http://schemas.openxmlformats.org/markup-compatibility/2006" xmlns:p14="http://schemas.microsoft.com/office/powerpoint/2010/main">
        <mc:Choice Requires="p14">
          <p:contentPart r:id="rId231" p14:bwMode="auto">
            <p14:nvContentPartPr>
              <p14:cNvPr id="302" name="墨迹 301"/>
              <p14:cNvContentPartPr/>
              <p14:nvPr/>
            </p14:nvContentPartPr>
            <p14:xfrm>
              <a:off x="7152145" y="5882009"/>
              <a:ext cx="78748" cy="202149"/>
            </p14:xfrm>
          </p:contentPart>
        </mc:Choice>
        <mc:Fallback xmlns="">
          <p:pic>
            <p:nvPicPr>
              <p:cNvPr id="302" name="墨迹 301"/>
            </p:nvPicPr>
            <p:blipFill>
              <a:blip/>
            </p:blipFill>
            <p:spPr>
              <a:xfrm>
                <a:off x="7152145" y="5882009"/>
                <a:ext cx="78748" cy="202149"/>
              </a:xfrm>
              <a:prstGeom prst="rect"/>
            </p:spPr>
          </p:pic>
        </mc:Fallback>
      </mc:AlternateContent>
      <mc:AlternateContent xmlns:mc="http://schemas.openxmlformats.org/markup-compatibility/2006" xmlns:p14="http://schemas.microsoft.com/office/powerpoint/2010/main">
        <mc:Choice Requires="p14">
          <p:contentPart r:id="rId232" p14:bwMode="auto">
            <p14:nvContentPartPr>
              <p14:cNvPr id="303" name="墨迹 302"/>
              <p14:cNvContentPartPr/>
              <p14:nvPr/>
            </p14:nvContentPartPr>
            <p14:xfrm>
              <a:off x="7320932" y="5877955"/>
              <a:ext cx="97566" cy="44020"/>
            </p14:xfrm>
          </p:contentPart>
        </mc:Choice>
        <mc:Fallback xmlns="">
          <p:pic>
            <p:nvPicPr>
              <p:cNvPr id="303" name="墨迹 302"/>
            </p:nvPicPr>
            <p:blipFill>
              <a:blip/>
            </p:blipFill>
            <p:spPr>
              <a:xfrm>
                <a:off x="7320932" y="5877955"/>
                <a:ext cx="97566" cy="44020"/>
              </a:xfrm>
              <a:prstGeom prst="rect"/>
            </p:spPr>
          </p:pic>
        </mc:Fallback>
      </mc:AlternateContent>
      <mc:AlternateContent xmlns:mc="http://schemas.openxmlformats.org/markup-compatibility/2006" xmlns:p14="http://schemas.microsoft.com/office/powerpoint/2010/main">
        <mc:Choice Requires="p14">
          <p:contentPart r:id="rId233" p14:bwMode="auto">
            <p14:nvContentPartPr>
              <p14:cNvPr id="304" name="墨迹 303"/>
              <p14:cNvContentPartPr/>
              <p14:nvPr/>
            </p14:nvContentPartPr>
            <p14:xfrm>
              <a:off x="7426604" y="5818584"/>
              <a:ext cx="15055" cy="172898"/>
            </p14:xfrm>
          </p:contentPart>
        </mc:Choice>
        <mc:Fallback xmlns="">
          <p:pic>
            <p:nvPicPr>
              <p:cNvPr id="304" name="墨迹 303"/>
            </p:nvPicPr>
            <p:blipFill>
              <a:blip/>
            </p:blipFill>
            <p:spPr>
              <a:xfrm>
                <a:off x="7426604" y="5818584"/>
                <a:ext cx="15055" cy="172898"/>
              </a:xfrm>
              <a:prstGeom prst="rect"/>
            </p:spPr>
          </p:pic>
        </mc:Fallback>
      </mc:AlternateContent>
      <mc:AlternateContent xmlns:mc="http://schemas.openxmlformats.org/markup-compatibility/2006" xmlns:p14="http://schemas.microsoft.com/office/powerpoint/2010/main">
        <mc:Choice Requires="p14">
          <p:contentPart r:id="rId234" p14:bwMode="auto">
            <p14:nvContentPartPr>
              <p14:cNvPr id="305" name="墨迹 304"/>
              <p14:cNvContentPartPr/>
              <p14:nvPr/>
            </p14:nvContentPartPr>
            <p14:xfrm>
              <a:off x="7109298" y="5889539"/>
              <a:ext cx="66009" cy="208520"/>
            </p14:xfrm>
          </p:contentPart>
        </mc:Choice>
        <mc:Fallback xmlns="">
          <p:pic>
            <p:nvPicPr>
              <p:cNvPr id="305" name="墨迹 304"/>
            </p:nvPicPr>
            <p:blipFill>
              <a:blip/>
            </p:blipFill>
            <p:spPr>
              <a:xfrm>
                <a:off x="7109298" y="5889539"/>
                <a:ext cx="66009" cy="208520"/>
              </a:xfrm>
              <a:prstGeom prst="rect"/>
            </p:spPr>
          </p:pic>
        </mc:Fallback>
      </mc:AlternateContent>
      <mc:AlternateContent xmlns:mc="http://schemas.openxmlformats.org/markup-compatibility/2006" xmlns:p14="http://schemas.microsoft.com/office/powerpoint/2010/main">
        <mc:Choice Requires="p14">
          <p:contentPart r:id="rId235" p14:bwMode="auto">
            <p14:nvContentPartPr>
              <p14:cNvPr id="306" name="墨迹 305"/>
              <p14:cNvContentPartPr/>
              <p14:nvPr/>
            </p14:nvContentPartPr>
            <p14:xfrm>
              <a:off x="7492179" y="5837119"/>
              <a:ext cx="27069" cy="247039"/>
            </p14:xfrm>
          </p:contentPart>
        </mc:Choice>
        <mc:Fallback xmlns="">
          <p:pic>
            <p:nvPicPr>
              <p:cNvPr id="306" name="墨迹 305"/>
            </p:nvPicPr>
            <p:blipFill>
              <a:blip/>
            </p:blipFill>
            <p:spPr>
              <a:xfrm>
                <a:off x="7492179" y="5837119"/>
                <a:ext cx="27069" cy="247039"/>
              </a:xfrm>
              <a:prstGeom prst="rect"/>
            </p:spPr>
          </p:pic>
        </mc:Fallback>
      </mc:AlternateContent>
      <mc:AlternateContent xmlns:mc="http://schemas.openxmlformats.org/markup-compatibility/2006" xmlns:p14="http://schemas.microsoft.com/office/powerpoint/2010/main">
        <mc:Choice Requires="p14">
          <p:contentPart r:id="rId236" p14:bwMode="auto">
            <p14:nvContentPartPr>
              <p14:cNvPr id="307" name="墨迹 306"/>
              <p14:cNvContentPartPr/>
              <p14:nvPr/>
            </p14:nvContentPartPr>
            <p14:xfrm>
              <a:off x="6760144" y="5877955"/>
              <a:ext cx="90907" cy="227634"/>
            </p14:xfrm>
          </p:contentPart>
        </mc:Choice>
        <mc:Fallback xmlns="">
          <p:pic>
            <p:nvPicPr>
              <p:cNvPr id="307" name="墨迹 306"/>
            </p:nvPicPr>
            <p:blipFill>
              <a:blip/>
            </p:blipFill>
            <p:spPr>
              <a:xfrm>
                <a:off x="6760144" y="5877955"/>
                <a:ext cx="90907" cy="227634"/>
              </a:xfrm>
              <a:prstGeom prst="rect"/>
            </p:spPr>
          </p:pic>
        </mc:Fallback>
      </mc:AlternateContent>
      <mc:AlternateContent xmlns:mc="http://schemas.openxmlformats.org/markup-compatibility/2006" xmlns:p14="http://schemas.microsoft.com/office/powerpoint/2010/main">
        <mc:Choice Requires="p14">
          <p:contentPart r:id="rId237" p14:bwMode="auto">
            <p14:nvContentPartPr>
              <p14:cNvPr id="308" name="墨迹 307"/>
              <p14:cNvContentPartPr/>
              <p14:nvPr/>
            </p14:nvContentPartPr>
            <p14:xfrm>
              <a:off x="4181735" y="6360447"/>
              <a:ext cx="91486" cy="208665"/>
            </p14:xfrm>
          </p:contentPart>
        </mc:Choice>
        <mc:Fallback xmlns="">
          <p:pic>
            <p:nvPicPr>
              <p:cNvPr id="308" name="墨迹 307"/>
            </p:nvPicPr>
            <p:blipFill>
              <a:blip/>
            </p:blipFill>
            <p:spPr>
              <a:xfrm>
                <a:off x="4181735" y="6360447"/>
                <a:ext cx="91486" cy="208665"/>
              </a:xfrm>
              <a:prstGeom prst="rect"/>
            </p:spPr>
          </p:pic>
        </mc:Fallback>
      </mc:AlternateContent>
      <mc:AlternateContent xmlns:mc="http://schemas.openxmlformats.org/markup-compatibility/2006" xmlns:p14="http://schemas.microsoft.com/office/powerpoint/2010/main">
        <mc:Choice Requires="p14">
          <p:contentPart r:id="rId238" p14:bwMode="auto">
            <p14:nvContentPartPr>
              <p14:cNvPr id="309" name="墨迹 308"/>
              <p14:cNvContentPartPr/>
              <p14:nvPr/>
            </p14:nvContentPartPr>
            <p14:xfrm>
              <a:off x="4317227" y="6377824"/>
              <a:ext cx="76432" cy="81670"/>
            </p14:xfrm>
          </p:contentPart>
        </mc:Choice>
        <mc:Fallback xmlns="">
          <p:pic>
            <p:nvPicPr>
              <p:cNvPr id="309" name="墨迹 308"/>
            </p:nvPicPr>
            <p:blipFill>
              <a:blip/>
            </p:blipFill>
            <p:spPr>
              <a:xfrm>
                <a:off x="4317227" y="6377824"/>
                <a:ext cx="76432" cy="8167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3670"/>
                                        </p:tgtEl>
                                        <p:attrNameLst>
                                          <p:attrName>style.visibility</p:attrName>
                                        </p:attrNameLst>
                                      </p:cBhvr>
                                      <p:to>
                                        <p:strVal val="visible"/>
                                      </p:to>
                                    </p:set>
                                    <p:animEffect transition="in" filter="wipe(left)">
                                      <p:cBhvr>
                                        <p:cTn id="7" dur="500"/>
                                        <p:tgtEl>
                                          <p:spTgt spid="11367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3672"/>
                                        </p:tgtEl>
                                        <p:attrNameLst>
                                          <p:attrName>style.visibility</p:attrName>
                                        </p:attrNameLst>
                                      </p:cBhvr>
                                      <p:to>
                                        <p:strVal val="visible"/>
                                      </p:to>
                                    </p:set>
                                    <p:animEffect transition="in" filter="wipe(left)">
                                      <p:cBhvr>
                                        <p:cTn id="12" dur="500"/>
                                        <p:tgtEl>
                                          <p:spTgt spid="11367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13671"/>
                                        </p:tgtEl>
                                        <p:attrNameLst>
                                          <p:attrName>style.visibility</p:attrName>
                                        </p:attrNameLst>
                                      </p:cBhvr>
                                      <p:to>
                                        <p:strVal val="visible"/>
                                      </p:to>
                                    </p:set>
                                    <p:animEffect transition="in" filter="wipe(up)">
                                      <p:cBhvr>
                                        <p:cTn id="17" dur="500"/>
                                        <p:tgtEl>
                                          <p:spTgt spid="113671"/>
                                        </p:tgtEl>
                                      </p:cBhvr>
                                    </p:animEffect>
                                  </p:childTnLst>
                                  <p:subTnLst>
                                    <p:audio>
                                      <p:cMediaNode>
                                        <p:cTn display="0" masterRel="sameClick">
                                          <p:stCondLst>
                                            <p:cond evt="begin" delay="0">
                                              <p:tn val="15"/>
                                            </p:cond>
                                          </p:stCondLst>
                                          <p:endCondLst>
                                            <p:cond evt="onStopAudio" delay="0">
                                              <p:tgtEl>
                                                <p:sldTgt/>
                                              </p:tgtEl>
                                            </p:cond>
                                          </p:endCondLst>
                                        </p:cTn>
                                        <p:tgtEl>
                                          <p:sndTgt r:embed="rId239" name="cashreg.wav"/>
                                        </p:tgtEl>
                                      </p:cMediaNode>
                                    </p:audio>
                                  </p:sub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dissolve">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71"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1074" name="Object 2"/>
          <p:cNvGraphicFramePr>
            <a:graphicFrameLocks noChangeAspect="1"/>
          </p:cNvGraphicFramePr>
          <p:nvPr/>
        </p:nvGraphicFramePr>
        <p:xfrm>
          <a:off x="506413" y="157163"/>
          <a:ext cx="8131175" cy="5164137"/>
        </p:xfrm>
        <a:graphic>
          <a:graphicData uri="http://schemas.openxmlformats.org/presentationml/2006/ole">
            <mc:AlternateContent xmlns:mc="http://schemas.openxmlformats.org/markup-compatibility/2006">
              <mc:Choice xmlns:v="urn:schemas-microsoft-com:vml" Requires="v">
                <p:oleObj spid="_x0000_s29771" name="Equation" r:id="rId1" imgW="0" imgH="0" progId="Equation.DSMT4">
                  <p:embed/>
                </p:oleObj>
              </mc:Choice>
              <mc:Fallback>
                <p:oleObj name="Equation" r:id="rId1" imgW="0" imgH="0" progId="Equation.DSMT4">
                  <p:embed/>
                  <p:pic>
                    <p:nvPicPr>
                      <p:cNvPr id="0" name="Object 2"/>
                      <p:cNvPicPr>
                        <a:picLocks noChangeAspect="1" noChangeArrowheads="1"/>
                      </p:cNvPicPr>
                      <p:nvPr/>
                    </p:nvPicPr>
                    <p:blipFill>
                      <a:blip r:embed="rId2"/>
                      <a:srcRect/>
                      <a:stretch>
                        <a:fillRect/>
                      </a:stretch>
                    </p:blipFill>
                    <p:spPr bwMode="auto">
                      <a:xfrm>
                        <a:off x="506413" y="157163"/>
                        <a:ext cx="8131175" cy="516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文本框 1"/>
          <p:cNvSpPr txBox="1"/>
          <p:nvPr/>
        </p:nvSpPr>
        <p:spPr>
          <a:xfrm>
            <a:off x="5292080" y="476672"/>
            <a:ext cx="1826141" cy="584775"/>
          </a:xfrm>
          <a:prstGeom prst="rect">
            <a:avLst/>
          </a:prstGeom>
        </p:spPr>
        <p:style>
          <a:lnRef idx="2">
            <a:schemeClr val="accent2"/>
          </a:lnRef>
          <a:fillRef idx="1">
            <a:schemeClr val="lt1"/>
          </a:fillRef>
          <a:effectRef idx="0">
            <a:schemeClr val="accent2"/>
          </a:effectRef>
          <a:fontRef idx="minor">
            <a:schemeClr val="dk1"/>
          </a:fontRef>
        </p:style>
        <p:txBody>
          <a:bodyPr wrap="none" rtlCol="0">
            <a:spAutoFit/>
          </a:bodyPr>
          <a:lstStyle/>
          <a:p>
            <a:r>
              <a:rPr lang="zh-CN" altLang="en-US" sz="3200" dirty="0" smtClean="0"/>
              <a:t>根据定义</a:t>
            </a:r>
            <a:endParaRPr lang="zh-CN" altLang="en-US" sz="3200"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6740" name="Object 4"/>
          <p:cNvGraphicFramePr>
            <a:graphicFrameLocks noChangeAspect="1"/>
          </p:cNvGraphicFramePr>
          <p:nvPr/>
        </p:nvGraphicFramePr>
        <p:xfrm>
          <a:off x="755650" y="619125"/>
          <a:ext cx="7200900" cy="3395663"/>
        </p:xfrm>
        <a:graphic>
          <a:graphicData uri="http://schemas.openxmlformats.org/presentationml/2006/ole">
            <mc:AlternateContent xmlns:mc="http://schemas.openxmlformats.org/markup-compatibility/2006">
              <mc:Choice xmlns:v="urn:schemas-microsoft-com:vml" Requires="v">
                <p:oleObj spid="_x0000_s30795" name="Equation" r:id="rId1" imgW="0" imgH="0" progId="Equation.DSMT4">
                  <p:embed/>
                </p:oleObj>
              </mc:Choice>
              <mc:Fallback>
                <p:oleObj name="Equation" r:id="rId1" imgW="0" imgH="0" progId="Equation.DSMT4">
                  <p:embed/>
                  <p:pic>
                    <p:nvPicPr>
                      <p:cNvPr id="0" name="Object 4"/>
                      <p:cNvPicPr>
                        <a:picLocks noChangeAspect="1" noChangeArrowheads="1"/>
                      </p:cNvPicPr>
                      <p:nvPr/>
                    </p:nvPicPr>
                    <p:blipFill>
                      <a:blip r:embed="rId2"/>
                      <a:srcRect/>
                      <a:stretch>
                        <a:fillRect/>
                      </a:stretch>
                    </p:blipFill>
                    <p:spPr bwMode="auto">
                      <a:xfrm>
                        <a:off x="755650" y="619125"/>
                        <a:ext cx="7200900" cy="339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8004" name="Object 4"/>
          <p:cNvGraphicFramePr>
            <a:graphicFrameLocks noChangeAspect="1"/>
          </p:cNvGraphicFramePr>
          <p:nvPr/>
        </p:nvGraphicFramePr>
        <p:xfrm>
          <a:off x="195263" y="44450"/>
          <a:ext cx="8839200" cy="1747838"/>
        </p:xfrm>
        <a:graphic>
          <a:graphicData uri="http://schemas.openxmlformats.org/presentationml/2006/ole">
            <mc:AlternateContent xmlns:mc="http://schemas.openxmlformats.org/markup-compatibility/2006">
              <mc:Choice xmlns:v="urn:schemas-microsoft-com:vml" Requires="v">
                <p:oleObj spid="_x0000_s31973" name="Equation" r:id="rId1" imgW="0" imgH="0" progId="Equation.DSMT4">
                  <p:embed/>
                </p:oleObj>
              </mc:Choice>
              <mc:Fallback>
                <p:oleObj name="Equation" r:id="rId1" imgW="0" imgH="0" progId="Equation.DSMT4">
                  <p:embed/>
                  <p:pic>
                    <p:nvPicPr>
                      <p:cNvPr id="0" name="Object 4"/>
                      <p:cNvPicPr>
                        <a:picLocks noChangeAspect="1" noChangeArrowheads="1"/>
                      </p:cNvPicPr>
                      <p:nvPr/>
                    </p:nvPicPr>
                    <p:blipFill>
                      <a:blip r:embed="rId2"/>
                      <a:srcRect/>
                      <a:stretch>
                        <a:fillRect/>
                      </a:stretch>
                    </p:blipFill>
                    <p:spPr bwMode="auto">
                      <a:xfrm>
                        <a:off x="195263" y="44450"/>
                        <a:ext cx="8839200" cy="174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47" name="Rectangle 7"/>
          <p:cNvSpPr>
            <a14:cpLocks xmlns:a14="http://schemas.microsoft.com/office/drawing/2010/main" noChangeArrowheads="1"/>
          </p:cNvSpPr>
          <p:nvPr/>
        </p:nvSpPr>
        <p:spPr bwMode="auto">
          <a:xfrm>
            <a:off x="0" y="253136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endParaRPr lang="zh-CN" altLang="en-US"/>
          </a:p>
        </p:txBody>
      </p:sp>
      <p:graphicFrame>
        <p:nvGraphicFramePr>
          <p:cNvPr id="128006" name="Object 6"/>
          <p:cNvGraphicFramePr>
            <a:graphicFrameLocks noChangeAspect="1"/>
          </p:cNvGraphicFramePr>
          <p:nvPr/>
        </p:nvGraphicFramePr>
        <p:xfrm>
          <a:off x="496888" y="1700808"/>
          <a:ext cx="6729412" cy="2560637"/>
        </p:xfrm>
        <a:graphic>
          <a:graphicData uri="http://schemas.openxmlformats.org/presentationml/2006/ole">
            <mc:AlternateContent xmlns:mc="http://schemas.openxmlformats.org/markup-compatibility/2006">
              <mc:Choice xmlns:v="urn:schemas-microsoft-com:vml" Requires="v">
                <p:oleObj spid="_x0000_s31974" name="Equation" r:id="rId3" imgW="0" imgH="0" progId="Equation.DSMT4">
                  <p:embed/>
                </p:oleObj>
              </mc:Choice>
              <mc:Fallback>
                <p:oleObj name="Equation" r:id="rId3" imgW="0" imgH="0" progId="Equation.DSMT4">
                  <p:embed/>
                  <p:pic>
                    <p:nvPicPr>
                      <p:cNvPr id="0" name="Object 6"/>
                      <p:cNvPicPr>
                        <a:picLocks noChangeAspect="1" noChangeArrowheads="1"/>
                      </p:cNvPicPr>
                      <p:nvPr/>
                    </p:nvPicPr>
                    <p:blipFill>
                      <a:blip r:embed="rId4"/>
                      <a:srcRect/>
                      <a:stretch>
                        <a:fillRect/>
                      </a:stretch>
                    </p:blipFill>
                    <p:spPr bwMode="auto">
                      <a:xfrm>
                        <a:off x="496888" y="1700808"/>
                        <a:ext cx="6729412" cy="2560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8008" name="Text Box 8"/>
          <p:cNvSpPr txBox="1">
            <a14:cpLocks xmlns:a14="http://schemas.microsoft.com/office/drawing/2010/main" noChangeArrowheads="1"/>
          </p:cNvSpPr>
          <p:nvPr/>
        </p:nvSpPr>
        <p:spPr bwMode="auto">
          <a:xfrm>
            <a:off x="684213" y="4725144"/>
            <a:ext cx="30495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2800">
                <a:latin typeface="Times New Roman" pitchFamily="18" charset="0"/>
                <a:ea typeface="楷体_GB2312" pitchFamily="49" charset="-122"/>
              </a:rPr>
              <a:t>故 </a:t>
            </a:r>
            <a:r>
              <a:rPr kumimoji="1" lang="en-US" altLang="zh-CN" sz="2800" i="1">
                <a:latin typeface="Times New Roman" pitchFamily="18" charset="0"/>
                <a:ea typeface="楷体_GB2312" pitchFamily="49" charset="-122"/>
              </a:rPr>
              <a:t>Y </a:t>
            </a:r>
            <a:r>
              <a:rPr kumimoji="1" lang="zh-CN" altLang="en-US" sz="2800">
                <a:latin typeface="Times New Roman" pitchFamily="18" charset="0"/>
                <a:ea typeface="楷体_GB2312" pitchFamily="49" charset="-122"/>
              </a:rPr>
              <a:t>的概率分布为</a:t>
            </a:r>
            <a:endParaRPr kumimoji="1" lang="zh-CN" altLang="en-US" sz="2800">
              <a:latin typeface="Times New Roman" pitchFamily="18" charset="0"/>
              <a:ea typeface="楷体_GB2312" pitchFamily="49" charset="-122"/>
            </a:endParaRPr>
          </a:p>
        </p:txBody>
      </p:sp>
      <p:grpSp>
        <p:nvGrpSpPr>
          <p:cNvPr id="31750" name="Group 16"/>
          <p:cNvGrpSpPr/>
          <p:nvPr/>
        </p:nvGrpSpPr>
        <p:grpSpPr bwMode="auto">
          <a:xfrm>
            <a:off x="3995738" y="4365104"/>
            <a:ext cx="3673475" cy="1400175"/>
            <a:chOff x="1320" y="3356"/>
            <a:chExt cx="2174" cy="746"/>
          </a:xfrm>
        </p:grpSpPr>
        <p:sp>
          <p:nvSpPr>
            <p:cNvPr id="31751" name="Line 10"/>
            <p:cNvSpPr>
              <a14:cpLocks xmlns:a14="http://schemas.microsoft.com/office/drawing/2010/main" noChangeShapeType="1"/>
            </p:cNvSpPr>
            <p:nvPr/>
          </p:nvSpPr>
          <p:spPr bwMode="auto">
            <a:xfrm>
              <a:off x="1338" y="3612"/>
              <a:ext cx="2156"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31752" name="Line 11"/>
            <p:cNvSpPr>
              <a14:cpLocks xmlns:a14="http://schemas.microsoft.com/office/drawing/2010/main" noChangeShapeType="1"/>
            </p:cNvSpPr>
            <p:nvPr/>
          </p:nvSpPr>
          <p:spPr bwMode="auto">
            <a:xfrm>
              <a:off x="1655" y="3430"/>
              <a:ext cx="8" cy="573"/>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31753" name="Text Box 12"/>
            <p:cNvSpPr txBox="1">
              <a14:cpLocks xmlns:a14="http://schemas.microsoft.com/office/drawing/2010/main" noChangeArrowheads="1"/>
            </p:cNvSpPr>
            <p:nvPr/>
          </p:nvSpPr>
          <p:spPr bwMode="auto">
            <a:xfrm>
              <a:off x="1320" y="3356"/>
              <a:ext cx="210"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400" i="1">
                  <a:latin typeface="Times New Roman" pitchFamily="18" charset="0"/>
                  <a:ea typeface="楷体_GB2312" pitchFamily="49" charset="-122"/>
                </a:rPr>
                <a:t>Y</a:t>
              </a:r>
              <a:endParaRPr kumimoji="1" lang="en-US" altLang="zh-CN" sz="2400" i="1">
                <a:latin typeface="Times New Roman" pitchFamily="18" charset="0"/>
                <a:ea typeface="楷体_GB2312" pitchFamily="49" charset="-122"/>
              </a:endParaRPr>
            </a:p>
          </p:txBody>
        </p:sp>
        <p:sp>
          <p:nvSpPr>
            <p:cNvPr id="31754" name="Text Box 13"/>
            <p:cNvSpPr txBox="1">
              <a14:cpLocks xmlns:a14="http://schemas.microsoft.com/office/drawing/2010/main" noChangeArrowheads="1"/>
            </p:cNvSpPr>
            <p:nvPr/>
          </p:nvSpPr>
          <p:spPr bwMode="auto">
            <a:xfrm>
              <a:off x="1338" y="3657"/>
              <a:ext cx="233"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400" i="1">
                  <a:latin typeface="Times New Roman" pitchFamily="18" charset="0"/>
                  <a:ea typeface="楷体_GB2312" pitchFamily="49" charset="-122"/>
                </a:rPr>
                <a:t>p</a:t>
              </a:r>
              <a:r>
                <a:rPr kumimoji="1" lang="en-US" altLang="zh-CN" sz="2400" i="1" baseline="-25000">
                  <a:latin typeface="Times New Roman" pitchFamily="18" charset="0"/>
                  <a:ea typeface="楷体_GB2312" pitchFamily="49" charset="-122"/>
                </a:rPr>
                <a:t>i</a:t>
              </a:r>
              <a:endParaRPr kumimoji="1" lang="en-US" altLang="zh-CN" sz="2400" i="1">
                <a:latin typeface="Times New Roman" pitchFamily="18" charset="0"/>
                <a:ea typeface="楷体_GB2312" pitchFamily="49" charset="-122"/>
              </a:endParaRPr>
            </a:p>
          </p:txBody>
        </p:sp>
        <p:sp>
          <p:nvSpPr>
            <p:cNvPr id="31755" name="Text Box 14"/>
            <p:cNvSpPr txBox="1">
              <a14:cpLocks xmlns:a14="http://schemas.microsoft.com/office/drawing/2010/main" noChangeArrowheads="1"/>
            </p:cNvSpPr>
            <p:nvPr/>
          </p:nvSpPr>
          <p:spPr bwMode="auto">
            <a:xfrm>
              <a:off x="1925" y="3356"/>
              <a:ext cx="1282"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2400">
                  <a:latin typeface="宋体" charset="-122"/>
                </a:rPr>
                <a:t> -</a:t>
              </a:r>
              <a:r>
                <a:rPr kumimoji="1" lang="en-US" altLang="zh-CN" sz="2400">
                  <a:latin typeface="Times New Roman" pitchFamily="18" charset="0"/>
                  <a:ea typeface="楷体_GB2312" pitchFamily="49" charset="-122"/>
                </a:rPr>
                <a:t>1        0        1</a:t>
              </a:r>
              <a:endParaRPr kumimoji="1" lang="en-US" altLang="zh-CN" sz="2400">
                <a:latin typeface="Times New Roman" pitchFamily="18" charset="0"/>
                <a:ea typeface="楷体_GB2312" pitchFamily="49" charset="-122"/>
              </a:endParaRPr>
            </a:p>
          </p:txBody>
        </p:sp>
        <p:graphicFrame>
          <p:nvGraphicFramePr>
            <p:cNvPr id="31756" name="Object 15"/>
            <p:cNvGraphicFramePr>
              <a:graphicFrameLocks noChangeAspect="1"/>
            </p:cNvGraphicFramePr>
            <p:nvPr/>
          </p:nvGraphicFramePr>
          <p:xfrm>
            <a:off x="1973" y="3612"/>
            <a:ext cx="1270" cy="490"/>
          </p:xfrm>
          <a:graphic>
            <a:graphicData uri="http://schemas.openxmlformats.org/presentationml/2006/ole">
              <mc:AlternateContent xmlns:mc="http://schemas.openxmlformats.org/markup-compatibility/2006">
                <mc:Choice xmlns:v="urn:schemas-microsoft-com:vml" Requires="v">
                  <p:oleObj spid="_x0000_s31975" name="公式" r:id="rId5" imgW="0" imgH="0" progId="Equation.3">
                    <p:embed/>
                  </p:oleObj>
                </mc:Choice>
                <mc:Fallback>
                  <p:oleObj name="公式" r:id="rId5" imgW="0" imgH="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3" y="3612"/>
                          <a:ext cx="1270" cy="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128006"/>
                                        </p:tgtEl>
                                        <p:attrNameLst>
                                          <p:attrName>style.visibility</p:attrName>
                                        </p:attrNameLst>
                                      </p:cBhvr>
                                      <p:to>
                                        <p:strVal val="visible"/>
                                      </p:to>
                                    </p:set>
                                    <p:animEffect transition="in" filter="box(out)">
                                      <p:cBhvr>
                                        <p:cTn id="7" dur="500"/>
                                        <p:tgtEl>
                                          <p:spTgt spid="1280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28008"/>
                                        </p:tgtEl>
                                        <p:attrNameLst>
                                          <p:attrName>style.visibility</p:attrName>
                                        </p:attrNameLst>
                                      </p:cBhvr>
                                      <p:to>
                                        <p:strVal val="visible"/>
                                      </p:to>
                                    </p:set>
                                    <p:animEffect transition="in" filter="wipe(up)">
                                      <p:cBhvr>
                                        <p:cTn id="12" dur="500"/>
                                        <p:tgtEl>
                                          <p:spTgt spid="12800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1750"/>
                                        </p:tgtEl>
                                        <p:attrNameLst>
                                          <p:attrName>style.visibility</p:attrName>
                                        </p:attrNameLst>
                                      </p:cBhvr>
                                      <p:to>
                                        <p:strVal val="visible"/>
                                      </p:to>
                                    </p:set>
                                    <p:animEffect transition="in" filter="barn(inVertical)">
                                      <p:cBhvr>
                                        <p:cTn id="17" dur="500"/>
                                        <p:tgtEl>
                                          <p:spTgt spid="317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8"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对象 11"/>
          <p:cNvGraphicFramePr>
            <a:graphicFrameLocks noChangeAspect="1"/>
          </p:cNvGraphicFramePr>
          <p:nvPr/>
        </p:nvGraphicFramePr>
        <p:xfrm>
          <a:off x="5093247" y="122107"/>
          <a:ext cx="3790885" cy="1470074"/>
        </p:xfrm>
        <a:graphic>
          <a:graphicData uri="http://schemas.openxmlformats.org/presentationml/2006/ole">
            <mc:AlternateContent xmlns:mc="http://schemas.openxmlformats.org/markup-compatibility/2006">
              <mc:Choice xmlns:v="urn:schemas-microsoft-com:vml" Requires="v">
                <p:oleObj spid="_x0000_s32902" name="Equation" r:id="rId1" imgW="0" imgH="0" progId="Equation.DSMT4">
                  <p:embed/>
                </p:oleObj>
              </mc:Choice>
              <mc:Fallback>
                <p:oleObj name="Equation" r:id="rId1" imgW="0" imgH="0" progId="Equation.DSMT4">
                  <p:embed/>
                  <p:pic>
                    <p:nvPicPr>
                      <p:cNvPr id="0" name="Object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93247" y="122107"/>
                        <a:ext cx="3790885" cy="14700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nvGraphicFramePr>
        <p:xfrm>
          <a:off x="3419872" y="1430899"/>
          <a:ext cx="520311" cy="845973"/>
        </p:xfrm>
        <a:graphic>
          <a:graphicData uri="http://schemas.openxmlformats.org/presentationml/2006/ole">
            <mc:AlternateContent xmlns:mc="http://schemas.openxmlformats.org/markup-compatibility/2006">
              <mc:Choice xmlns:v="urn:schemas-microsoft-com:vml" Requires="v">
                <p:oleObj spid="_x0000_s32903" name="Equation" r:id="rId3" imgW="0" imgH="0" progId="Equation.DSMT4">
                  <p:embed/>
                </p:oleObj>
              </mc:Choice>
              <mc:Fallback>
                <p:oleObj name="Equation" r:id="rId3" imgW="0" imgH="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872" y="1430899"/>
                        <a:ext cx="520311" cy="8459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3"/>
          <p:cNvSpPr>
            <a14:cpLocks xmlns:a14="http://schemas.microsoft.com/office/drawing/2010/main" noChangeArrowheads="1"/>
          </p:cNvSpPr>
          <p:nvPr/>
        </p:nvSpPr>
        <p:spPr bwMode="auto">
          <a:xfrm>
            <a:off x="179512" y="207186"/>
            <a:ext cx="579036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sz="28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连续型随机变量</a:t>
            </a:r>
            <a:r>
              <a:rPr kumimoji="0" lang="en-US" altLang="zh-CN" sz="2800" b="0" i="1" u="none" strike="noStrike" cap="none" normalizeH="0" baseline="0" dirty="0" smtClean="0">
                <a:ln>
                  <a:noFill/>
                </a:ln>
                <a:solidFill>
                  <a:schemeClr val="tx1"/>
                </a:solidFill>
                <a:effectLst/>
                <a:latin typeface="Times New Roman" pitchFamily="18" charset="0"/>
                <a:ea typeface="宋体" charset="-122"/>
                <a:cs typeface="Times New Roman" pitchFamily="18" charset="0"/>
              </a:rPr>
              <a:t>X</a:t>
            </a:r>
            <a:r>
              <a:rPr kumimoji="0" lang="zh-CN" altLang="en-US" sz="28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的概率密度函数为</a:t>
            </a:r>
            <a:endParaRPr kumimoji="0" lang="zh-CN" altLang="en-US" sz="5400" b="0" i="0" u="none" strike="noStrike" cap="none" normalizeH="0" baseline="0" dirty="0" smtClean="0">
              <a:ln>
                <a:noFill/>
              </a:ln>
              <a:solidFill>
                <a:schemeClr val="tx1"/>
              </a:solidFill>
              <a:effectLst/>
              <a:latin typeface="Arial" charset="0"/>
            </a:endParaRPr>
          </a:p>
        </p:txBody>
      </p:sp>
      <p:sp>
        <p:nvSpPr>
          <p:cNvPr id="15" name="Rectangle 14"/>
          <p:cNvSpPr>
            <a14:cpLocks xmlns:a14="http://schemas.microsoft.com/office/drawing/2010/main" noChangeArrowheads="1"/>
          </p:cNvSpPr>
          <p:nvPr/>
        </p:nvSpPr>
        <p:spPr bwMode="auto">
          <a:xfrm>
            <a:off x="323528" y="692696"/>
            <a:ext cx="4774064"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8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求</a:t>
            </a:r>
            <a:r>
              <a:rPr kumimoji="0" lang="en-US" altLang="zh-CN" sz="28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 </a:t>
            </a:r>
            <a:r>
              <a:rPr kumimoji="0" lang="zh-CN" altLang="en-US" sz="28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常数</a:t>
            </a:r>
            <a:r>
              <a:rPr kumimoji="0" lang="en-US" altLang="zh-CN" sz="2800" b="0" i="1" u="none" strike="noStrike" cap="none" normalizeH="0" baseline="0" dirty="0" smtClean="0">
                <a:ln>
                  <a:noFill/>
                </a:ln>
                <a:solidFill>
                  <a:schemeClr val="tx1"/>
                </a:solidFill>
                <a:effectLst/>
                <a:latin typeface="Times New Roman" pitchFamily="18" charset="0"/>
                <a:ea typeface="宋体" charset="-122"/>
                <a:cs typeface="Times New Roman" pitchFamily="18" charset="0"/>
              </a:rPr>
              <a:t>c</a:t>
            </a:r>
            <a:r>
              <a:rPr kumimoji="0" lang="zh-CN" altLang="en-US" sz="28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a:t>
            </a:r>
            <a:endParaRPr kumimoji="0" lang="zh-CN" altLang="en-US" sz="16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pPr>
            <a:r>
              <a:rPr kumimoji="0" lang="zh-CN" altLang="en-US" sz="28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   </a:t>
            </a:r>
            <a:r>
              <a:rPr kumimoji="0" lang="en-US" altLang="zh-CN" sz="28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2) </a:t>
            </a:r>
            <a:r>
              <a:rPr kumimoji="0" lang="zh-CN" altLang="en-US" sz="28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随机变量</a:t>
            </a:r>
            <a:r>
              <a:rPr kumimoji="0" lang="en-US" altLang="zh-CN" sz="2800" b="0" i="1" u="none" strike="noStrike" cap="none" normalizeH="0" baseline="0" dirty="0" smtClean="0">
                <a:ln>
                  <a:noFill/>
                </a:ln>
                <a:solidFill>
                  <a:schemeClr val="tx1"/>
                </a:solidFill>
                <a:effectLst/>
                <a:latin typeface="Times New Roman" pitchFamily="18" charset="0"/>
                <a:ea typeface="宋体" charset="-122"/>
                <a:cs typeface="Times New Roman" pitchFamily="18" charset="0"/>
              </a:rPr>
              <a:t>X</a:t>
            </a:r>
            <a:r>
              <a:rPr kumimoji="0" lang="zh-CN" altLang="en-US" sz="28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的分布函数；</a:t>
            </a:r>
            <a:endParaRPr kumimoji="0" lang="zh-CN" altLang="en-US" sz="16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pPr>
            <a:r>
              <a:rPr kumimoji="0" lang="zh-CN" altLang="en-US" sz="28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   </a:t>
            </a:r>
            <a:r>
              <a:rPr kumimoji="0" lang="en-US" altLang="zh-CN" sz="28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3) </a:t>
            </a:r>
            <a:r>
              <a:rPr kumimoji="0" lang="zh-CN" altLang="en-US" sz="28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计算</a:t>
            </a:r>
            <a:r>
              <a:rPr kumimoji="0" lang="en-US" altLang="zh-CN" sz="2800" b="0" i="1" u="none" strike="noStrike" cap="none" normalizeH="0" baseline="0" dirty="0" smtClean="0">
                <a:ln>
                  <a:noFill/>
                </a:ln>
                <a:solidFill>
                  <a:schemeClr val="tx1"/>
                </a:solidFill>
                <a:effectLst/>
                <a:latin typeface="Times New Roman" pitchFamily="18" charset="0"/>
                <a:ea typeface="宋体" charset="-122"/>
                <a:cs typeface="Times New Roman" pitchFamily="18" charset="0"/>
              </a:rPr>
              <a:t>P</a:t>
            </a:r>
            <a:r>
              <a:rPr kumimoji="0" lang="en-US" altLang="zh-CN" sz="28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 ≤ </a:t>
            </a:r>
            <a:r>
              <a:rPr kumimoji="0" lang="en-US" altLang="zh-CN" sz="2800" b="0" i="1" u="none" strike="noStrike" cap="none" normalizeH="0" baseline="0" dirty="0" smtClean="0">
                <a:ln>
                  <a:noFill/>
                </a:ln>
                <a:solidFill>
                  <a:schemeClr val="tx1"/>
                </a:solidFill>
                <a:effectLst/>
                <a:latin typeface="Times New Roman" pitchFamily="18" charset="0"/>
                <a:ea typeface="宋体" charset="-122"/>
                <a:cs typeface="Times New Roman" pitchFamily="18" charset="0"/>
              </a:rPr>
              <a:t>X</a:t>
            </a:r>
            <a:r>
              <a:rPr kumimoji="0" lang="en-US" altLang="zh-CN" sz="28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 ≤     } </a:t>
            </a:r>
            <a:endParaRPr kumimoji="0" lang="en-US" altLang="zh-CN" sz="5400" b="0" i="0" u="none" strike="noStrike" cap="none" normalizeH="0" baseline="0" dirty="0" smtClean="0">
              <a:ln>
                <a:noFill/>
              </a:ln>
              <a:solidFill>
                <a:schemeClr val="tx1"/>
              </a:solidFill>
              <a:effectLst/>
              <a:latin typeface="Arial" charset="0"/>
            </a:endParaRPr>
          </a:p>
        </p:txBody>
      </p:sp>
      <p:sp>
        <p:nvSpPr>
          <p:cNvPr id="17" name="Rectangle 19"/>
          <p:cNvSpPr>
            <a14:cpLocks xmlns:a14="http://schemas.microsoft.com/office/drawing/2010/main"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8" name="对象 17"/>
          <p:cNvGraphicFramePr>
            <a:graphicFrameLocks noChangeAspect="1"/>
          </p:cNvGraphicFramePr>
          <p:nvPr/>
        </p:nvGraphicFramePr>
        <p:xfrm>
          <a:off x="61388" y="2017454"/>
          <a:ext cx="4746626" cy="1131887"/>
        </p:xfrm>
        <a:graphic>
          <a:graphicData uri="http://schemas.openxmlformats.org/presentationml/2006/ole">
            <mc:AlternateContent xmlns:mc="http://schemas.openxmlformats.org/markup-compatibility/2006">
              <mc:Choice xmlns:v="urn:schemas-microsoft-com:vml" Requires="v">
                <p:oleObj spid="_x0000_s32904" name="Equation" r:id="rId5" imgW="0" imgH="0" progId="Equation.DSMT4">
                  <p:embed/>
                </p:oleObj>
              </mc:Choice>
              <mc:Fallback>
                <p:oleObj name="Equation" r:id="rId5" imgW="0" imgH="0" progId="Equation.DSMT4">
                  <p:embed/>
                  <p:pic>
                    <p:nvPicPr>
                      <p:cNvPr id="0" name="Object 18"/>
                      <p:cNvPicPr>
                        <a:picLocks noChangeAspect="1" noChangeArrowheads="1"/>
                      </p:cNvPicPr>
                      <p:nvPr/>
                    </p:nvPicPr>
                    <p:blipFill>
                      <a:blip r:embed="rId6"/>
                      <a:srcRect/>
                      <a:stretch>
                        <a:fillRect/>
                      </a:stretch>
                    </p:blipFill>
                    <p:spPr bwMode="auto">
                      <a:xfrm>
                        <a:off x="61388" y="2017454"/>
                        <a:ext cx="4746626" cy="1131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21"/>
          <p:cNvSpPr>
            <a14:cpLocks xmlns:a14="http://schemas.microsoft.com/office/drawing/2010/main"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0" name="对象 19"/>
          <p:cNvGraphicFramePr>
            <a:graphicFrameLocks noChangeAspect="1"/>
          </p:cNvGraphicFramePr>
          <p:nvPr/>
        </p:nvGraphicFramePr>
        <p:xfrm>
          <a:off x="-2854" y="3030575"/>
          <a:ext cx="9134337" cy="2284113"/>
        </p:xfrm>
        <a:graphic>
          <a:graphicData uri="http://schemas.openxmlformats.org/presentationml/2006/ole">
            <mc:AlternateContent xmlns:mc="http://schemas.openxmlformats.org/markup-compatibility/2006">
              <mc:Choice xmlns:v="urn:schemas-microsoft-com:vml" Requires="v">
                <p:oleObj spid="_x0000_s32905" name="Equation" r:id="rId7" imgW="0" imgH="0" progId="Equation.DSMT4">
                  <p:embed/>
                </p:oleObj>
              </mc:Choice>
              <mc:Fallback>
                <p:oleObj name="Equation" r:id="rId7" imgW="0" imgH="0" progId="Equation.DSMT4">
                  <p:embed/>
                  <p:pic>
                    <p:nvPicPr>
                      <p:cNvPr id="0" name="Object 20"/>
                      <p:cNvPicPr>
                        <a:picLocks noChangeAspect="1" noChangeArrowheads="1"/>
                      </p:cNvPicPr>
                      <p:nvPr/>
                    </p:nvPicPr>
                    <p:blipFill>
                      <a:blip r:embed="rId8"/>
                      <a:srcRect/>
                      <a:stretch>
                        <a:fillRect/>
                      </a:stretch>
                    </p:blipFill>
                    <p:spPr bwMode="auto">
                      <a:xfrm>
                        <a:off x="-2854" y="3030575"/>
                        <a:ext cx="9134337" cy="2284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23"/>
          <p:cNvSpPr>
            <a14:cpLocks xmlns:a14="http://schemas.microsoft.com/office/drawing/2010/main"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2" name="对象 21"/>
          <p:cNvGraphicFramePr>
            <a:graphicFrameLocks noChangeAspect="1"/>
          </p:cNvGraphicFramePr>
          <p:nvPr/>
        </p:nvGraphicFramePr>
        <p:xfrm>
          <a:off x="61388" y="5372232"/>
          <a:ext cx="5662740" cy="931818"/>
        </p:xfrm>
        <a:graphic>
          <a:graphicData uri="http://schemas.openxmlformats.org/presentationml/2006/ole">
            <mc:AlternateContent xmlns:mc="http://schemas.openxmlformats.org/markup-compatibility/2006">
              <mc:Choice xmlns:v="urn:schemas-microsoft-com:vml" Requires="v">
                <p:oleObj spid="_x0000_s32906" name="Equation" r:id="rId9" imgW="0" imgH="0" progId="Equation.DSMT4">
                  <p:embed/>
                </p:oleObj>
              </mc:Choice>
              <mc:Fallback>
                <p:oleObj name="Equation" r:id="rId9" imgW="0" imgH="0" progId="Equation.DSMT4">
                  <p:embed/>
                  <p:pic>
                    <p:nvPicPr>
                      <p:cNvPr id="0" name="Object 22"/>
                      <p:cNvPicPr>
                        <a:picLocks noChangeAspect="1" noChangeArrowheads="1"/>
                      </p:cNvPicPr>
                      <p:nvPr/>
                    </p:nvPicPr>
                    <p:blipFill>
                      <a:blip r:embed="rId10"/>
                      <a:srcRect/>
                      <a:stretch>
                        <a:fillRect/>
                      </a:stretch>
                    </p:blipFill>
                    <p:spPr bwMode="auto">
                      <a:xfrm>
                        <a:off x="61388" y="5372232"/>
                        <a:ext cx="5662740" cy="9318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down)">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down)">
                                      <p:cBhvr>
                                        <p:cTn id="1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14:cpLocks xmlns:a14="http://schemas.microsoft.com/office/drawing/2010/main" noChangeArrowheads="1"/>
          </p:cNvSpPr>
          <p:nvPr/>
        </p:nvSpPr>
        <p:spPr bwMode="auto">
          <a:xfrm>
            <a:off x="297996" y="261797"/>
            <a:ext cx="300755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8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 设</a:t>
            </a:r>
            <a:r>
              <a:rPr kumimoji="0" lang="en-US" altLang="zh-CN" sz="2800" b="0" i="1" u="none" strike="noStrike" cap="none" normalizeH="0" baseline="0" dirty="0" smtClean="0">
                <a:ln>
                  <a:noFill/>
                </a:ln>
                <a:solidFill>
                  <a:schemeClr val="tx1"/>
                </a:solidFill>
                <a:effectLst/>
                <a:latin typeface="Times New Roman" pitchFamily="18" charset="0"/>
                <a:ea typeface="宋体" charset="-122"/>
                <a:cs typeface="Times New Roman" pitchFamily="18" charset="0"/>
              </a:rPr>
              <a:t>X</a:t>
            </a:r>
            <a:r>
              <a:rPr kumimoji="0" lang="zh-CN" altLang="en-US" sz="28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的分布函数为</a:t>
            </a:r>
            <a:endParaRPr kumimoji="0" lang="zh-CN" altLang="en-US" sz="5400" b="0" i="0" u="none" strike="noStrike" cap="none" normalizeH="0" baseline="0" dirty="0" smtClean="0">
              <a:ln>
                <a:noFill/>
              </a:ln>
              <a:solidFill>
                <a:schemeClr val="tx1"/>
              </a:solidFill>
              <a:effectLst/>
              <a:latin typeface="Arial" charset="0"/>
            </a:endParaRPr>
          </a:p>
        </p:txBody>
      </p:sp>
      <p:graphicFrame>
        <p:nvGraphicFramePr>
          <p:cNvPr id="3" name="对象 2"/>
          <p:cNvGraphicFramePr>
            <a:graphicFrameLocks noChangeAspect="1"/>
          </p:cNvGraphicFramePr>
          <p:nvPr/>
        </p:nvGraphicFramePr>
        <p:xfrm>
          <a:off x="3442728" y="56938"/>
          <a:ext cx="3055847" cy="1517715"/>
        </p:xfrm>
        <a:graphic>
          <a:graphicData uri="http://schemas.openxmlformats.org/presentationml/2006/ole">
            <mc:AlternateContent xmlns:mc="http://schemas.openxmlformats.org/markup-compatibility/2006">
              <mc:Choice xmlns:v="urn:schemas-microsoft-com:vml" Requires="v">
                <p:oleObj spid="_x0000_s33839" name="Equation" r:id="rId1" imgW="0" imgH="0" progId="Equation.DSMT4">
                  <p:embed/>
                </p:oleObj>
              </mc:Choice>
              <mc:Fallback>
                <p:oleObj name="Equation" r:id="rId1" imgW="0" imgH="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42728" y="56938"/>
                        <a:ext cx="3055847" cy="15177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3"/>
          <p:cNvSpPr>
            <a14:cpLocks xmlns:a14="http://schemas.microsoft.com/office/drawing/2010/main" noChangeArrowheads="1"/>
          </p:cNvSpPr>
          <p:nvPr/>
        </p:nvSpPr>
        <p:spPr bwMode="auto">
          <a:xfrm>
            <a:off x="35496" y="1833935"/>
            <a:ext cx="9001000" cy="507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700" b="0" i="0" u="none" strike="noStrike" cap="none" normalizeH="0" baseline="0" dirty="0" smtClean="0">
                <a:ln>
                  <a:noFill/>
                </a:ln>
                <a:solidFill>
                  <a:schemeClr val="tx1"/>
                </a:solidFill>
                <a:effectLst/>
                <a:latin typeface="Times New Roman" pitchFamily="18" charset="0"/>
                <a:cs typeface="Times New Roman" pitchFamily="18" charset="0"/>
              </a:rPr>
              <a:t>则</a:t>
            </a:r>
            <a:r>
              <a:rPr kumimoji="0" lang="en-US" altLang="zh-CN" sz="2700" b="0" i="1" u="none" strike="noStrike" cap="none" normalizeH="0" baseline="0" dirty="0" smtClean="0">
                <a:ln>
                  <a:noFill/>
                </a:ln>
                <a:solidFill>
                  <a:schemeClr val="tx1"/>
                </a:solidFill>
                <a:effectLst/>
                <a:latin typeface="Times New Roman" pitchFamily="18" charset="0"/>
                <a:cs typeface="Times New Roman" pitchFamily="18" charset="0"/>
              </a:rPr>
              <a:t>X</a:t>
            </a:r>
            <a:r>
              <a:rPr kumimoji="0" lang="zh-CN" altLang="en-US" sz="2700" b="0" i="0" u="none" strike="noStrike" cap="none" normalizeH="0" baseline="0" dirty="0" smtClean="0">
                <a:ln>
                  <a:noFill/>
                </a:ln>
                <a:solidFill>
                  <a:schemeClr val="tx1"/>
                </a:solidFill>
                <a:effectLst/>
                <a:latin typeface="Times New Roman" pitchFamily="18" charset="0"/>
                <a:cs typeface="Times New Roman" pitchFamily="18" charset="0"/>
              </a:rPr>
              <a:t>的密度函数</a:t>
            </a:r>
            <a:r>
              <a:rPr kumimoji="0" lang="en-US" altLang="zh-CN" sz="2700" b="0" i="1" u="none" strike="noStrike" cap="none" normalizeH="0" baseline="0" dirty="0" smtClean="0">
                <a:ln>
                  <a:noFill/>
                </a:ln>
                <a:solidFill>
                  <a:schemeClr val="tx1"/>
                </a:solidFill>
                <a:effectLst/>
                <a:latin typeface="Times New Roman" pitchFamily="18" charset="0"/>
                <a:cs typeface="Times New Roman" pitchFamily="18" charset="0"/>
              </a:rPr>
              <a:t>f</a:t>
            </a:r>
            <a:r>
              <a:rPr kumimoji="0" lang="en-US" altLang="zh-CN" sz="2700" b="0" i="0" u="none" strike="noStrike" cap="none" normalizeH="0" baseline="0" dirty="0" smtClean="0">
                <a:ln>
                  <a:noFill/>
                </a:ln>
                <a:solidFill>
                  <a:schemeClr val="tx1"/>
                </a:solidFill>
                <a:effectLst/>
                <a:latin typeface="Times New Roman" pitchFamily="18" charset="0"/>
                <a:cs typeface="Times New Roman" pitchFamily="18" charset="0"/>
              </a:rPr>
              <a:t>(</a:t>
            </a:r>
            <a:r>
              <a:rPr kumimoji="0" lang="en-US" altLang="zh-CN" sz="2700" b="0" i="1" u="none" strike="noStrike" cap="none" normalizeH="0" baseline="0" dirty="0" smtClean="0">
                <a:ln>
                  <a:noFill/>
                </a:ln>
                <a:solidFill>
                  <a:schemeClr val="tx1"/>
                </a:solidFill>
                <a:effectLst/>
                <a:latin typeface="Times New Roman" pitchFamily="18" charset="0"/>
                <a:cs typeface="Times New Roman" pitchFamily="18" charset="0"/>
              </a:rPr>
              <a:t>x</a:t>
            </a:r>
            <a:r>
              <a:rPr kumimoji="0" lang="en-US" altLang="zh-CN" sz="2700" b="0" i="0" u="none" strike="noStrike" cap="none" normalizeH="0" baseline="0" dirty="0" smtClean="0">
                <a:ln>
                  <a:noFill/>
                </a:ln>
                <a:solidFill>
                  <a:schemeClr val="tx1"/>
                </a:solidFill>
                <a:effectLst/>
                <a:latin typeface="Times New Roman" pitchFamily="18" charset="0"/>
                <a:cs typeface="Times New Roman" pitchFamily="18" charset="0"/>
              </a:rPr>
              <a:t>)=</a:t>
            </a:r>
            <a:r>
              <a:rPr kumimoji="0" lang="en-US" altLang="zh-CN" sz="2700" b="0" i="0" u="sng" strike="noStrike" cap="none" normalizeH="0" baseline="0" dirty="0" smtClean="0">
                <a:ln>
                  <a:noFill/>
                </a:ln>
                <a:solidFill>
                  <a:schemeClr val="tx1"/>
                </a:solidFill>
                <a:effectLst/>
                <a:latin typeface="Times New Roman" pitchFamily="18" charset="0"/>
                <a:cs typeface="Times New Roman" pitchFamily="18" charset="0"/>
              </a:rPr>
              <a:t>               </a:t>
            </a:r>
            <a:r>
              <a:rPr kumimoji="0" lang="zh-CN" altLang="en-US" sz="2700" b="0"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altLang="zh-CN" sz="2700" b="0" i="1" u="none" strike="noStrike" cap="none" normalizeH="0" baseline="0" dirty="0" smtClean="0">
                <a:ln>
                  <a:noFill/>
                </a:ln>
                <a:solidFill>
                  <a:schemeClr val="tx1"/>
                </a:solidFill>
                <a:effectLst/>
                <a:latin typeface="Times New Roman" pitchFamily="18" charset="0"/>
                <a:cs typeface="Times New Roman" pitchFamily="18" charset="0"/>
              </a:rPr>
              <a:t>P</a:t>
            </a:r>
            <a:r>
              <a:rPr kumimoji="0" lang="en-US" altLang="zh-CN" sz="2700" b="0" i="0" u="none" strike="noStrike" cap="none" normalizeH="0" baseline="0" dirty="0" smtClean="0">
                <a:ln>
                  <a:noFill/>
                </a:ln>
                <a:solidFill>
                  <a:schemeClr val="tx1"/>
                </a:solidFill>
                <a:effectLst/>
                <a:latin typeface="Times New Roman" pitchFamily="18" charset="0"/>
                <a:cs typeface="Times New Roman" pitchFamily="18" charset="0"/>
              </a:rPr>
              <a:t>(0.3 &lt; </a:t>
            </a:r>
            <a:r>
              <a:rPr kumimoji="0" lang="en-US" altLang="zh-CN" sz="2700" b="0" i="1" u="none" strike="noStrike" cap="none" normalizeH="0" baseline="0" dirty="0" smtClean="0">
                <a:ln>
                  <a:noFill/>
                </a:ln>
                <a:solidFill>
                  <a:schemeClr val="tx1"/>
                </a:solidFill>
                <a:effectLst/>
                <a:latin typeface="Times New Roman" pitchFamily="18" charset="0"/>
                <a:cs typeface="Times New Roman" pitchFamily="18" charset="0"/>
              </a:rPr>
              <a:t>X</a:t>
            </a:r>
            <a:r>
              <a:rPr kumimoji="0" lang="en-US" altLang="zh-CN" sz="2700" b="0" i="0" u="none" strike="noStrike" cap="none" normalizeH="0" baseline="0" dirty="0" smtClean="0">
                <a:ln>
                  <a:noFill/>
                </a:ln>
                <a:solidFill>
                  <a:schemeClr val="tx1"/>
                </a:solidFill>
                <a:effectLst/>
                <a:latin typeface="Times New Roman" pitchFamily="18" charset="0"/>
                <a:cs typeface="Times New Roman" pitchFamily="18" charset="0"/>
              </a:rPr>
              <a:t> &lt; 0.7) =</a:t>
            </a:r>
            <a:r>
              <a:rPr kumimoji="0" lang="en-US" altLang="zh-CN" sz="2700" b="0" i="0" u="sng" strike="noStrike" cap="none" normalizeH="0" baseline="0" dirty="0" smtClean="0">
                <a:ln>
                  <a:noFill/>
                </a:ln>
                <a:solidFill>
                  <a:schemeClr val="tx1"/>
                </a:solidFill>
                <a:effectLst/>
                <a:latin typeface="Times New Roman" pitchFamily="18" charset="0"/>
                <a:cs typeface="Times New Roman" pitchFamily="18" charset="0"/>
              </a:rPr>
              <a:t>            </a:t>
            </a:r>
            <a:r>
              <a:rPr kumimoji="0" lang="zh-CN" altLang="en-US" sz="2700" b="0" i="0" u="none" strike="noStrike" cap="none" normalizeH="0" baseline="0" dirty="0" smtClean="0">
                <a:ln>
                  <a:noFill/>
                </a:ln>
                <a:solidFill>
                  <a:schemeClr val="tx1"/>
                </a:solidFill>
                <a:effectLst/>
                <a:latin typeface="Times New Roman" pitchFamily="18" charset="0"/>
                <a:cs typeface="Times New Roman" pitchFamily="18" charset="0"/>
              </a:rPr>
              <a:t>。</a:t>
            </a:r>
            <a:endParaRPr kumimoji="0" lang="zh-CN" altLang="en-US" sz="2700" b="0" i="0" u="none" strike="noStrike" cap="none" normalizeH="0" baseline="0" dirty="0" smtClean="0">
              <a:ln>
                <a:noFill/>
              </a:ln>
              <a:solidFill>
                <a:schemeClr val="tx1"/>
              </a:solidFill>
              <a:effectLst/>
              <a:latin typeface="Arial" charset="0"/>
            </a:endParaRPr>
          </a:p>
        </p:txBody>
      </p:sp>
      <p:sp>
        <p:nvSpPr>
          <p:cNvPr id="5" name="Rectangle 5"/>
          <p:cNvSpPr>
            <a14:cpLocks xmlns:a14="http://schemas.microsoft.com/office/drawing/2010/main" noChangeArrowheads="1"/>
          </p:cNvSpPr>
          <p:nvPr/>
        </p:nvSpPr>
        <p:spPr bwMode="auto">
          <a:xfrm>
            <a:off x="1568996" y="2990583"/>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endParaRPr kumimoji="0" lang="zh-CN" altLang="zh-CN" sz="4400" b="0" i="0" u="none" strike="noStrike" cap="none" normalizeH="0" baseline="0" smtClean="0">
              <a:ln>
                <a:noFill/>
              </a:ln>
              <a:solidFill>
                <a:schemeClr val="tx1"/>
              </a:solidFill>
              <a:effectLst/>
              <a:latin typeface="Arial" charset="0"/>
            </a:endParaRPr>
          </a:p>
        </p:txBody>
      </p:sp>
      <p:graphicFrame>
        <p:nvGraphicFramePr>
          <p:cNvPr id="6" name="对象 5"/>
          <p:cNvGraphicFramePr>
            <a:graphicFrameLocks noChangeAspect="1"/>
          </p:cNvGraphicFramePr>
          <p:nvPr/>
        </p:nvGraphicFramePr>
        <p:xfrm>
          <a:off x="615425" y="2659656"/>
          <a:ext cx="4518903" cy="1434890"/>
        </p:xfrm>
        <a:graphic>
          <a:graphicData uri="http://schemas.openxmlformats.org/presentationml/2006/ole">
            <mc:AlternateContent xmlns:mc="http://schemas.openxmlformats.org/markup-compatibility/2006">
              <mc:Choice xmlns:v="urn:schemas-microsoft-com:vml" Requires="v">
                <p:oleObj spid="_x0000_s33840" name="Equation" r:id="rId3" imgW="0" imgH="0" progId="Equation.DSMT4">
                  <p:embed/>
                </p:oleObj>
              </mc:Choice>
              <mc:Fallback>
                <p:oleObj name="Equation" r:id="rId3" imgW="0" imgH="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425" y="2659656"/>
                        <a:ext cx="4518903" cy="14348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a14:cpLocks xmlns:a14="http://schemas.microsoft.com/office/drawing/2010/main" noChangeArrowheads="1"/>
          </p:cNvSpPr>
          <p:nvPr/>
        </p:nvSpPr>
        <p:spPr bwMode="auto">
          <a:xfrm>
            <a:off x="1115616" y="4437112"/>
            <a:ext cx="374653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3600" i="1" u="none" strike="noStrike" cap="none" normalizeH="0" baseline="0" dirty="0" smtClean="0">
                <a:ln>
                  <a:noFill/>
                </a:ln>
                <a:solidFill>
                  <a:schemeClr val="tx1"/>
                </a:solidFill>
                <a:effectLst/>
                <a:latin typeface="Times New Roman" pitchFamily="18" charset="0"/>
                <a:cs typeface="Times New Roman" pitchFamily="18" charset="0"/>
              </a:rPr>
              <a:t>P</a:t>
            </a:r>
            <a:r>
              <a:rPr kumimoji="0" lang="en-US" altLang="zh-CN" sz="3600" i="0" u="none" strike="noStrike" cap="none" normalizeH="0" baseline="0" dirty="0" smtClean="0">
                <a:ln>
                  <a:noFill/>
                </a:ln>
                <a:solidFill>
                  <a:schemeClr val="tx1"/>
                </a:solidFill>
                <a:effectLst/>
                <a:latin typeface="Times New Roman" pitchFamily="18" charset="0"/>
                <a:cs typeface="Times New Roman" pitchFamily="18" charset="0"/>
              </a:rPr>
              <a:t>(0.3&lt;x&lt;0.7) = 0.4</a:t>
            </a:r>
            <a:endParaRPr kumimoji="0" lang="en-US" altLang="zh-CN" sz="6600" i="0" u="none" strike="noStrike" cap="none" normalizeH="0" baseline="0" dirty="0" smtClean="0">
              <a:ln>
                <a:noFill/>
              </a:ln>
              <a:solidFill>
                <a:schemeClr val="tx1"/>
              </a:solidFill>
              <a:effectLst/>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8"/>
          <p:cNvSpPr>
            <a14:cpLocks xmlns:a14="http://schemas.microsoft.com/office/drawing/2010/main" noChangeArrowheads="1"/>
          </p:cNvSpPr>
          <p:nvPr/>
        </p:nvSpPr>
        <p:spPr bwMode="auto">
          <a:xfrm>
            <a:off x="0" y="192103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endParaRPr lang="zh-CN" altLang="en-US"/>
          </a:p>
        </p:txBody>
      </p:sp>
      <p:graphicFrame>
        <p:nvGraphicFramePr>
          <p:cNvPr id="122887" name="Object 7"/>
          <p:cNvGraphicFramePr>
            <a:graphicFrameLocks noChangeAspect="1"/>
          </p:cNvGraphicFramePr>
          <p:nvPr/>
        </p:nvGraphicFramePr>
        <p:xfrm>
          <a:off x="323850" y="1175246"/>
          <a:ext cx="8604250" cy="3117850"/>
        </p:xfrm>
        <a:graphic>
          <a:graphicData uri="http://schemas.openxmlformats.org/presentationml/2006/ole">
            <mc:AlternateContent xmlns:mc="http://schemas.openxmlformats.org/markup-compatibility/2006">
              <mc:Choice xmlns:v="urn:schemas-microsoft-com:vml" Requires="v">
                <p:oleObj spid="_x0000_s7374" name="公式" r:id="rId1" imgW="0" imgH="0" progId="Equation.3">
                  <p:embed/>
                </p:oleObj>
              </mc:Choice>
              <mc:Fallback>
                <p:oleObj name="公式" r:id="rId1" imgW="0" imgH="0" progId="Equation.3">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1175246"/>
                        <a:ext cx="8604250" cy="311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3"/>
          <p:cNvGrpSpPr/>
          <p:nvPr/>
        </p:nvGrpSpPr>
        <p:grpSpPr bwMode="auto">
          <a:xfrm>
            <a:off x="2627313" y="4248061"/>
            <a:ext cx="3043238" cy="1687513"/>
            <a:chOff x="1655" y="3425"/>
            <a:chExt cx="1917" cy="1063"/>
          </a:xfrm>
        </p:grpSpPr>
        <p:graphicFrame>
          <p:nvGraphicFramePr>
            <p:cNvPr id="7175" name="Object 9"/>
            <p:cNvGraphicFramePr>
              <a:graphicFrameLocks noChangeAspect="1"/>
            </p:cNvGraphicFramePr>
            <p:nvPr/>
          </p:nvGraphicFramePr>
          <p:xfrm>
            <a:off x="1712" y="3425"/>
            <a:ext cx="1860" cy="1063"/>
          </p:xfrm>
          <a:graphic>
            <a:graphicData uri="http://schemas.openxmlformats.org/presentationml/2006/ole">
              <mc:AlternateContent xmlns:mc="http://schemas.openxmlformats.org/markup-compatibility/2006">
                <mc:Choice xmlns:v="urn:schemas-microsoft-com:vml" Requires="v">
                  <p:oleObj spid="_x0000_s7375" name="公式" r:id="rId3" imgW="0" imgH="0" progId="Equation.3">
                    <p:embed/>
                  </p:oleObj>
                </mc:Choice>
                <mc:Fallback>
                  <p:oleObj name="公式" r:id="rId3" imgW="0" imgH="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2" y="3425"/>
                          <a:ext cx="1860" cy="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6" name="Line 11"/>
            <p:cNvSpPr>
              <a14:cpLocks xmlns:a14="http://schemas.microsoft.com/office/drawing/2010/main" noChangeShapeType="1"/>
            </p:cNvSpPr>
            <p:nvPr/>
          </p:nvSpPr>
          <p:spPr bwMode="auto">
            <a:xfrm>
              <a:off x="1655" y="3747"/>
              <a:ext cx="190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177" name="Line 12"/>
            <p:cNvSpPr>
              <a14:cpLocks xmlns:a14="http://schemas.microsoft.com/office/drawing/2010/main" noChangeShapeType="1"/>
            </p:cNvSpPr>
            <p:nvPr/>
          </p:nvSpPr>
          <p:spPr bwMode="auto">
            <a:xfrm>
              <a:off x="2064" y="3430"/>
              <a:ext cx="0" cy="99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 name="文本框 2"/>
          <p:cNvSpPr txBox="1"/>
          <p:nvPr/>
        </p:nvSpPr>
        <p:spPr>
          <a:xfrm>
            <a:off x="295962" y="116632"/>
            <a:ext cx="8632138" cy="1384995"/>
          </a:xfrm>
          <a:prstGeom prst="rect">
            <a:avLst/>
          </a:prstGeom>
          <a:noFill/>
        </p:spPr>
        <p:txBody>
          <a:bodyPr wrap="square" rtlCol="0">
            <a:spAutoFit/>
          </a:bodyPr>
          <a:lstStyle/>
          <a:p>
            <a:r>
              <a:rPr lang="en-US" altLang="zh-CN" sz="2800" dirty="0" smtClean="0"/>
              <a:t>2.</a:t>
            </a:r>
            <a:r>
              <a:rPr lang="zh-CN" altLang="en-US" sz="2800" dirty="0" smtClean="0"/>
              <a:t>袋中有</a:t>
            </a:r>
            <a:r>
              <a:rPr lang="en-US" altLang="zh-CN" sz="2800" dirty="0" smtClean="0"/>
              <a:t>5</a:t>
            </a:r>
            <a:r>
              <a:rPr lang="zh-CN" altLang="en-US" sz="2800" dirty="0" smtClean="0"/>
              <a:t>只球，编号为</a:t>
            </a:r>
            <a:r>
              <a:rPr lang="en-US" altLang="zh-CN" sz="2800" dirty="0" smtClean="0"/>
              <a:t>1,2,3,4,5. </a:t>
            </a:r>
            <a:r>
              <a:rPr lang="zh-CN" altLang="en-US" sz="2800" dirty="0" smtClean="0"/>
              <a:t>在袋中同时取</a:t>
            </a:r>
            <a:r>
              <a:rPr lang="en-US" altLang="zh-CN" sz="2800" dirty="0" smtClean="0"/>
              <a:t>3</a:t>
            </a:r>
            <a:r>
              <a:rPr lang="zh-CN" altLang="en-US" sz="2800" dirty="0" smtClean="0"/>
              <a:t>只球，用</a:t>
            </a:r>
            <a:r>
              <a:rPr lang="en-US" altLang="zh-CN" sz="2800" dirty="0" smtClean="0"/>
              <a:t>X</a:t>
            </a:r>
            <a:r>
              <a:rPr lang="zh-CN" altLang="en-US" sz="2800" dirty="0" smtClean="0"/>
              <a:t>表示取出的</a:t>
            </a:r>
            <a:r>
              <a:rPr lang="en-US" altLang="zh-CN" sz="2800" dirty="0" smtClean="0"/>
              <a:t>3</a:t>
            </a:r>
            <a:r>
              <a:rPr lang="zh-CN" altLang="en-US" sz="2800" dirty="0" smtClean="0"/>
              <a:t>只球中的最大号码数，求</a:t>
            </a:r>
            <a:r>
              <a:rPr lang="en-US" altLang="zh-CN" sz="2800" dirty="0" smtClean="0"/>
              <a:t>X</a:t>
            </a:r>
            <a:r>
              <a:rPr lang="zh-CN" altLang="en-US" sz="2800" dirty="0" smtClean="0"/>
              <a:t>的分布列</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22887"/>
                                        </p:tgtEl>
                                        <p:attrNameLst>
                                          <p:attrName>style.visibility</p:attrName>
                                        </p:attrNameLst>
                                      </p:cBhvr>
                                      <p:to>
                                        <p:strVal val="visible"/>
                                      </p:to>
                                    </p:set>
                                    <p:animEffect transition="in" filter="box(in)">
                                      <p:cBhvr>
                                        <p:cTn id="7" dur="500"/>
                                        <p:tgtEl>
                                          <p:spTgt spid="12288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1520" y="188640"/>
            <a:ext cx="8496944" cy="954107"/>
          </a:xfrm>
          <a:prstGeom prst="rect">
            <a:avLst/>
          </a:prstGeom>
        </p:spPr>
        <p:txBody>
          <a:bodyPr wrap="square">
            <a:spAutoFit/>
          </a:bodyPr>
          <a:lstStyle/>
          <a:p>
            <a:r>
              <a:rPr lang="zh-CN" altLang="zh-CN" sz="2800" kern="100" dirty="0">
                <a:latin typeface="Times New Roman" pitchFamily="18" charset="0"/>
                <a:cs typeface="Times New Roman" pitchFamily="18" charset="0"/>
              </a:rPr>
              <a:t>设某正方体边长</a:t>
            </a:r>
            <a:r>
              <a:rPr lang="en-US" altLang="zh-CN" sz="2800" i="1" kern="100" dirty="0">
                <a:latin typeface="Times New Roman" pitchFamily="18" charset="0"/>
              </a:rPr>
              <a:t>X</a:t>
            </a:r>
            <a:r>
              <a:rPr lang="en-US" altLang="zh-CN" sz="2800" kern="100" dirty="0">
                <a:latin typeface="Times New Roman" pitchFamily="18" charset="0"/>
              </a:rPr>
              <a:t>~</a:t>
            </a:r>
            <a:r>
              <a:rPr lang="en-US" altLang="zh-CN" sz="2800" i="1" kern="100" dirty="0">
                <a:latin typeface="Times New Roman" pitchFamily="18" charset="0"/>
              </a:rPr>
              <a:t>U</a:t>
            </a:r>
            <a:r>
              <a:rPr lang="en-US" altLang="zh-CN" sz="2800" kern="100" dirty="0">
                <a:latin typeface="Times New Roman" pitchFamily="18" charset="0"/>
              </a:rPr>
              <a:t>[</a:t>
            </a:r>
            <a:r>
              <a:rPr lang="en-US" altLang="zh-CN" sz="2800" i="1" kern="100" dirty="0" err="1">
                <a:latin typeface="Times New Roman" pitchFamily="18" charset="0"/>
              </a:rPr>
              <a:t>a</a:t>
            </a:r>
            <a:r>
              <a:rPr lang="en-US" altLang="zh-CN" sz="2800" kern="100" dirty="0" err="1">
                <a:latin typeface="Times New Roman" pitchFamily="18" charset="0"/>
              </a:rPr>
              <a:t>,</a:t>
            </a:r>
            <a:r>
              <a:rPr lang="en-US" altLang="zh-CN" sz="2800" i="1" kern="100" dirty="0" err="1">
                <a:latin typeface="Times New Roman" pitchFamily="18" charset="0"/>
              </a:rPr>
              <a:t>b</a:t>
            </a:r>
            <a:r>
              <a:rPr lang="en-US" altLang="zh-CN" sz="2800" kern="100" dirty="0">
                <a:latin typeface="Times New Roman" pitchFamily="18" charset="0"/>
              </a:rPr>
              <a:t>]</a:t>
            </a:r>
            <a:r>
              <a:rPr lang="zh-CN" altLang="zh-CN" sz="2800" kern="100" dirty="0">
                <a:latin typeface="Times New Roman" pitchFamily="18" charset="0"/>
                <a:cs typeface="Times New Roman" pitchFamily="18" charset="0"/>
              </a:rPr>
              <a:t>，求正方体表面积</a:t>
            </a:r>
            <a:r>
              <a:rPr lang="en-US" altLang="zh-CN" sz="2800" i="1" kern="100" dirty="0">
                <a:latin typeface="Times New Roman" pitchFamily="18" charset="0"/>
              </a:rPr>
              <a:t>Y</a:t>
            </a:r>
            <a:r>
              <a:rPr lang="zh-CN" altLang="zh-CN" sz="2800" kern="100" dirty="0">
                <a:latin typeface="Times New Roman" pitchFamily="18" charset="0"/>
                <a:cs typeface="Times New Roman" pitchFamily="18" charset="0"/>
              </a:rPr>
              <a:t>的概率密度函数。</a:t>
            </a:r>
            <a:endParaRPr lang="zh-CN" altLang="en-US" sz="2800" dirty="0"/>
          </a:p>
        </p:txBody>
      </p:sp>
      <mc:AlternateContent xmlns:mc="http://schemas.openxmlformats.org/markup-compatibility/2006">
        <mc:Choice xmlns:a14="http://schemas.microsoft.com/office/drawing/2010/main" Requires="a14">
          <p:sp>
            <p:nvSpPr>
              <p:cNvPr id="3" name="矩形 2"/>
              <p:cNvSpPr>
                <a14:cpLocks xmlns:a14="http://schemas.microsoft.com/office/drawing/2010/main" noRot="1" noChangeAspect="1" noMove="1" noResize="1" noEditPoints="1" noAdjustHandles="1" noChangeArrowheads="1" noChangeShapeType="1"/>
              </p:cNvSpPr>
              <p:nvPr/>
            </p:nvSpPr>
            <p:spPr>
              <a:xfrm>
                <a:off x="107504" y="1005308"/>
                <a:ext cx="8892480" cy="5592044"/>
              </a:xfrm>
              <a:prstGeom prst="rect">
                <a:avLst/>
              </a:prstGeom>
              <a:blipFill rotWithShape="1">
                <a:blip r:embed="rId1"/>
                <a:stretch>
                  <a:fillRect l="-1097"/>
                </a:stretch>
              </a:blipFill>
            </p:spPr>
            <p:txBody>
              <a:bodyPr/>
              <a:lstStyle/>
              <a:p>
                <a:r>
                  <a:rPr lang="zh-CN" altLang="en-US">
                    <a:noFill/>
                  </a:rPr>
                  <a:t> </a:t>
                </a:r>
                <a:endParaRPr lang="zh-CN" altLang="en-US">
                  <a:noFill/>
                </a:endParaRPr>
              </a:p>
            </p:txBody>
          </p:sp>
        </mc:Choice>
        <mc:Fallback>
          <p:sp>
            <p:nvSpPr>
              <p:cNvPr id="3" name="矩形 2"/>
              <p:cNvSpPr>
                <a14:cpLocks xmlns:a14="http://schemas.microsoft.com/office/drawing/2010/main" noRot="1" noChangeAspect="1" noMove="1" noResize="1" noEditPoints="1" noAdjustHandles="1" noChangeArrowheads="1" noChangeShapeType="1"/>
              </p:cNvSpPr>
              <p:nvPr/>
            </p:nvSpPr>
            <p:spPr>
              <a:xfrm>
                <a:off x="107504" y="1005308"/>
                <a:ext cx="8892480" cy="5592044"/>
              </a:xfrm>
              <a:prstGeom prst="rect">
                <a:avLst/>
              </a:prstGeom>
              <a:blipFill rotWithShape="1">
                <a:blip r:embed="rId1"/>
                <a:stretch>
                  <a:fillRect l="-1097"/>
                </a:stretch>
              </a:blipFill>
            </p:spPr>
            <p:txBody>
              <a:bodyPr/>
              <a:lstStyle/>
              <a:p>
                <a:r>
                  <a:rPr lang="zh-CN" altLang="en-US">
                    <a:noFill/>
                  </a:rPr>
                  <a:t> </a:t>
                </a:r>
                <a:endParaRPr lang="zh-CN" altLang="en-US">
                  <a:noFill/>
                </a:endParaRPr>
              </a:p>
            </p:txBody>
          </p:sp>
        </mc:Fallback>
      </mc:AlternateContent>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矩形 3"/>
              <p:cNvSpPr>
                <a14:cpLocks xmlns:a14="http://schemas.microsoft.com/office/drawing/2010/main" noRot="1" noChangeAspect="1" noMove="1" noResize="1" noEditPoints="1" noAdjustHandles="1" noChangeArrowheads="1" noChangeShapeType="1"/>
              </p:cNvSpPr>
              <p:nvPr/>
            </p:nvSpPr>
            <p:spPr>
              <a:xfrm>
                <a:off x="1259632" y="1196752"/>
                <a:ext cx="6496971" cy="1687834"/>
              </a:xfrm>
              <a:prstGeom prst="rect">
                <a:avLst/>
              </a:prstGeom>
              <a:blipFill rotWithShape="1">
                <a:blip r:embed="rId1"/>
                <a:stretch>
                  <a:fillRect/>
                </a:stretch>
              </a:blipFill>
            </p:spPr>
            <p:txBody>
              <a:bodyPr/>
              <a:lstStyle/>
              <a:p>
                <a:r>
                  <a:rPr lang="zh-CN" altLang="en-US">
                    <a:noFill/>
                  </a:rPr>
                  <a:t> </a:t>
                </a:r>
                <a:endParaRPr lang="zh-CN" altLang="en-US">
                  <a:noFill/>
                </a:endParaRPr>
              </a:p>
            </p:txBody>
          </p:sp>
        </mc:Choice>
        <mc:Fallback>
          <p:sp>
            <p:nvSpPr>
              <p:cNvPr id="4" name="矩形 3"/>
              <p:cNvSpPr>
                <a14:cpLocks xmlns:a14="http://schemas.microsoft.com/office/drawing/2010/main" noRot="1" noChangeAspect="1" noMove="1" noResize="1" noEditPoints="1" noAdjustHandles="1" noChangeArrowheads="1" noChangeShapeType="1"/>
              </p:cNvSpPr>
              <p:nvPr/>
            </p:nvSpPr>
            <p:spPr>
              <a:xfrm>
                <a:off x="1259632" y="1196752"/>
                <a:ext cx="6496971" cy="1687834"/>
              </a:xfrm>
              <a:prstGeom prst="rect">
                <a:avLst/>
              </a:prstGeom>
              <a:blipFill rotWithShape="1">
                <a:blip r:embed="rId1"/>
                <a:stretch>
                  <a:fillRect/>
                </a:stretch>
              </a:blipFill>
            </p:spPr>
            <p:txBody>
              <a:bodyPr/>
              <a:lstStyle/>
              <a:p>
                <a:r>
                  <a:rPr lang="zh-CN" altLang="en-US">
                    <a:noFill/>
                  </a:rPr>
                  <a:t> </a:t>
                </a:r>
                <a:endParaRPr lang="zh-CN" altLang="en-US">
                  <a:noFill/>
                </a:endParaRPr>
              </a:p>
            </p:txBody>
          </p:sp>
        </mc:Fallback>
      </mc:AlternateContent>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ext Box 2"/>
          <p:cNvSpPr txBox="1">
            <a14:cpLocks xmlns:a14="http://schemas.microsoft.com/office/drawing/2010/main" noChangeArrowheads="1"/>
          </p:cNvSpPr>
          <p:nvPr/>
        </p:nvSpPr>
        <p:spPr bwMode="auto">
          <a:xfrm>
            <a:off x="611188" y="332656"/>
            <a:ext cx="750887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en-US" altLang="zh-CN" sz="3200" dirty="0" smtClean="0"/>
              <a:t>3.</a:t>
            </a:r>
            <a:r>
              <a:rPr lang="zh-CN" altLang="en-US" sz="3200" dirty="0" smtClean="0"/>
              <a:t>设</a:t>
            </a:r>
            <a:r>
              <a:rPr lang="zh-CN" altLang="en-US" sz="3200" dirty="0"/>
              <a:t>在</a:t>
            </a:r>
            <a:r>
              <a:rPr lang="en-US" altLang="zh-CN" sz="3200" dirty="0"/>
              <a:t>15</a:t>
            </a:r>
            <a:r>
              <a:rPr lang="zh-CN" altLang="en-US" sz="3200" dirty="0"/>
              <a:t>只零件中有</a:t>
            </a:r>
            <a:r>
              <a:rPr lang="en-US" altLang="zh-CN" sz="3200" dirty="0"/>
              <a:t>3</a:t>
            </a:r>
            <a:r>
              <a:rPr lang="zh-CN" altLang="en-US" sz="3200" dirty="0"/>
              <a:t>只是次品，在其中不放回取</a:t>
            </a:r>
            <a:r>
              <a:rPr lang="en-US" altLang="zh-CN" sz="3200" dirty="0"/>
              <a:t>4</a:t>
            </a:r>
            <a:r>
              <a:rPr lang="zh-CN" altLang="en-US" sz="3200" dirty="0"/>
              <a:t>次，每次任取一只，以 </a:t>
            </a:r>
            <a:r>
              <a:rPr lang="en-US" altLang="zh-CN" sz="3200" i="1" dirty="0">
                <a:latin typeface="Times New Roman" pitchFamily="18" charset="0"/>
              </a:rPr>
              <a:t>X </a:t>
            </a:r>
            <a:r>
              <a:rPr lang="zh-CN" altLang="en-US" sz="3200" dirty="0"/>
              <a:t>表示取出次品的只数，求 </a:t>
            </a:r>
            <a:r>
              <a:rPr lang="en-US" altLang="zh-CN" sz="3200" i="1" dirty="0">
                <a:latin typeface="Times New Roman" pitchFamily="18" charset="0"/>
              </a:rPr>
              <a:t>X </a:t>
            </a:r>
            <a:r>
              <a:rPr lang="zh-CN" altLang="en-US" sz="3200" dirty="0"/>
              <a:t>的分布律</a:t>
            </a:r>
            <a:r>
              <a:rPr lang="en-US" altLang="zh-CN" sz="3200" dirty="0"/>
              <a:t>.</a:t>
            </a:r>
            <a:r>
              <a:rPr lang="en-US" altLang="zh-CN" dirty="0"/>
              <a:t> </a:t>
            </a:r>
            <a:endParaRPr lang="en-US" altLang="zh-CN" dirty="0"/>
          </a:p>
        </p:txBody>
      </p:sp>
      <p:graphicFrame>
        <p:nvGraphicFramePr>
          <p:cNvPr id="123907" name="Object 3"/>
          <p:cNvGraphicFramePr>
            <a:graphicFrameLocks noChangeAspect="1"/>
          </p:cNvGraphicFramePr>
          <p:nvPr/>
        </p:nvGraphicFramePr>
        <p:xfrm>
          <a:off x="1692275" y="3212381"/>
          <a:ext cx="5629275" cy="1214437"/>
        </p:xfrm>
        <a:graphic>
          <a:graphicData uri="http://schemas.openxmlformats.org/presentationml/2006/ole">
            <mc:AlternateContent xmlns:mc="http://schemas.openxmlformats.org/markup-compatibility/2006">
              <mc:Choice xmlns:v="urn:schemas-microsoft-com:vml" Requires="v">
                <p:oleObj spid="_x0000_s8268" name="公式" r:id="rId1" imgW="0" imgH="0" progId="Equation.3">
                  <p:embed/>
                </p:oleObj>
              </mc:Choice>
              <mc:Fallback>
                <p:oleObj name="公式" r:id="rId1" imgW="0" imgH="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2275" y="3212381"/>
                        <a:ext cx="5629275" cy="1214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908" name="AutoShape 4"/>
          <p:cNvSpPr>
            <a14:cpLocks xmlns:a14="http://schemas.microsoft.com/office/drawing/2010/main" noChangeArrowheads="1"/>
          </p:cNvSpPr>
          <p:nvPr/>
        </p:nvSpPr>
        <p:spPr bwMode="auto">
          <a:xfrm>
            <a:off x="5580063" y="2131293"/>
            <a:ext cx="2447925" cy="609600"/>
          </a:xfrm>
          <a:prstGeom prst="wedgeRoundRectCallout">
            <a:avLst>
              <a:gd name="adj1" fmla="val -74384"/>
              <a:gd name="adj2" fmla="val -46875"/>
              <a:gd name="adj3" fmla="val 16667"/>
            </a:avLst>
          </a:prstGeom>
          <a:solidFill>
            <a:schemeClr val="accent1"/>
          </a:solidFill>
          <a:ln w="9525">
            <a:solidFill>
              <a:schemeClr val="tx1"/>
            </a:solidFill>
            <a:miter lim="800000"/>
          </a:ln>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algn="ctr" eaLnBrk="1" hangingPunct="1"/>
            <a:r>
              <a:rPr kumimoji="1" lang="zh-CN" altLang="en-US" sz="3200"/>
              <a:t>超几何分布</a:t>
            </a:r>
            <a:endParaRPr kumimoji="1" lang="zh-CN" altLang="en-US" sz="3200"/>
          </a:p>
        </p:txBody>
      </p:sp>
      <mc:AlternateContent xmlns:mc="http://schemas.openxmlformats.org/markup-compatibility/2006" xmlns:p14="http://schemas.microsoft.com/office/powerpoint/2010/main">
        <mc:Choice Requires="p14">
          <p:contentPart r:id="rId3" p14:bwMode="auto">
            <p14:nvContentPartPr>
              <p14:cNvPr id="2" name="墨迹 1"/>
              <p14:cNvContentPartPr/>
              <p14:nvPr/>
            </p14:nvContentPartPr>
            <p14:xfrm>
              <a:off x="5174188" y="1269656"/>
              <a:ext cx="1374611" cy="713603"/>
            </p14:xfrm>
          </p:contentPart>
        </mc:Choice>
        <mc:Fallback xmlns="">
          <p:pic>
            <p:nvPicPr>
              <p:cNvPr id="2" name="墨迹 1"/>
            </p:nvPicPr>
            <p:blipFill>
              <a:blip/>
            </p:blipFill>
            <p:spPr>
              <a:xfrm>
                <a:off x="5174188" y="1269656"/>
                <a:ext cx="1374611" cy="713603"/>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23908"/>
                                        </p:tgtEl>
                                        <p:attrNameLst>
                                          <p:attrName>style.visibility</p:attrName>
                                        </p:attrNameLst>
                                      </p:cBhvr>
                                      <p:to>
                                        <p:strVal val="visible"/>
                                      </p:to>
                                    </p:set>
                                    <p:animEffect transition="in" filter="box(in)">
                                      <p:cBhvr>
                                        <p:cTn id="7" dur="500"/>
                                        <p:tgtEl>
                                          <p:spTgt spid="12390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23907"/>
                                        </p:tgtEl>
                                        <p:attrNameLst>
                                          <p:attrName>style.visibility</p:attrName>
                                        </p:attrNameLst>
                                      </p:cBhvr>
                                      <p:to>
                                        <p:strVal val="visible"/>
                                      </p:to>
                                    </p:set>
                                    <p:animEffect transition="in" filter="box(in)">
                                      <p:cBhvr>
                                        <p:cTn id="12" dur="500"/>
                                        <p:tgtEl>
                                          <p:spTgt spid="1239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p:cNvSpPr txBox="1">
            <a14:cpLocks xmlns:a14="http://schemas.microsoft.com/office/drawing/2010/main" noChangeArrowheads="1"/>
          </p:cNvSpPr>
          <p:nvPr/>
        </p:nvSpPr>
        <p:spPr bwMode="auto">
          <a:xfrm>
            <a:off x="742950" y="1700808"/>
            <a:ext cx="7924800"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algn="just" eaLnBrk="1" hangingPunct="1"/>
            <a:endParaRPr kumimoji="1" lang="en-US" altLang="zh-CN" sz="3200" b="1">
              <a:latin typeface="Times New Roman" pitchFamily="18" charset="0"/>
            </a:endParaRPr>
          </a:p>
          <a:p>
            <a:pPr eaLnBrk="1" hangingPunct="1">
              <a:spcBef>
                <a:spcPct val="50000"/>
              </a:spcBef>
            </a:pPr>
            <a:endParaRPr kumimoji="1" lang="en-US" altLang="zh-CN" sz="2400">
              <a:latin typeface="Times New Roman" pitchFamily="18" charset="0"/>
            </a:endParaRPr>
          </a:p>
        </p:txBody>
      </p:sp>
      <p:sp>
        <p:nvSpPr>
          <p:cNvPr id="124931" name="Rectangle 3"/>
          <p:cNvSpPr>
            <a14:cpLocks xmlns:a14="http://schemas.microsoft.com/office/drawing/2010/main" noChangeArrowheads="1"/>
          </p:cNvSpPr>
          <p:nvPr/>
        </p:nvSpPr>
        <p:spPr bwMode="auto">
          <a:xfrm>
            <a:off x="1258888" y="3284984"/>
            <a:ext cx="4635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3200" b="1" dirty="0">
                <a:latin typeface="Times New Roman" pitchFamily="18" charset="0"/>
              </a:rPr>
              <a:t>解</a:t>
            </a:r>
            <a:r>
              <a:rPr kumimoji="1" lang="en-US" altLang="zh-CN" sz="3200" b="1" dirty="0">
                <a:latin typeface="Times New Roman" pitchFamily="18" charset="0"/>
              </a:rPr>
              <a:t>: </a:t>
            </a:r>
            <a:r>
              <a:rPr kumimoji="1" lang="zh-CN" altLang="en-US" sz="3200" b="1" dirty="0">
                <a:latin typeface="Times New Roman" pitchFamily="18" charset="0"/>
              </a:rPr>
              <a:t>依据概率函数的性质</a:t>
            </a:r>
            <a:r>
              <a:rPr kumimoji="1" lang="en-US" altLang="zh-CN" sz="3200" b="1" dirty="0">
                <a:latin typeface="Times New Roman" pitchFamily="18" charset="0"/>
              </a:rPr>
              <a:t>:</a:t>
            </a:r>
            <a:endParaRPr kumimoji="1" lang="en-US" altLang="zh-CN" sz="2400" dirty="0">
              <a:latin typeface="Times New Roman" pitchFamily="18" charset="0"/>
            </a:endParaRPr>
          </a:p>
        </p:txBody>
      </p:sp>
      <p:grpSp>
        <p:nvGrpSpPr>
          <p:cNvPr id="2" name="Group 4"/>
          <p:cNvGrpSpPr/>
          <p:nvPr/>
        </p:nvGrpSpPr>
        <p:grpSpPr bwMode="auto">
          <a:xfrm>
            <a:off x="3132138" y="4077072"/>
            <a:ext cx="2792412" cy="1498600"/>
            <a:chOff x="672" y="1776"/>
            <a:chExt cx="1759" cy="944"/>
          </a:xfrm>
        </p:grpSpPr>
        <p:graphicFrame>
          <p:nvGraphicFramePr>
            <p:cNvPr id="9226" name="Object 5"/>
            <p:cNvGraphicFramePr>
              <a:graphicFrameLocks noChangeAspect="1"/>
            </p:cNvGraphicFramePr>
            <p:nvPr/>
          </p:nvGraphicFramePr>
          <p:xfrm>
            <a:off x="786" y="2174"/>
            <a:ext cx="1645" cy="546"/>
          </p:xfrm>
          <a:graphic>
            <a:graphicData uri="http://schemas.openxmlformats.org/presentationml/2006/ole">
              <mc:AlternateContent xmlns:mc="http://schemas.openxmlformats.org/markup-compatibility/2006">
                <mc:Choice xmlns:v="urn:schemas-microsoft-com:vml" Requires="v">
                  <p:oleObj spid="_x0000_s9513" name="公式" r:id="rId1" imgW="0" imgH="0" progId="Equation.3">
                    <p:embed/>
                  </p:oleObj>
                </mc:Choice>
                <mc:Fallback>
                  <p:oleObj name="公式" r:id="rId1" imgW="0" imgH="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6" y="2174"/>
                          <a:ext cx="1645" cy="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7" name="Rectangle 6"/>
            <p:cNvSpPr>
              <a14:cpLocks xmlns:a14="http://schemas.microsoft.com/office/drawing/2010/main" noChangeArrowheads="1"/>
            </p:cNvSpPr>
            <p:nvPr/>
          </p:nvSpPr>
          <p:spPr bwMode="auto">
            <a:xfrm>
              <a:off x="816" y="1776"/>
              <a:ext cx="144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3200" b="1" dirty="0">
                  <a:latin typeface="Times New Roman" pitchFamily="18" charset="0"/>
                </a:rPr>
                <a:t>P(</a:t>
              </a:r>
              <a:r>
                <a:rPr kumimoji="1" lang="en-US" altLang="zh-CN" sz="3200" b="1" i="1" dirty="0">
                  <a:latin typeface="Times New Roman" pitchFamily="18" charset="0"/>
                </a:rPr>
                <a:t>X</a:t>
              </a:r>
              <a:r>
                <a:rPr kumimoji="1" lang="en-US" altLang="zh-CN" sz="3200" b="1" dirty="0">
                  <a:latin typeface="Times New Roman" pitchFamily="18" charset="0"/>
                </a:rPr>
                <a:t> =</a:t>
              </a:r>
              <a:r>
                <a:rPr kumimoji="1" lang="en-US" altLang="zh-CN" sz="3200" b="1" i="1" dirty="0">
                  <a:latin typeface="Times New Roman" pitchFamily="18" charset="0"/>
                </a:rPr>
                <a:t>k</a:t>
              </a:r>
              <a:r>
                <a:rPr kumimoji="1" lang="en-US" altLang="zh-CN" sz="3200" b="1" dirty="0">
                  <a:latin typeface="Times New Roman" pitchFamily="18" charset="0"/>
                </a:rPr>
                <a:t>)≥0,</a:t>
              </a:r>
              <a:r>
                <a:rPr kumimoji="1" lang="en-US" altLang="zh-CN" sz="2400" dirty="0">
                  <a:latin typeface="Times New Roman" pitchFamily="18" charset="0"/>
                </a:rPr>
                <a:t> </a:t>
              </a:r>
              <a:endParaRPr kumimoji="1" lang="en-US" altLang="zh-CN" sz="2400" dirty="0">
                <a:latin typeface="Times New Roman" pitchFamily="18" charset="0"/>
              </a:endParaRPr>
            </a:p>
          </p:txBody>
        </p:sp>
        <p:sp>
          <p:nvSpPr>
            <p:cNvPr id="9228" name="AutoShape 7"/>
            <p:cNvSpPr/>
            <p:nvPr/>
          </p:nvSpPr>
          <p:spPr bwMode="auto">
            <a:xfrm>
              <a:off x="672" y="1982"/>
              <a:ext cx="144" cy="528"/>
            </a:xfrm>
            <a:prstGeom prst="leftBrace">
              <a:avLst>
                <a:gd name="adj1" fmla="val 30556"/>
                <a:gd name="adj2" fmla="val 50000"/>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endParaRPr lang="zh-CN" altLang="en-US"/>
            </a:p>
          </p:txBody>
        </p:sp>
      </p:grpSp>
      <p:graphicFrame>
        <p:nvGraphicFramePr>
          <p:cNvPr id="124941" name="Object 13"/>
          <p:cNvGraphicFramePr>
            <a:graphicFrameLocks noChangeAspect="1"/>
          </p:cNvGraphicFramePr>
          <p:nvPr/>
        </p:nvGraphicFramePr>
        <p:xfrm>
          <a:off x="7164388" y="980803"/>
          <a:ext cx="1046162" cy="560387"/>
        </p:xfrm>
        <a:graphic>
          <a:graphicData uri="http://schemas.openxmlformats.org/presentationml/2006/ole">
            <mc:AlternateContent xmlns:mc="http://schemas.openxmlformats.org/markup-compatibility/2006">
              <mc:Choice xmlns:v="urn:schemas-microsoft-com:vml" Requires="v">
                <p:oleObj spid="_x0000_s9514" name="公式" r:id="rId3" imgW="0" imgH="0" progId="Equation.3">
                  <p:embed/>
                </p:oleObj>
              </mc:Choice>
              <mc:Fallback>
                <p:oleObj name="公式" r:id="rId3" imgW="0" imgH="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4388" y="980803"/>
                        <a:ext cx="1046162" cy="560387"/>
                      </a:xfrm>
                      <a:prstGeom prst="rect">
                        <a:avLst/>
                      </a:prstGeom>
                      <a:solidFill>
                        <a:schemeClr val="accent6">
                          <a:lumMod val="40000"/>
                          <a:lumOff val="60000"/>
                        </a:schemeClr>
                      </a:solidFill>
                      <a:ln>
                        <a:noFill/>
                      </a:ln>
                      <a:effectLst/>
                    </p:spPr>
                  </p:pic>
                </p:oleObj>
              </mc:Fallback>
            </mc:AlternateContent>
          </a:graphicData>
        </a:graphic>
      </p:graphicFrame>
      <p:sp>
        <p:nvSpPr>
          <p:cNvPr id="124944" name="Rectangle 16"/>
          <p:cNvSpPr>
            <a14:cpLocks xmlns:a14="http://schemas.microsoft.com/office/drawing/2010/main" noChangeArrowheads="1"/>
          </p:cNvSpPr>
          <p:nvPr/>
        </p:nvSpPr>
        <p:spPr bwMode="auto">
          <a:xfrm>
            <a:off x="1187450" y="188640"/>
            <a:ext cx="529824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3200" b="1" dirty="0" smtClean="0">
                <a:latin typeface="Times New Roman" pitchFamily="18" charset="0"/>
              </a:rPr>
              <a:t>4.</a:t>
            </a:r>
            <a:r>
              <a:rPr kumimoji="1" lang="zh-CN" altLang="en-US" sz="3200" b="1" dirty="0" smtClean="0">
                <a:latin typeface="Times New Roman" pitchFamily="18" charset="0"/>
              </a:rPr>
              <a:t>设</a:t>
            </a:r>
            <a:r>
              <a:rPr kumimoji="1" lang="zh-CN" altLang="en-US" sz="3200" b="1" dirty="0">
                <a:latin typeface="Times New Roman" pitchFamily="18" charset="0"/>
              </a:rPr>
              <a:t>随机变量</a:t>
            </a:r>
            <a:r>
              <a:rPr kumimoji="1" lang="en-US" altLang="zh-CN" sz="3200" b="1" i="1" dirty="0">
                <a:latin typeface="Times New Roman" pitchFamily="18" charset="0"/>
              </a:rPr>
              <a:t>X</a:t>
            </a:r>
            <a:r>
              <a:rPr kumimoji="1" lang="zh-CN" altLang="en-US" sz="3200" b="1" dirty="0">
                <a:latin typeface="Times New Roman" pitchFamily="18" charset="0"/>
              </a:rPr>
              <a:t>的分布律为：</a:t>
            </a:r>
            <a:endParaRPr kumimoji="1" lang="zh-CN" altLang="en-US" sz="3200" b="1" dirty="0">
              <a:latin typeface="Times New Roman" pitchFamily="18" charset="0"/>
            </a:endParaRPr>
          </a:p>
        </p:txBody>
      </p:sp>
      <p:graphicFrame>
        <p:nvGraphicFramePr>
          <p:cNvPr id="124945" name="Object 17"/>
          <p:cNvGraphicFramePr>
            <a:graphicFrameLocks noChangeAspect="1"/>
          </p:cNvGraphicFramePr>
          <p:nvPr/>
        </p:nvGraphicFramePr>
        <p:xfrm>
          <a:off x="2006600" y="692696"/>
          <a:ext cx="4784725" cy="1957387"/>
        </p:xfrm>
        <a:graphic>
          <a:graphicData uri="http://schemas.openxmlformats.org/presentationml/2006/ole">
            <mc:AlternateContent xmlns:mc="http://schemas.openxmlformats.org/markup-compatibility/2006">
              <mc:Choice xmlns:v="urn:schemas-microsoft-com:vml" Requires="v">
                <p:oleObj spid="_x0000_s9515" name="Equation" r:id="rId5" imgW="0" imgH="0" progId="Equation.DSMT4">
                  <p:embed/>
                </p:oleObj>
              </mc:Choice>
              <mc:Fallback>
                <p:oleObj name="Equation" r:id="rId5" imgW="0" imgH="0"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6600" y="692696"/>
                        <a:ext cx="4784725" cy="195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4947" name="Rectangle 19"/>
          <p:cNvSpPr>
            <a14:cpLocks xmlns:a14="http://schemas.microsoft.com/office/drawing/2010/main" noChangeArrowheads="1"/>
          </p:cNvSpPr>
          <p:nvPr/>
        </p:nvSpPr>
        <p:spPr bwMode="auto">
          <a:xfrm>
            <a:off x="1258888" y="2564904"/>
            <a:ext cx="26304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3200" b="1" dirty="0">
                <a:latin typeface="Times New Roman" pitchFamily="18" charset="0"/>
              </a:rPr>
              <a:t>试确定常数</a:t>
            </a:r>
            <a:r>
              <a:rPr kumimoji="1" lang="en-US" altLang="zh-CN" sz="3200" b="1" i="1" dirty="0">
                <a:latin typeface="Times New Roman" pitchFamily="18" charset="0"/>
              </a:rPr>
              <a:t>a</a:t>
            </a:r>
            <a:r>
              <a:rPr kumimoji="1" lang="en-US" altLang="zh-CN" sz="3200" b="1" dirty="0">
                <a:latin typeface="Times New Roman" pitchFamily="18" charset="0"/>
              </a:rPr>
              <a:t> .</a:t>
            </a:r>
            <a:endParaRPr kumimoji="1" lang="en-US" altLang="zh-CN" sz="3200" b="1" dirty="0">
              <a:latin typeface="Times New Roman" pitchFamily="18" charset="0"/>
            </a:endParaRPr>
          </a:p>
        </p:txBody>
      </p:sp>
      <p:graphicFrame>
        <p:nvGraphicFramePr>
          <p:cNvPr id="124949" name="Object 21"/>
          <p:cNvGraphicFramePr>
            <a:graphicFrameLocks noChangeAspect="1"/>
          </p:cNvGraphicFramePr>
          <p:nvPr/>
        </p:nvGraphicFramePr>
        <p:xfrm>
          <a:off x="7164388" y="1860500"/>
          <a:ext cx="1046162" cy="560388"/>
        </p:xfrm>
        <a:graphic>
          <a:graphicData uri="http://schemas.openxmlformats.org/presentationml/2006/ole">
            <mc:AlternateContent xmlns:mc="http://schemas.openxmlformats.org/markup-compatibility/2006">
              <mc:Choice xmlns:v="urn:schemas-microsoft-com:vml" Requires="v">
                <p:oleObj spid="_x0000_s9516" name="公式" r:id="rId7" imgW="0" imgH="0" progId="Equation.3">
                  <p:embed/>
                </p:oleObj>
              </mc:Choice>
              <mc:Fallback>
                <p:oleObj name="公式" r:id="rId7" imgW="0" imgH="0"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64388" y="1860500"/>
                        <a:ext cx="1046162" cy="560388"/>
                      </a:xfrm>
                      <a:prstGeom prst="rect">
                        <a:avLst/>
                      </a:prstGeom>
                      <a:solidFill>
                        <a:schemeClr val="accent6">
                          <a:lumMod val="40000"/>
                          <a:lumOff val="60000"/>
                        </a:schemeClr>
                      </a:solid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withEffect">
                                  <p:stCondLst>
                                    <p:cond delay="0"/>
                                  </p:stCondLst>
                                  <p:childTnLst>
                                    <p:set>
                                      <p:cBhvr>
                                        <p:cTn id="6" dur="1" fill="hold">
                                          <p:stCondLst>
                                            <p:cond delay="0"/>
                                          </p:stCondLst>
                                        </p:cTn>
                                        <p:tgtEl>
                                          <p:spTgt spid="124945"/>
                                        </p:tgtEl>
                                        <p:attrNameLst>
                                          <p:attrName>style.visibility</p:attrName>
                                        </p:attrNameLst>
                                      </p:cBhvr>
                                      <p:to>
                                        <p:strVal val="visible"/>
                                      </p:to>
                                    </p:set>
                                    <p:animEffect transition="in" filter="box(in)">
                                      <p:cBhvr>
                                        <p:cTn id="7" dur="500"/>
                                        <p:tgtEl>
                                          <p:spTgt spid="124945"/>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24947"/>
                                        </p:tgtEl>
                                        <p:attrNameLst>
                                          <p:attrName>style.visibility</p:attrName>
                                        </p:attrNameLst>
                                      </p:cBhvr>
                                      <p:to>
                                        <p:strVal val="visible"/>
                                      </p:to>
                                    </p:set>
                                    <p:animEffect transition="in" filter="box(in)">
                                      <p:cBhvr>
                                        <p:cTn id="10" dur="500"/>
                                        <p:tgtEl>
                                          <p:spTgt spid="12494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2" fill="hold" grpId="0" nodeType="clickEffect">
                                  <p:stCondLst>
                                    <p:cond delay="0"/>
                                  </p:stCondLst>
                                  <p:childTnLst>
                                    <p:set>
                                      <p:cBhvr>
                                        <p:cTn id="14" dur="1" fill="hold">
                                          <p:stCondLst>
                                            <p:cond delay="0"/>
                                          </p:stCondLst>
                                        </p:cTn>
                                        <p:tgtEl>
                                          <p:spTgt spid="124931"/>
                                        </p:tgtEl>
                                        <p:attrNameLst>
                                          <p:attrName>style.visibility</p:attrName>
                                        </p:attrNameLst>
                                      </p:cBhvr>
                                      <p:to>
                                        <p:strVal val="visible"/>
                                      </p:to>
                                    </p:set>
                                    <p:animEffect transition="in" filter="wipe(right)">
                                      <p:cBhvr>
                                        <p:cTn id="15" dur="500"/>
                                        <p:tgtEl>
                                          <p:spTgt spid="124931"/>
                                        </p:tgtEl>
                                      </p:cBhvr>
                                    </p:animEffect>
                                  </p:childTnLst>
                                </p:cTn>
                              </p:par>
                            </p:childTnLst>
                          </p:cTn>
                        </p:par>
                        <p:par>
                          <p:cTn id="16" fill="hold">
                            <p:stCondLst>
                              <p:cond delay="500"/>
                            </p:stCondLst>
                            <p:childTnLst>
                              <p:par>
                                <p:cTn id="17" presetID="2" presetClass="entr" presetSubtype="8"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0-#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24941"/>
                                        </p:tgtEl>
                                        <p:attrNameLst>
                                          <p:attrName>style.visibility</p:attrName>
                                        </p:attrNameLst>
                                      </p:cBhvr>
                                      <p:to>
                                        <p:strVal val="visible"/>
                                      </p:to>
                                    </p:set>
                                    <p:anim calcmode="lin" valueType="num">
                                      <p:cBhvr additive="base">
                                        <p:cTn id="25" dur="500" fill="hold"/>
                                        <p:tgtEl>
                                          <p:spTgt spid="124941"/>
                                        </p:tgtEl>
                                        <p:attrNameLst>
                                          <p:attrName>ppt_x</p:attrName>
                                        </p:attrNameLst>
                                      </p:cBhvr>
                                      <p:tavLst>
                                        <p:tav tm="0">
                                          <p:val>
                                            <p:strVal val="#ppt_x"/>
                                          </p:val>
                                        </p:tav>
                                        <p:tav tm="100000">
                                          <p:val>
                                            <p:strVal val="#ppt_x"/>
                                          </p:val>
                                        </p:tav>
                                      </p:tavLst>
                                    </p:anim>
                                    <p:anim calcmode="lin" valueType="num">
                                      <p:cBhvr additive="base">
                                        <p:cTn id="26" dur="500" fill="hold"/>
                                        <p:tgtEl>
                                          <p:spTgt spid="12494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24949"/>
                                        </p:tgtEl>
                                        <p:attrNameLst>
                                          <p:attrName>style.visibility</p:attrName>
                                        </p:attrNameLst>
                                      </p:cBhvr>
                                      <p:to>
                                        <p:strVal val="visible"/>
                                      </p:to>
                                    </p:set>
                                    <p:anim calcmode="lin" valueType="num">
                                      <p:cBhvr additive="base">
                                        <p:cTn id="31" dur="500" fill="hold"/>
                                        <p:tgtEl>
                                          <p:spTgt spid="124949"/>
                                        </p:tgtEl>
                                        <p:attrNameLst>
                                          <p:attrName>ppt_x</p:attrName>
                                        </p:attrNameLst>
                                      </p:cBhvr>
                                      <p:tavLst>
                                        <p:tav tm="0">
                                          <p:val>
                                            <p:strVal val="#ppt_x"/>
                                          </p:val>
                                        </p:tav>
                                        <p:tav tm="100000">
                                          <p:val>
                                            <p:strVal val="#ppt_x"/>
                                          </p:val>
                                        </p:tav>
                                      </p:tavLst>
                                    </p:anim>
                                    <p:anim calcmode="lin" valueType="num">
                                      <p:cBhvr additive="base">
                                        <p:cTn id="32" dur="500" fill="hold"/>
                                        <p:tgtEl>
                                          <p:spTgt spid="1249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1" grpId="0" autoUpdateAnimBg="0"/>
      <p:bldP spid="12494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64" name="Text Box 12"/>
          <p:cNvSpPr txBox="1">
            <a14:cpLocks xmlns:a14="http://schemas.microsoft.com/office/drawing/2010/main" noChangeArrowheads="1"/>
          </p:cNvSpPr>
          <p:nvPr/>
        </p:nvSpPr>
        <p:spPr bwMode="auto">
          <a:xfrm>
            <a:off x="2952751" y="1202532"/>
            <a:ext cx="2735262" cy="707886"/>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4000" b="1" dirty="0">
                <a:solidFill>
                  <a:srgbClr val="FF3300"/>
                </a:solidFill>
                <a:latin typeface="Times New Roman" pitchFamily="18" charset="0"/>
                <a:ea typeface="楷体_GB2312" pitchFamily="49" charset="-122"/>
              </a:rPr>
              <a:t>几何分布</a:t>
            </a:r>
            <a:endParaRPr kumimoji="1" lang="zh-CN" altLang="en-US" sz="4000" b="1" dirty="0">
              <a:solidFill>
                <a:srgbClr val="FF3300"/>
              </a:solidFill>
              <a:latin typeface="Times New Roman" pitchFamily="18" charset="0"/>
              <a:ea typeface="楷体_GB2312" pitchFamily="49" charset="-122"/>
            </a:endParaRPr>
          </a:p>
        </p:txBody>
      </p:sp>
      <p:graphicFrame>
        <p:nvGraphicFramePr>
          <p:cNvPr id="125965" name="Object 13"/>
          <p:cNvGraphicFramePr>
            <a:graphicFrameLocks noChangeAspect="1"/>
          </p:cNvGraphicFramePr>
          <p:nvPr/>
        </p:nvGraphicFramePr>
        <p:xfrm>
          <a:off x="827088" y="1994620"/>
          <a:ext cx="7124700" cy="708025"/>
        </p:xfrm>
        <a:graphic>
          <a:graphicData uri="http://schemas.openxmlformats.org/presentationml/2006/ole">
            <mc:AlternateContent xmlns:mc="http://schemas.openxmlformats.org/markup-compatibility/2006">
              <mc:Choice xmlns:v="urn:schemas-microsoft-com:vml" Requires="v">
                <p:oleObj spid="_x0000_s10439" name="Equation" r:id="rId1" imgW="0" imgH="0" progId="Equation.3">
                  <p:embed/>
                </p:oleObj>
              </mc:Choice>
              <mc:Fallback>
                <p:oleObj name="Equation" r:id="rId1" imgW="0" imgH="0" progId="Equation.3">
                  <p:embed/>
                  <p:pic>
                    <p:nvPicPr>
                      <p:cNvPr id="0" name="Object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1994620"/>
                        <a:ext cx="7124700" cy="70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83" name="Text Box 15"/>
          <p:cNvSpPr txBox="1">
            <a14:cpLocks xmlns:a14="http://schemas.microsoft.com/office/drawing/2010/main" noChangeArrowheads="1"/>
          </p:cNvSpPr>
          <p:nvPr/>
        </p:nvSpPr>
        <p:spPr bwMode="auto">
          <a:xfrm>
            <a:off x="680441" y="44624"/>
            <a:ext cx="830067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3200" dirty="0" smtClean="0">
                <a:solidFill>
                  <a:srgbClr val="FF0000"/>
                </a:solidFill>
                <a:latin typeface="Times New Roman" pitchFamily="18" charset="0"/>
              </a:rPr>
              <a:t>5</a:t>
            </a:r>
            <a:r>
              <a:rPr kumimoji="1" lang="en-US" altLang="zh-CN" sz="3200" dirty="0" smtClean="0">
                <a:latin typeface="Times New Roman" pitchFamily="18" charset="0"/>
              </a:rPr>
              <a:t>.</a:t>
            </a:r>
            <a:r>
              <a:rPr kumimoji="1" lang="zh-CN" altLang="en-US" sz="3200" dirty="0" smtClean="0">
                <a:latin typeface="Times New Roman" pitchFamily="18" charset="0"/>
              </a:rPr>
              <a:t>设</a:t>
            </a:r>
            <a:r>
              <a:rPr kumimoji="1" lang="zh-CN" altLang="en-US" sz="3200" dirty="0">
                <a:latin typeface="Times New Roman" pitchFamily="18" charset="0"/>
              </a:rPr>
              <a:t>每次试验成功的概率</a:t>
            </a:r>
            <a:r>
              <a:rPr kumimoji="1" lang="zh-CN" altLang="en-US" sz="3200" dirty="0" smtClean="0">
                <a:latin typeface="Times New Roman" pitchFamily="18" charset="0"/>
              </a:rPr>
              <a:t>为 </a:t>
            </a:r>
            <a:r>
              <a:rPr kumimoji="1" lang="en-US" altLang="zh-CN" sz="3200" dirty="0" smtClean="0">
                <a:latin typeface="Times New Roman" pitchFamily="18" charset="0"/>
              </a:rPr>
              <a:t>3/4</a:t>
            </a:r>
            <a:r>
              <a:rPr kumimoji="1" lang="zh-CN" altLang="en-US" sz="3200" dirty="0" smtClean="0">
                <a:latin typeface="Times New Roman" pitchFamily="18" charset="0"/>
              </a:rPr>
              <a:t> </a:t>
            </a:r>
            <a:r>
              <a:rPr kumimoji="1" lang="en-US" altLang="zh-CN" sz="3200" dirty="0">
                <a:latin typeface="Times New Roman" pitchFamily="18" charset="0"/>
              </a:rPr>
              <a:t>, </a:t>
            </a:r>
            <a:r>
              <a:rPr kumimoji="1" lang="zh-CN" altLang="en-US" sz="3200" dirty="0">
                <a:latin typeface="Times New Roman" pitchFamily="18" charset="0"/>
              </a:rPr>
              <a:t>求首次成功</a:t>
            </a:r>
            <a:endParaRPr kumimoji="1" lang="zh-CN" altLang="en-US" sz="3200" dirty="0">
              <a:latin typeface="Times New Roman" pitchFamily="18" charset="0"/>
            </a:endParaRPr>
          </a:p>
          <a:p>
            <a:pPr eaLnBrk="1" hangingPunct="1"/>
            <a:r>
              <a:rPr kumimoji="1" lang="zh-CN" altLang="en-US" sz="3200" dirty="0">
                <a:latin typeface="Times New Roman" pitchFamily="18" charset="0"/>
              </a:rPr>
              <a:t>所需试验次数</a:t>
            </a:r>
            <a:r>
              <a:rPr kumimoji="1" lang="en-US" altLang="zh-CN" sz="3200" i="1" dirty="0">
                <a:latin typeface="Times New Roman" pitchFamily="18" charset="0"/>
              </a:rPr>
              <a:t>X</a:t>
            </a:r>
            <a:r>
              <a:rPr kumimoji="1" lang="zh-CN" altLang="en-US" sz="3200" dirty="0">
                <a:latin typeface="Times New Roman" pitchFamily="18" charset="0"/>
              </a:rPr>
              <a:t>的分布律及</a:t>
            </a:r>
            <a:r>
              <a:rPr kumimoji="1" lang="en-US" altLang="zh-CN" sz="3200" i="1" dirty="0">
                <a:latin typeface="Times New Roman" pitchFamily="18" charset="0"/>
              </a:rPr>
              <a:t>X</a:t>
            </a:r>
            <a:r>
              <a:rPr kumimoji="1" lang="zh-CN" altLang="en-US" sz="3200" dirty="0">
                <a:latin typeface="Times New Roman" pitchFamily="18" charset="0"/>
              </a:rPr>
              <a:t>取偶数的概率。</a:t>
            </a:r>
            <a:endParaRPr kumimoji="1" lang="zh-CN" altLang="en-US" sz="3200" b="1" dirty="0">
              <a:latin typeface="Times New Roman" pitchFamily="18" charset="0"/>
            </a:endParaRPr>
          </a:p>
        </p:txBody>
      </p:sp>
      <p:graphicFrame>
        <p:nvGraphicFramePr>
          <p:cNvPr id="125973" name="Object 21"/>
          <p:cNvGraphicFramePr>
            <a:graphicFrameLocks noChangeAspect="1"/>
          </p:cNvGraphicFramePr>
          <p:nvPr/>
        </p:nvGraphicFramePr>
        <p:xfrm>
          <a:off x="827088" y="2636912"/>
          <a:ext cx="6696075" cy="1281113"/>
        </p:xfrm>
        <a:graphic>
          <a:graphicData uri="http://schemas.openxmlformats.org/presentationml/2006/ole">
            <mc:AlternateContent xmlns:mc="http://schemas.openxmlformats.org/markup-compatibility/2006">
              <mc:Choice xmlns:v="urn:schemas-microsoft-com:vml" Requires="v">
                <p:oleObj spid="_x0000_s10440" name="Equation" r:id="rId3" imgW="0" imgH="0" progId="Equation.DSMT4">
                  <p:embed/>
                </p:oleObj>
              </mc:Choice>
              <mc:Fallback>
                <p:oleObj name="Equation" r:id="rId3" imgW="0" imgH="0"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2636912"/>
                        <a:ext cx="6696075" cy="1281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62"/>
          <p:cNvGrpSpPr/>
          <p:nvPr/>
        </p:nvGrpSpPr>
        <p:grpSpPr bwMode="auto">
          <a:xfrm>
            <a:off x="468313" y="4653136"/>
            <a:ext cx="8191500" cy="1336675"/>
            <a:chOff x="295" y="3294"/>
            <a:chExt cx="5160" cy="842"/>
          </a:xfrm>
        </p:grpSpPr>
        <p:sp>
          <p:nvSpPr>
            <p:cNvPr id="10247" name="AutoShape 24"/>
            <p:cNvSpPr>
              <a14:cpLocks xmlns:a14="http://schemas.microsoft.com/office/drawing/2010/main" noChangeAspect="1" noChangeArrowheads="1"/>
            </p:cNvSpPr>
            <p:nvPr/>
          </p:nvSpPr>
          <p:spPr bwMode="auto">
            <a:xfrm>
              <a:off x="295" y="3294"/>
              <a:ext cx="5160" cy="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248" name="Line 26"/>
            <p:cNvSpPr>
              <a14:cpLocks xmlns:a14="http://schemas.microsoft.com/office/drawing/2010/main" noChangeShapeType="1"/>
            </p:cNvSpPr>
            <p:nvPr/>
          </p:nvSpPr>
          <p:spPr bwMode="auto">
            <a:xfrm>
              <a:off x="3950" y="3715"/>
              <a:ext cx="174" cy="1"/>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249" name="Line 27"/>
            <p:cNvSpPr>
              <a14:cpLocks xmlns:a14="http://schemas.microsoft.com/office/drawing/2010/main" noChangeShapeType="1"/>
            </p:cNvSpPr>
            <p:nvPr/>
          </p:nvSpPr>
          <p:spPr bwMode="auto">
            <a:xfrm flipH="1">
              <a:off x="4510" y="3395"/>
              <a:ext cx="183" cy="26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250" name="Line 28"/>
            <p:cNvSpPr>
              <a14:cpLocks xmlns:a14="http://schemas.microsoft.com/office/drawing/2010/main" noChangeShapeType="1"/>
            </p:cNvSpPr>
            <p:nvPr/>
          </p:nvSpPr>
          <p:spPr bwMode="auto">
            <a:xfrm flipH="1">
              <a:off x="4650" y="3815"/>
              <a:ext cx="185" cy="26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251" name="Line 29"/>
            <p:cNvSpPr>
              <a14:cpLocks xmlns:a14="http://schemas.microsoft.com/office/drawing/2010/main" noChangeShapeType="1"/>
            </p:cNvSpPr>
            <p:nvPr/>
          </p:nvSpPr>
          <p:spPr bwMode="auto">
            <a:xfrm>
              <a:off x="4281" y="3715"/>
              <a:ext cx="641" cy="1"/>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252" name="Line 30"/>
            <p:cNvSpPr>
              <a14:cpLocks xmlns:a14="http://schemas.microsoft.com/office/drawing/2010/main" noChangeShapeType="1"/>
            </p:cNvSpPr>
            <p:nvPr/>
          </p:nvSpPr>
          <p:spPr bwMode="auto">
            <a:xfrm>
              <a:off x="5228" y="3715"/>
              <a:ext cx="160" cy="1"/>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253" name="Rectangle 31"/>
            <p:cNvSpPr>
              <a14:cpLocks xmlns:a14="http://schemas.microsoft.com/office/drawing/2010/main" noChangeArrowheads="1"/>
            </p:cNvSpPr>
            <p:nvPr/>
          </p:nvSpPr>
          <p:spPr bwMode="auto">
            <a:xfrm>
              <a:off x="5238" y="3756"/>
              <a:ext cx="148"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en-US" altLang="zh-CN" sz="3700">
                  <a:solidFill>
                    <a:srgbClr val="000000"/>
                  </a:solidFill>
                  <a:latin typeface="Times New Roman" pitchFamily="18" charset="0"/>
                </a:rPr>
                <a:t>5</a:t>
              </a:r>
              <a:endParaRPr lang="en-US" altLang="zh-CN"/>
            </a:p>
          </p:txBody>
        </p:sp>
        <p:sp>
          <p:nvSpPr>
            <p:cNvPr id="10254" name="Rectangle 32"/>
            <p:cNvSpPr>
              <a14:cpLocks xmlns:a14="http://schemas.microsoft.com/office/drawing/2010/main" noChangeArrowheads="1"/>
            </p:cNvSpPr>
            <p:nvPr/>
          </p:nvSpPr>
          <p:spPr bwMode="auto">
            <a:xfrm>
              <a:off x="5236" y="3337"/>
              <a:ext cx="148"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en-US" altLang="zh-CN" sz="3700">
                  <a:solidFill>
                    <a:srgbClr val="000000"/>
                  </a:solidFill>
                  <a:latin typeface="Times New Roman" pitchFamily="18" charset="0"/>
                </a:rPr>
                <a:t>1</a:t>
              </a:r>
              <a:endParaRPr lang="en-US" altLang="zh-CN"/>
            </a:p>
          </p:txBody>
        </p:sp>
        <p:sp>
          <p:nvSpPr>
            <p:cNvPr id="10255" name="Rectangle 33"/>
            <p:cNvSpPr>
              <a14:cpLocks xmlns:a14="http://schemas.microsoft.com/office/drawing/2010/main" noChangeArrowheads="1"/>
            </p:cNvSpPr>
            <p:nvPr/>
          </p:nvSpPr>
          <p:spPr bwMode="auto">
            <a:xfrm>
              <a:off x="4269" y="3756"/>
              <a:ext cx="148"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en-US" altLang="zh-CN" sz="3700">
                  <a:solidFill>
                    <a:srgbClr val="000000"/>
                  </a:solidFill>
                  <a:latin typeface="Times New Roman" pitchFamily="18" charset="0"/>
                </a:rPr>
                <a:t>1</a:t>
              </a:r>
              <a:endParaRPr lang="en-US" altLang="zh-CN"/>
            </a:p>
          </p:txBody>
        </p:sp>
        <p:sp>
          <p:nvSpPr>
            <p:cNvPr id="10256" name="Rectangle 34"/>
            <p:cNvSpPr>
              <a14:cpLocks xmlns:a14="http://schemas.microsoft.com/office/drawing/2010/main" noChangeArrowheads="1"/>
            </p:cNvSpPr>
            <p:nvPr/>
          </p:nvSpPr>
          <p:spPr bwMode="auto">
            <a:xfrm>
              <a:off x="3969" y="3756"/>
              <a:ext cx="148"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en-US" altLang="zh-CN" sz="3700">
                  <a:solidFill>
                    <a:srgbClr val="000000"/>
                  </a:solidFill>
                  <a:latin typeface="Times New Roman" pitchFamily="18" charset="0"/>
                </a:rPr>
                <a:t>4</a:t>
              </a:r>
              <a:endParaRPr lang="en-US" altLang="zh-CN"/>
            </a:p>
          </p:txBody>
        </p:sp>
        <p:sp>
          <p:nvSpPr>
            <p:cNvPr id="10257" name="Rectangle 35"/>
            <p:cNvSpPr>
              <a14:cpLocks xmlns:a14="http://schemas.microsoft.com/office/drawing/2010/main" noChangeArrowheads="1"/>
            </p:cNvSpPr>
            <p:nvPr/>
          </p:nvSpPr>
          <p:spPr bwMode="auto">
            <a:xfrm>
              <a:off x="3969" y="3337"/>
              <a:ext cx="148"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en-US" altLang="zh-CN" sz="3700">
                  <a:solidFill>
                    <a:srgbClr val="000000"/>
                  </a:solidFill>
                  <a:latin typeface="Times New Roman" pitchFamily="18" charset="0"/>
                </a:rPr>
                <a:t>3</a:t>
              </a:r>
              <a:endParaRPr lang="en-US" altLang="zh-CN"/>
            </a:p>
          </p:txBody>
        </p:sp>
        <p:sp>
          <p:nvSpPr>
            <p:cNvPr id="10258" name="Rectangle 36"/>
            <p:cNvSpPr>
              <a14:cpLocks xmlns:a14="http://schemas.microsoft.com/office/drawing/2010/main" noChangeArrowheads="1"/>
            </p:cNvSpPr>
            <p:nvPr/>
          </p:nvSpPr>
          <p:spPr bwMode="auto">
            <a:xfrm>
              <a:off x="3558" y="3524"/>
              <a:ext cx="99"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en-US" altLang="zh-CN" sz="3700" dirty="0">
                  <a:solidFill>
                    <a:srgbClr val="000000"/>
                  </a:solidFill>
                  <a:latin typeface="Times New Roman" pitchFamily="18" charset="0"/>
                </a:rPr>
                <a:t>)</a:t>
              </a:r>
              <a:endParaRPr lang="en-US" altLang="zh-CN" dirty="0"/>
            </a:p>
          </p:txBody>
        </p:sp>
        <p:sp>
          <p:nvSpPr>
            <p:cNvPr id="10259" name="Rectangle 37"/>
            <p:cNvSpPr>
              <a14:cpLocks xmlns:a14="http://schemas.microsoft.com/office/drawing/2010/main" noChangeArrowheads="1"/>
            </p:cNvSpPr>
            <p:nvPr/>
          </p:nvSpPr>
          <p:spPr bwMode="auto">
            <a:xfrm>
              <a:off x="3261" y="3524"/>
              <a:ext cx="148"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en-US" altLang="zh-CN" sz="3700">
                  <a:solidFill>
                    <a:srgbClr val="000000"/>
                  </a:solidFill>
                  <a:latin typeface="Times New Roman" pitchFamily="18" charset="0"/>
                </a:rPr>
                <a:t>2</a:t>
              </a:r>
              <a:endParaRPr lang="en-US" altLang="zh-CN"/>
            </a:p>
          </p:txBody>
        </p:sp>
        <p:sp>
          <p:nvSpPr>
            <p:cNvPr id="10260" name="Rectangle 38"/>
            <p:cNvSpPr>
              <a14:cpLocks xmlns:a14="http://schemas.microsoft.com/office/drawing/2010/main" noChangeArrowheads="1"/>
            </p:cNvSpPr>
            <p:nvPr/>
          </p:nvSpPr>
          <p:spPr bwMode="auto">
            <a:xfrm>
              <a:off x="2622" y="3524"/>
              <a:ext cx="99"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en-US" altLang="zh-CN" sz="3700">
                  <a:solidFill>
                    <a:srgbClr val="000000"/>
                  </a:solidFill>
                  <a:latin typeface="Times New Roman" pitchFamily="18" charset="0"/>
                </a:rPr>
                <a:t>(</a:t>
              </a:r>
              <a:endParaRPr lang="en-US" altLang="zh-CN"/>
            </a:p>
          </p:txBody>
        </p:sp>
        <p:sp>
          <p:nvSpPr>
            <p:cNvPr id="10261" name="Rectangle 39"/>
            <p:cNvSpPr>
              <a14:cpLocks xmlns:a14="http://schemas.microsoft.com/office/drawing/2010/main" noChangeArrowheads="1"/>
            </p:cNvSpPr>
            <p:nvPr/>
          </p:nvSpPr>
          <p:spPr bwMode="auto">
            <a:xfrm>
              <a:off x="1698" y="3524"/>
              <a:ext cx="99"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en-US" altLang="zh-CN" sz="3700">
                  <a:solidFill>
                    <a:srgbClr val="000000"/>
                  </a:solidFill>
                  <a:latin typeface="Times New Roman" pitchFamily="18" charset="0"/>
                </a:rPr>
                <a:t>)</a:t>
              </a:r>
              <a:endParaRPr lang="en-US" altLang="zh-CN"/>
            </a:p>
          </p:txBody>
        </p:sp>
        <p:sp>
          <p:nvSpPr>
            <p:cNvPr id="10262" name="Rectangle 40"/>
            <p:cNvSpPr>
              <a14:cpLocks xmlns:a14="http://schemas.microsoft.com/office/drawing/2010/main" noChangeArrowheads="1"/>
            </p:cNvSpPr>
            <p:nvPr/>
          </p:nvSpPr>
          <p:spPr bwMode="auto">
            <a:xfrm>
              <a:off x="532" y="3524"/>
              <a:ext cx="99"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en-US" altLang="zh-CN" sz="3700">
                  <a:solidFill>
                    <a:srgbClr val="000000"/>
                  </a:solidFill>
                  <a:latin typeface="Times New Roman" pitchFamily="18" charset="0"/>
                </a:rPr>
                <a:t>(</a:t>
              </a:r>
              <a:endParaRPr lang="en-US" altLang="zh-CN"/>
            </a:p>
          </p:txBody>
        </p:sp>
        <p:sp>
          <p:nvSpPr>
            <p:cNvPr id="10263" name="Rectangle 41"/>
            <p:cNvSpPr>
              <a14:cpLocks xmlns:a14="http://schemas.microsoft.com/office/drawing/2010/main" noChangeArrowheads="1"/>
            </p:cNvSpPr>
            <p:nvPr/>
          </p:nvSpPr>
          <p:spPr bwMode="auto">
            <a:xfrm>
              <a:off x="4738" y="3924"/>
              <a:ext cx="176"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en-US" altLang="zh-CN" sz="2200">
                  <a:solidFill>
                    <a:srgbClr val="000000"/>
                  </a:solidFill>
                  <a:latin typeface="Times New Roman" pitchFamily="18" charset="0"/>
                </a:rPr>
                <a:t>16</a:t>
              </a:r>
              <a:endParaRPr lang="en-US" altLang="zh-CN"/>
            </a:p>
          </p:txBody>
        </p:sp>
        <p:sp>
          <p:nvSpPr>
            <p:cNvPr id="10264" name="Rectangle 42"/>
            <p:cNvSpPr>
              <a14:cpLocks xmlns:a14="http://schemas.microsoft.com/office/drawing/2010/main" noChangeArrowheads="1"/>
            </p:cNvSpPr>
            <p:nvPr/>
          </p:nvSpPr>
          <p:spPr bwMode="auto">
            <a:xfrm>
              <a:off x="4665" y="3791"/>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en-US" altLang="zh-CN" sz="2200">
                  <a:solidFill>
                    <a:srgbClr val="000000"/>
                  </a:solidFill>
                  <a:latin typeface="Times New Roman" pitchFamily="18" charset="0"/>
                </a:rPr>
                <a:t>1</a:t>
              </a:r>
              <a:endParaRPr lang="en-US" altLang="zh-CN"/>
            </a:p>
          </p:txBody>
        </p:sp>
        <p:sp>
          <p:nvSpPr>
            <p:cNvPr id="10265" name="Rectangle 43"/>
            <p:cNvSpPr>
              <a14:cpLocks xmlns:a14="http://schemas.microsoft.com/office/drawing/2010/main" noChangeArrowheads="1"/>
            </p:cNvSpPr>
            <p:nvPr/>
          </p:nvSpPr>
          <p:spPr bwMode="auto">
            <a:xfrm>
              <a:off x="4615" y="3504"/>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en-US" altLang="zh-CN" sz="2200">
                  <a:solidFill>
                    <a:srgbClr val="000000"/>
                  </a:solidFill>
                  <a:latin typeface="Times New Roman" pitchFamily="18" charset="0"/>
                </a:rPr>
                <a:t>4</a:t>
              </a:r>
              <a:endParaRPr lang="en-US" altLang="zh-CN"/>
            </a:p>
          </p:txBody>
        </p:sp>
        <p:sp>
          <p:nvSpPr>
            <p:cNvPr id="10266" name="Rectangle 44"/>
            <p:cNvSpPr>
              <a14:cpLocks xmlns:a14="http://schemas.microsoft.com/office/drawing/2010/main" noChangeArrowheads="1"/>
            </p:cNvSpPr>
            <p:nvPr/>
          </p:nvSpPr>
          <p:spPr bwMode="auto">
            <a:xfrm>
              <a:off x="4523" y="3372"/>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en-US" altLang="zh-CN" sz="2200">
                  <a:solidFill>
                    <a:srgbClr val="000000"/>
                  </a:solidFill>
                  <a:latin typeface="Times New Roman" pitchFamily="18" charset="0"/>
                </a:rPr>
                <a:t>1</a:t>
              </a:r>
              <a:endParaRPr lang="en-US" altLang="zh-CN"/>
            </a:p>
          </p:txBody>
        </p:sp>
        <p:sp>
          <p:nvSpPr>
            <p:cNvPr id="10267" name="Rectangle 45"/>
            <p:cNvSpPr>
              <a14:cpLocks xmlns:a14="http://schemas.microsoft.com/office/drawing/2010/main" noChangeArrowheads="1"/>
            </p:cNvSpPr>
            <p:nvPr/>
          </p:nvSpPr>
          <p:spPr bwMode="auto">
            <a:xfrm>
              <a:off x="2290" y="3917"/>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en-US" altLang="zh-CN" sz="2200">
                  <a:solidFill>
                    <a:srgbClr val="000000"/>
                  </a:solidFill>
                  <a:latin typeface="Times New Roman" pitchFamily="18" charset="0"/>
                </a:rPr>
                <a:t>1</a:t>
              </a:r>
              <a:endParaRPr lang="en-US" altLang="zh-CN"/>
            </a:p>
          </p:txBody>
        </p:sp>
        <p:sp>
          <p:nvSpPr>
            <p:cNvPr id="10268" name="Rectangle 46"/>
            <p:cNvSpPr>
              <a14:cpLocks xmlns:a14="http://schemas.microsoft.com/office/drawing/2010/main" noChangeArrowheads="1"/>
            </p:cNvSpPr>
            <p:nvPr/>
          </p:nvSpPr>
          <p:spPr bwMode="auto">
            <a:xfrm>
              <a:off x="4998" y="3490"/>
              <a:ext cx="162"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en-US" altLang="zh-CN" sz="3700">
                  <a:solidFill>
                    <a:srgbClr val="000000"/>
                  </a:solidFill>
                  <a:latin typeface="Symbol" pitchFamily="18" charset="2"/>
                </a:rPr>
                <a:t>=</a:t>
              </a:r>
              <a:endParaRPr lang="en-US" altLang="zh-CN"/>
            </a:p>
          </p:txBody>
        </p:sp>
        <p:sp>
          <p:nvSpPr>
            <p:cNvPr id="10269" name="Rectangle 47"/>
            <p:cNvSpPr>
              <a14:cpLocks xmlns:a14="http://schemas.microsoft.com/office/drawing/2010/main" noChangeArrowheads="1"/>
            </p:cNvSpPr>
            <p:nvPr/>
          </p:nvSpPr>
          <p:spPr bwMode="auto">
            <a:xfrm>
              <a:off x="4436" y="3722"/>
              <a:ext cx="162"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en-US" altLang="zh-CN" sz="3700">
                  <a:solidFill>
                    <a:srgbClr val="000000"/>
                  </a:solidFill>
                  <a:latin typeface="Symbol" pitchFamily="18" charset="2"/>
                </a:rPr>
                <a:t>-</a:t>
              </a:r>
              <a:endParaRPr lang="en-US" altLang="zh-CN"/>
            </a:p>
          </p:txBody>
        </p:sp>
        <p:sp>
          <p:nvSpPr>
            <p:cNvPr id="10270" name="Rectangle 49"/>
            <p:cNvSpPr>
              <a14:cpLocks xmlns:a14="http://schemas.microsoft.com/office/drawing/2010/main" noChangeArrowheads="1"/>
            </p:cNvSpPr>
            <p:nvPr/>
          </p:nvSpPr>
          <p:spPr bwMode="auto">
            <a:xfrm>
              <a:off x="3720" y="3490"/>
              <a:ext cx="162"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en-US" altLang="zh-CN" sz="3700">
                  <a:solidFill>
                    <a:srgbClr val="000000"/>
                  </a:solidFill>
                  <a:latin typeface="Symbol" pitchFamily="18" charset="2"/>
                </a:rPr>
                <a:t>=</a:t>
              </a:r>
              <a:endParaRPr lang="en-US" altLang="zh-CN"/>
            </a:p>
          </p:txBody>
        </p:sp>
        <p:sp>
          <p:nvSpPr>
            <p:cNvPr id="10271" name="Rectangle 50"/>
            <p:cNvSpPr>
              <a14:cpLocks xmlns:a14="http://schemas.microsoft.com/office/drawing/2010/main" noChangeArrowheads="1"/>
            </p:cNvSpPr>
            <p:nvPr/>
          </p:nvSpPr>
          <p:spPr bwMode="auto">
            <a:xfrm>
              <a:off x="3036" y="3490"/>
              <a:ext cx="162"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en-US" altLang="zh-CN" sz="3700">
                  <a:solidFill>
                    <a:srgbClr val="000000"/>
                  </a:solidFill>
                  <a:latin typeface="Symbol" pitchFamily="18" charset="2"/>
                </a:rPr>
                <a:t>=</a:t>
              </a:r>
              <a:endParaRPr lang="en-US" altLang="zh-CN"/>
            </a:p>
          </p:txBody>
        </p:sp>
        <p:sp>
          <p:nvSpPr>
            <p:cNvPr id="10272" name="Rectangle 51"/>
            <p:cNvSpPr>
              <a14:cpLocks xmlns:a14="http://schemas.microsoft.com/office/drawing/2010/main" noChangeArrowheads="1"/>
            </p:cNvSpPr>
            <p:nvPr/>
          </p:nvSpPr>
          <p:spPr bwMode="auto">
            <a:xfrm>
              <a:off x="1860" y="3490"/>
              <a:ext cx="162"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en-US" altLang="zh-CN" sz="3700" dirty="0">
                  <a:solidFill>
                    <a:srgbClr val="000000"/>
                  </a:solidFill>
                  <a:latin typeface="Symbol" pitchFamily="18" charset="2"/>
                </a:rPr>
                <a:t>=</a:t>
              </a:r>
              <a:endParaRPr lang="en-US" altLang="zh-CN" dirty="0"/>
            </a:p>
          </p:txBody>
        </p:sp>
        <p:sp>
          <p:nvSpPr>
            <p:cNvPr id="10273" name="Rectangle 52"/>
            <p:cNvSpPr>
              <a14:cpLocks xmlns:a14="http://schemas.microsoft.com/office/drawing/2010/main" noChangeArrowheads="1"/>
            </p:cNvSpPr>
            <p:nvPr/>
          </p:nvSpPr>
          <p:spPr bwMode="auto">
            <a:xfrm>
              <a:off x="2082" y="3410"/>
              <a:ext cx="319" cy="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en-US" altLang="zh-CN" sz="5600" dirty="0">
                  <a:solidFill>
                    <a:srgbClr val="000000"/>
                  </a:solidFill>
                  <a:latin typeface="Symbol" pitchFamily="18" charset="2"/>
                </a:rPr>
                <a:t>å</a:t>
              </a:r>
              <a:endParaRPr lang="en-US" altLang="zh-CN" dirty="0"/>
            </a:p>
          </p:txBody>
        </p:sp>
        <p:sp>
          <p:nvSpPr>
            <p:cNvPr id="10274" name="Rectangle 53"/>
            <p:cNvSpPr>
              <a14:cpLocks xmlns:a14="http://schemas.microsoft.com/office/drawing/2010/main" noChangeArrowheads="1"/>
            </p:cNvSpPr>
            <p:nvPr/>
          </p:nvSpPr>
          <p:spPr bwMode="auto">
            <a:xfrm>
              <a:off x="2174" y="3313"/>
              <a:ext cx="125"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en-US" altLang="zh-CN" sz="2200">
                  <a:solidFill>
                    <a:srgbClr val="000000"/>
                  </a:solidFill>
                  <a:latin typeface="Symbol" pitchFamily="18" charset="2"/>
                </a:rPr>
                <a:t>¥</a:t>
              </a:r>
              <a:endParaRPr lang="en-US" altLang="zh-CN"/>
            </a:p>
          </p:txBody>
        </p:sp>
        <p:sp>
          <p:nvSpPr>
            <p:cNvPr id="10275" name="Rectangle 54"/>
            <p:cNvSpPr>
              <a14:cpLocks xmlns:a14="http://schemas.microsoft.com/office/drawing/2010/main" noChangeArrowheads="1"/>
            </p:cNvSpPr>
            <p:nvPr/>
          </p:nvSpPr>
          <p:spPr bwMode="auto">
            <a:xfrm>
              <a:off x="2207" y="3899"/>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en-US" altLang="zh-CN" sz="2200">
                  <a:solidFill>
                    <a:srgbClr val="000000"/>
                  </a:solidFill>
                  <a:latin typeface="Symbol" pitchFamily="18" charset="2"/>
                </a:rPr>
                <a:t>=</a:t>
              </a:r>
              <a:endParaRPr lang="en-US" altLang="zh-CN"/>
            </a:p>
          </p:txBody>
        </p:sp>
        <p:sp>
          <p:nvSpPr>
            <p:cNvPr id="10276" name="Rectangle 55"/>
            <p:cNvSpPr>
              <a14:cpLocks xmlns:a14="http://schemas.microsoft.com/office/drawing/2010/main" noChangeArrowheads="1"/>
            </p:cNvSpPr>
            <p:nvPr/>
          </p:nvSpPr>
          <p:spPr bwMode="auto">
            <a:xfrm>
              <a:off x="3410" y="3524"/>
              <a:ext cx="148"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en-US" altLang="zh-CN" sz="3700" i="1">
                  <a:solidFill>
                    <a:srgbClr val="000000"/>
                  </a:solidFill>
                  <a:latin typeface="Times New Roman" pitchFamily="18" charset="0"/>
                </a:rPr>
                <a:t>n</a:t>
              </a:r>
              <a:endParaRPr lang="en-US" altLang="zh-CN"/>
            </a:p>
          </p:txBody>
        </p:sp>
        <p:sp>
          <p:nvSpPr>
            <p:cNvPr id="10277" name="Rectangle 56"/>
            <p:cNvSpPr>
              <a14:cpLocks xmlns:a14="http://schemas.microsoft.com/office/drawing/2010/main" noChangeArrowheads="1"/>
            </p:cNvSpPr>
            <p:nvPr/>
          </p:nvSpPr>
          <p:spPr bwMode="auto">
            <a:xfrm>
              <a:off x="2748" y="3524"/>
              <a:ext cx="181"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en-US" altLang="zh-CN" sz="3700" i="1" dirty="0">
                  <a:solidFill>
                    <a:srgbClr val="000000"/>
                  </a:solidFill>
                  <a:latin typeface="Times New Roman" pitchFamily="18" charset="0"/>
                </a:rPr>
                <a:t>X</a:t>
              </a:r>
              <a:endParaRPr lang="en-US" altLang="zh-CN" dirty="0"/>
            </a:p>
          </p:txBody>
        </p:sp>
        <p:sp>
          <p:nvSpPr>
            <p:cNvPr id="10278" name="Rectangle 57"/>
            <p:cNvSpPr>
              <a14:cpLocks xmlns:a14="http://schemas.microsoft.com/office/drawing/2010/main" noChangeArrowheads="1"/>
            </p:cNvSpPr>
            <p:nvPr/>
          </p:nvSpPr>
          <p:spPr bwMode="auto">
            <a:xfrm>
              <a:off x="2438" y="3524"/>
              <a:ext cx="181"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en-US" altLang="zh-CN" sz="3700" i="1" dirty="0">
                  <a:solidFill>
                    <a:srgbClr val="000000"/>
                  </a:solidFill>
                  <a:latin typeface="Times New Roman" pitchFamily="18" charset="0"/>
                </a:rPr>
                <a:t>P</a:t>
              </a:r>
              <a:endParaRPr lang="en-US" altLang="zh-CN" dirty="0"/>
            </a:p>
          </p:txBody>
        </p:sp>
        <p:sp>
          <p:nvSpPr>
            <p:cNvPr id="10279" name="Rectangle 58"/>
            <p:cNvSpPr>
              <a14:cpLocks xmlns:a14="http://schemas.microsoft.com/office/drawing/2010/main" noChangeArrowheads="1"/>
            </p:cNvSpPr>
            <p:nvPr/>
          </p:nvSpPr>
          <p:spPr bwMode="auto">
            <a:xfrm>
              <a:off x="658" y="3524"/>
              <a:ext cx="181"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en-US" altLang="zh-CN" sz="3700" i="1">
                  <a:solidFill>
                    <a:srgbClr val="000000"/>
                  </a:solidFill>
                  <a:latin typeface="Times New Roman" pitchFamily="18" charset="0"/>
                </a:rPr>
                <a:t>X</a:t>
              </a:r>
              <a:endParaRPr lang="en-US" altLang="zh-CN"/>
            </a:p>
          </p:txBody>
        </p:sp>
        <p:sp>
          <p:nvSpPr>
            <p:cNvPr id="10280" name="Rectangle 59"/>
            <p:cNvSpPr>
              <a14:cpLocks xmlns:a14="http://schemas.microsoft.com/office/drawing/2010/main" noChangeArrowheads="1"/>
            </p:cNvSpPr>
            <p:nvPr/>
          </p:nvSpPr>
          <p:spPr bwMode="auto">
            <a:xfrm>
              <a:off x="348" y="3524"/>
              <a:ext cx="181"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en-US" altLang="zh-CN" sz="3700" i="1" dirty="0">
                  <a:solidFill>
                    <a:srgbClr val="000000"/>
                  </a:solidFill>
                  <a:latin typeface="Times New Roman" pitchFamily="18" charset="0"/>
                </a:rPr>
                <a:t>P</a:t>
              </a:r>
              <a:endParaRPr lang="en-US" altLang="zh-CN" dirty="0"/>
            </a:p>
          </p:txBody>
        </p:sp>
        <p:sp>
          <p:nvSpPr>
            <p:cNvPr id="10281" name="Rectangle 60"/>
            <p:cNvSpPr>
              <a14:cpLocks xmlns:a14="http://schemas.microsoft.com/office/drawing/2010/main" noChangeArrowheads="1"/>
            </p:cNvSpPr>
            <p:nvPr/>
          </p:nvSpPr>
          <p:spPr bwMode="auto">
            <a:xfrm>
              <a:off x="2112" y="3918"/>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en-US" altLang="zh-CN" sz="2200" i="1">
                  <a:solidFill>
                    <a:srgbClr val="000000"/>
                  </a:solidFill>
                  <a:latin typeface="Times New Roman" pitchFamily="18" charset="0"/>
                </a:rPr>
                <a:t>n</a:t>
              </a:r>
              <a:endParaRPr lang="en-US" altLang="zh-CN"/>
            </a:p>
          </p:txBody>
        </p:sp>
        <p:sp>
          <p:nvSpPr>
            <p:cNvPr id="10282" name="Rectangle 61"/>
            <p:cNvSpPr>
              <a14:cpLocks xmlns:a14="http://schemas.microsoft.com/office/drawing/2010/main" noChangeArrowheads="1"/>
            </p:cNvSpPr>
            <p:nvPr/>
          </p:nvSpPr>
          <p:spPr bwMode="auto">
            <a:xfrm>
              <a:off x="834" y="3534"/>
              <a:ext cx="888"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zh-CN" altLang="en-US" sz="3700" dirty="0">
                  <a:solidFill>
                    <a:srgbClr val="000000"/>
                  </a:solidFill>
                  <a:latin typeface="宋体" charset="-122"/>
                </a:rPr>
                <a:t>取偶数</a:t>
              </a:r>
              <a:endParaRPr lang="zh-CN" altLang="en-US" dirty="0"/>
            </a:p>
          </p:txBody>
        </p:sp>
      </p:grpSp>
      <p:sp>
        <p:nvSpPr>
          <p:cNvPr id="4" name="矩形 3"/>
          <p:cNvSpPr/>
          <p:nvPr/>
        </p:nvSpPr>
        <p:spPr>
          <a:xfrm>
            <a:off x="5225811" y="3859491"/>
            <a:ext cx="3321290" cy="954107"/>
          </a:xfrm>
          <a:prstGeom prst="rect">
            <a:avLst/>
          </a:prstGeom>
        </p:spPr>
        <p:txBody>
          <a:bodyPr wrap="square">
            <a:spAutoFit/>
          </a:bodyPr>
          <a:lstStyle/>
          <a:p>
            <a:r>
              <a:rPr lang="en-US" altLang="zh-CN" sz="3200" b="1" dirty="0">
                <a:solidFill>
                  <a:srgbClr val="FF0000"/>
                </a:solidFill>
                <a:latin typeface="Tempus Sans ITC" pitchFamily="18" charset="0"/>
                <a:cs typeface="Times New Roman" pitchFamily="18" charset="0"/>
              </a:rPr>
              <a:t>×</a:t>
            </a:r>
            <a:r>
              <a:rPr lang="zh-CN" altLang="en-US" sz="2400" dirty="0" smtClean="0">
                <a:solidFill>
                  <a:srgbClr val="FF0000"/>
                </a:solidFill>
              </a:rPr>
              <a:t>为啥</a:t>
            </a:r>
            <a:r>
              <a:rPr lang="zh-CN" altLang="en-US" sz="2400" dirty="0">
                <a:solidFill>
                  <a:srgbClr val="FF0000"/>
                </a:solidFill>
              </a:rPr>
              <a:t>取偶数的概率不是</a:t>
            </a:r>
            <a:r>
              <a:rPr lang="en-US" altLang="zh-CN" sz="2400" dirty="0" smtClean="0">
                <a:solidFill>
                  <a:srgbClr val="FF0000"/>
                </a:solidFill>
              </a:rPr>
              <a:t>1/2?</a:t>
            </a:r>
            <a:endParaRPr lang="zh-CN" altLang="en-US" sz="2400" dirty="0">
              <a:solidFill>
                <a:srgbClr val="FF0000"/>
              </a:solidFill>
            </a:endParaRPr>
          </a:p>
        </p:txBody>
      </p:sp>
      <p:graphicFrame>
        <p:nvGraphicFramePr>
          <p:cNvPr id="81" name="Object 21"/>
          <p:cNvGraphicFramePr>
            <a:graphicFrameLocks noChangeAspect="1"/>
          </p:cNvGraphicFramePr>
          <p:nvPr/>
        </p:nvGraphicFramePr>
        <p:xfrm>
          <a:off x="683315" y="3861048"/>
          <a:ext cx="4398723" cy="962519"/>
        </p:xfrm>
        <a:graphic>
          <a:graphicData uri="http://schemas.openxmlformats.org/presentationml/2006/ole">
            <mc:AlternateContent xmlns:mc="http://schemas.openxmlformats.org/markup-compatibility/2006">
              <mc:Choice xmlns:v="urn:schemas-microsoft-com:vml" Requires="v">
                <p:oleObj spid="_x0000_s10441" name="Equation" r:id="rId5" imgW="0" imgH="0" progId="Equation.DSMT4">
                  <p:embed/>
                </p:oleObj>
              </mc:Choice>
              <mc:Fallback>
                <p:oleObj name="Equation" r:id="rId5" imgW="0" imgH="0" progId="Equation.DSMT4">
                  <p:embed/>
                  <p:pic>
                    <p:nvPicPr>
                      <p:cNvPr id="0" name="Object 21"/>
                      <p:cNvPicPr>
                        <a:picLocks noChangeAspect="1" noChangeArrowheads="1"/>
                      </p:cNvPicPr>
                      <p:nvPr/>
                    </p:nvPicPr>
                    <p:blipFill>
                      <a:blip r:embed="rId6"/>
                      <a:srcRect/>
                      <a:stretch>
                        <a:fillRect/>
                      </a:stretch>
                    </p:blipFill>
                    <p:spPr bwMode="auto">
                      <a:xfrm>
                        <a:off x="683315" y="3861048"/>
                        <a:ext cx="4398723" cy="9625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r:id="rId7" p14:bwMode="auto">
            <p14:nvContentPartPr>
              <p14:cNvPr id="2" name="墨迹 1"/>
              <p14:cNvContentPartPr/>
              <p14:nvPr/>
            </p14:nvContentPartPr>
            <p14:xfrm>
              <a:off x="5282321" y="1173505"/>
              <a:ext cx="118846" cy="275710"/>
            </p14:xfrm>
          </p:contentPart>
        </mc:Choice>
        <mc:Fallback xmlns="">
          <p:pic>
            <p:nvPicPr>
              <p:cNvPr id="2" name="墨迹 1"/>
            </p:nvPicPr>
            <p:blipFill>
              <a:blip/>
            </p:blipFill>
            <p:spPr>
              <a:xfrm>
                <a:off x="5282321" y="1173505"/>
                <a:ext cx="118846" cy="275710"/>
              </a:xfrm>
              <a:prstGeom prst="rect"/>
            </p:spPr>
          </p:pic>
        </mc:Fallback>
      </mc:AlternateContent>
      <mc:AlternateContent xmlns:mc="http://schemas.openxmlformats.org/markup-compatibility/2006" xmlns:p14="http://schemas.microsoft.com/office/powerpoint/2010/main">
        <mc:Choice Requires="p14">
          <p:contentPart r:id="rId8" p14:bwMode="auto">
            <p14:nvContentPartPr>
              <p14:cNvPr id="5" name="墨迹 4"/>
              <p14:cNvContentPartPr/>
              <p14:nvPr/>
            </p14:nvContentPartPr>
            <p14:xfrm>
              <a:off x="5196770" y="1478177"/>
              <a:ext cx="209029" cy="88041"/>
            </p14:xfrm>
          </p:contentPart>
        </mc:Choice>
        <mc:Fallback xmlns="">
          <p:pic>
            <p:nvPicPr>
              <p:cNvPr id="5" name="墨迹 4"/>
            </p:nvPicPr>
            <p:blipFill>
              <a:blip/>
            </p:blipFill>
            <p:spPr>
              <a:xfrm>
                <a:off x="5196770" y="1478177"/>
                <a:ext cx="209029" cy="88041"/>
              </a:xfrm>
              <a:prstGeom prst="rect"/>
            </p:spPr>
          </p:pic>
        </mc:Fallback>
      </mc:AlternateContent>
      <mc:AlternateContent xmlns:mc="http://schemas.openxmlformats.org/markup-compatibility/2006" xmlns:p14="http://schemas.microsoft.com/office/powerpoint/2010/main">
        <mc:Choice Requires="p14">
          <p:contentPart r:id="rId9" p14:bwMode="auto">
            <p14:nvContentPartPr>
              <p14:cNvPr id="6" name="墨迹 5"/>
              <p14:cNvContentPartPr/>
              <p14:nvPr/>
            </p14:nvContentPartPr>
            <p14:xfrm>
              <a:off x="5252936" y="1629933"/>
              <a:ext cx="127386" cy="106143"/>
            </p14:xfrm>
          </p:contentPart>
        </mc:Choice>
        <mc:Fallback xmlns="">
          <p:pic>
            <p:nvPicPr>
              <p:cNvPr id="6" name="墨迹 5"/>
            </p:nvPicPr>
            <p:blipFill>
              <a:blip/>
            </p:blipFill>
            <p:spPr>
              <a:xfrm>
                <a:off x="5252936" y="1629933"/>
                <a:ext cx="127386" cy="106143"/>
              </a:xfrm>
              <a:prstGeom prst="rect"/>
            </p:spPr>
          </p:pic>
        </mc:Fallback>
      </mc:AlternateContent>
      <mc:AlternateContent xmlns:mc="http://schemas.openxmlformats.org/markup-compatibility/2006" xmlns:p14="http://schemas.microsoft.com/office/powerpoint/2010/main">
        <mc:Choice Requires="p14">
          <p:contentPart r:id="rId10" p14:bwMode="auto">
            <p14:nvContentPartPr>
              <p14:cNvPr id="7" name="墨迹 6"/>
              <p14:cNvContentPartPr/>
              <p14:nvPr/>
            </p14:nvContentPartPr>
            <p14:xfrm>
              <a:off x="5350212" y="1595179"/>
              <a:ext cx="18530" cy="216630"/>
            </p14:xfrm>
          </p:contentPart>
        </mc:Choice>
        <mc:Fallback xmlns="">
          <p:pic>
            <p:nvPicPr>
              <p:cNvPr id="7" name="墨迹 6"/>
            </p:nvPicPr>
            <p:blipFill>
              <a:blip/>
            </p:blipFill>
            <p:spPr>
              <a:xfrm>
                <a:off x="5350212" y="1595179"/>
                <a:ext cx="18530" cy="216630"/>
              </a:xfrm>
              <a:prstGeom prst="rect"/>
            </p:spPr>
          </p:pic>
        </mc:Fallback>
      </mc:AlternateContent>
      <mc:AlternateContent xmlns:mc="http://schemas.openxmlformats.org/markup-compatibility/2006" xmlns:p14="http://schemas.microsoft.com/office/powerpoint/2010/main">
        <mc:Choice Requires="p14">
          <p:contentPart r:id="rId11" p14:bwMode="auto">
            <p14:nvContentPartPr>
              <p14:cNvPr id="8" name="墨迹 7"/>
              <p14:cNvContentPartPr/>
              <p14:nvPr/>
            </p14:nvContentPartPr>
            <p14:xfrm>
              <a:off x="5463267" y="1445740"/>
              <a:ext cx="130137" cy="132063"/>
            </p14:xfrm>
          </p:contentPart>
        </mc:Choice>
        <mc:Fallback xmlns="">
          <p:pic>
            <p:nvPicPr>
              <p:cNvPr id="8" name="墨迹 7"/>
            </p:nvPicPr>
            <p:blipFill>
              <a:blip/>
            </p:blipFill>
            <p:spPr>
              <a:xfrm>
                <a:off x="5463267" y="1445740"/>
                <a:ext cx="130137" cy="132063"/>
              </a:xfrm>
              <a:prstGeom prst="rect"/>
            </p:spPr>
          </p:pic>
        </mc:Fallback>
      </mc:AlternateContent>
      <mc:AlternateContent xmlns:mc="http://schemas.openxmlformats.org/markup-compatibility/2006" xmlns:p14="http://schemas.microsoft.com/office/powerpoint/2010/main">
        <mc:Choice Requires="p14">
          <p:contentPart r:id="rId12" p14:bwMode="auto">
            <p14:nvContentPartPr>
              <p14:cNvPr id="9" name="墨迹 8"/>
              <p14:cNvContentPartPr/>
              <p14:nvPr/>
            </p14:nvContentPartPr>
            <p14:xfrm>
              <a:off x="5498443" y="1421413"/>
              <a:ext cx="92645" cy="163341"/>
            </p14:xfrm>
          </p:contentPart>
        </mc:Choice>
        <mc:Fallback xmlns="">
          <p:pic>
            <p:nvPicPr>
              <p:cNvPr id="9" name="墨迹 8"/>
            </p:nvPicPr>
            <p:blipFill>
              <a:blip/>
            </p:blipFill>
            <p:spPr>
              <a:xfrm>
                <a:off x="5498443" y="1421413"/>
                <a:ext cx="92645" cy="163341"/>
              </a:xfrm>
              <a:prstGeom prst="rect"/>
            </p:spPr>
          </p:pic>
        </mc:Fallback>
      </mc:AlternateContent>
      <mc:AlternateContent xmlns:mc="http://schemas.openxmlformats.org/markup-compatibility/2006" xmlns:p14="http://schemas.microsoft.com/office/powerpoint/2010/main">
        <mc:Choice Requires="p14">
          <p:contentPart r:id="rId13" p14:bwMode="auto">
            <p14:nvContentPartPr>
              <p14:cNvPr id="10" name="墨迹 9"/>
              <p14:cNvContentPartPr/>
              <p14:nvPr/>
            </p14:nvContentPartPr>
            <p14:xfrm>
              <a:off x="5611933" y="1276607"/>
              <a:ext cx="155179" cy="399085"/>
            </p14:xfrm>
          </p:contentPart>
        </mc:Choice>
        <mc:Fallback xmlns="">
          <p:pic>
            <p:nvPicPr>
              <p:cNvPr id="10" name="墨迹 9"/>
            </p:nvPicPr>
            <p:blipFill>
              <a:blip/>
            </p:blipFill>
            <p:spPr>
              <a:xfrm>
                <a:off x="5611933" y="1276607"/>
                <a:ext cx="155179" cy="399085"/>
              </a:xfrm>
              <a:prstGeom prst="rect"/>
            </p:spPr>
          </p:pic>
        </mc:Fallback>
      </mc:AlternateContent>
      <mc:AlternateContent xmlns:mc="http://schemas.openxmlformats.org/markup-compatibility/2006" xmlns:p14="http://schemas.microsoft.com/office/powerpoint/2010/main">
        <mc:Choice Requires="p14">
          <p:contentPart r:id="rId14" p14:bwMode="auto">
            <p14:nvContentPartPr>
              <p14:cNvPr id="11" name="墨迹 10"/>
              <p14:cNvContentPartPr/>
              <p14:nvPr/>
            </p14:nvContentPartPr>
            <p14:xfrm>
              <a:off x="5917659" y="1180456"/>
              <a:ext cx="16213" cy="151756"/>
            </p14:xfrm>
          </p:contentPart>
        </mc:Choice>
        <mc:Fallback xmlns="">
          <p:pic>
            <p:nvPicPr>
              <p:cNvPr id="11" name="墨迹 10"/>
            </p:nvPicPr>
            <p:blipFill>
              <a:blip/>
            </p:blipFill>
            <p:spPr>
              <a:xfrm>
                <a:off x="5917659" y="1180456"/>
                <a:ext cx="16213" cy="151756"/>
              </a:xfrm>
              <a:prstGeom prst="rect"/>
            </p:spPr>
          </p:pic>
        </mc:Fallback>
      </mc:AlternateContent>
      <mc:AlternateContent xmlns:mc="http://schemas.openxmlformats.org/markup-compatibility/2006" xmlns:p14="http://schemas.microsoft.com/office/powerpoint/2010/main">
        <mc:Choice Requires="p14">
          <p:contentPart r:id="rId15" p14:bwMode="auto">
            <p14:nvContentPartPr>
              <p14:cNvPr id="12" name="墨迹 11"/>
              <p14:cNvContentPartPr/>
              <p14:nvPr/>
            </p14:nvContentPartPr>
            <p14:xfrm>
              <a:off x="5799538" y="1332212"/>
              <a:ext cx="169076" cy="71824"/>
            </p14:xfrm>
          </p:contentPart>
        </mc:Choice>
        <mc:Fallback xmlns="">
          <p:pic>
            <p:nvPicPr>
              <p:cNvPr id="12" name="墨迹 11"/>
            </p:nvPicPr>
            <p:blipFill>
              <a:blip/>
            </p:blipFill>
            <p:spPr>
              <a:xfrm>
                <a:off x="5799538" y="1332212"/>
                <a:ext cx="169076" cy="71824"/>
              </a:xfrm>
              <a:prstGeom prst="rect"/>
            </p:spPr>
          </p:pic>
        </mc:Fallback>
      </mc:AlternateContent>
      <mc:AlternateContent xmlns:mc="http://schemas.openxmlformats.org/markup-compatibility/2006" xmlns:p14="http://schemas.microsoft.com/office/powerpoint/2010/main">
        <mc:Choice Requires="p14">
          <p:contentPart r:id="rId16" p14:bwMode="auto">
            <p14:nvContentPartPr>
              <p14:cNvPr id="13" name="墨迹 12"/>
              <p14:cNvContentPartPr/>
              <p14:nvPr/>
            </p14:nvContentPartPr>
            <p14:xfrm>
              <a:off x="5796642" y="1433721"/>
              <a:ext cx="148810" cy="135538"/>
            </p14:xfrm>
          </p:contentPart>
        </mc:Choice>
        <mc:Fallback xmlns="">
          <p:pic>
            <p:nvPicPr>
              <p:cNvPr id="13" name="墨迹 12"/>
            </p:nvPicPr>
            <p:blipFill>
              <a:blip/>
            </p:blipFill>
            <p:spPr>
              <a:xfrm>
                <a:off x="5796642" y="1433721"/>
                <a:ext cx="148810" cy="135538"/>
              </a:xfrm>
              <a:prstGeom prst="rect"/>
            </p:spPr>
          </p:pic>
        </mc:Fallback>
      </mc:AlternateContent>
      <mc:AlternateContent xmlns:mc="http://schemas.openxmlformats.org/markup-compatibility/2006" xmlns:p14="http://schemas.microsoft.com/office/powerpoint/2010/main">
        <mc:Choice Requires="p14">
          <p:contentPart r:id="rId17" p14:bwMode="auto">
            <p14:nvContentPartPr>
              <p14:cNvPr id="14" name="墨迹 13"/>
              <p14:cNvContentPartPr/>
              <p14:nvPr/>
            </p14:nvContentPartPr>
            <p14:xfrm>
              <a:off x="5880601" y="1431839"/>
              <a:ext cx="16213" cy="268759"/>
            </p14:xfrm>
          </p:contentPart>
        </mc:Choice>
        <mc:Fallback xmlns="">
          <p:pic>
            <p:nvPicPr>
              <p:cNvPr id="14" name="墨迹 13"/>
            </p:nvPicPr>
            <p:blipFill>
              <a:blip/>
            </p:blipFill>
            <p:spPr>
              <a:xfrm>
                <a:off x="5880601" y="1431839"/>
                <a:ext cx="16213" cy="268759"/>
              </a:xfrm>
              <a:prstGeom prst="rect"/>
            </p:spPr>
          </p:pic>
        </mc:Fallback>
      </mc:AlternateContent>
      <mc:AlternateContent xmlns:mc="http://schemas.openxmlformats.org/markup-compatibility/2006" xmlns:p14="http://schemas.microsoft.com/office/powerpoint/2010/main">
        <mc:Choice Requires="p14">
          <p:contentPart r:id="rId18" p14:bwMode="auto">
            <p14:nvContentPartPr>
              <p14:cNvPr id="15" name="墨迹 14"/>
              <p14:cNvContentPartPr/>
              <p14:nvPr/>
            </p14:nvContentPartPr>
            <p14:xfrm>
              <a:off x="5981352" y="1408670"/>
              <a:ext cx="170234" cy="69507"/>
            </p14:xfrm>
          </p:contentPart>
        </mc:Choice>
        <mc:Fallback xmlns="">
          <p:pic>
            <p:nvPicPr>
              <p:cNvPr id="15" name="墨迹 14"/>
            </p:nvPicPr>
            <p:blipFill>
              <a:blip/>
            </p:blipFill>
            <p:spPr>
              <a:xfrm>
                <a:off x="5981352" y="1408670"/>
                <a:ext cx="170234" cy="69507"/>
              </a:xfrm>
              <a:prstGeom prst="rect"/>
            </p:spPr>
          </p:pic>
        </mc:Fallback>
      </mc:AlternateContent>
      <mc:AlternateContent xmlns:mc="http://schemas.openxmlformats.org/markup-compatibility/2006" xmlns:p14="http://schemas.microsoft.com/office/powerpoint/2010/main">
        <mc:Choice Requires="p14">
          <p:contentPart r:id="rId19" p14:bwMode="auto">
            <p14:nvContentPartPr>
              <p14:cNvPr id="16" name="墨迹 15"/>
              <p14:cNvContentPartPr/>
              <p14:nvPr/>
            </p14:nvContentPartPr>
            <p14:xfrm>
              <a:off x="6054310" y="1320628"/>
              <a:ext cx="41690" cy="294245"/>
            </p14:xfrm>
          </p:contentPart>
        </mc:Choice>
        <mc:Fallback xmlns="">
          <p:pic>
            <p:nvPicPr>
              <p:cNvPr id="16" name="墨迹 15"/>
            </p:nvPicPr>
            <p:blipFill>
              <a:blip/>
            </p:blipFill>
            <p:spPr>
              <a:xfrm>
                <a:off x="6054310" y="1320628"/>
                <a:ext cx="41690" cy="294245"/>
              </a:xfrm>
              <a:prstGeom prst="rect"/>
            </p:spPr>
          </p:pic>
        </mc:Fallback>
      </mc:AlternateContent>
      <mc:AlternateContent xmlns:mc="http://schemas.openxmlformats.org/markup-compatibility/2006" xmlns:p14="http://schemas.microsoft.com/office/powerpoint/2010/main">
        <mc:Choice Requires="p14">
          <p:contentPart r:id="rId20" p14:bwMode="auto">
            <p14:nvContentPartPr>
              <p14:cNvPr id="17" name="墨迹 16"/>
              <p14:cNvContentPartPr/>
              <p14:nvPr/>
            </p14:nvContentPartPr>
            <p14:xfrm>
              <a:off x="6383197" y="1094152"/>
              <a:ext cx="9264" cy="143068"/>
            </p14:xfrm>
          </p:contentPart>
        </mc:Choice>
        <mc:Fallback xmlns="">
          <p:pic>
            <p:nvPicPr>
              <p:cNvPr id="17" name="墨迹 16"/>
            </p:nvPicPr>
            <p:blipFill>
              <a:blip/>
            </p:blipFill>
            <p:spPr>
              <a:xfrm>
                <a:off x="6383197" y="1094152"/>
                <a:ext cx="9264" cy="143068"/>
              </a:xfrm>
              <a:prstGeom prst="rect"/>
            </p:spPr>
          </p:pic>
        </mc:Fallback>
      </mc:AlternateContent>
      <mc:AlternateContent xmlns:mc="http://schemas.openxmlformats.org/markup-compatibility/2006" xmlns:p14="http://schemas.microsoft.com/office/powerpoint/2010/main">
        <mc:Choice Requires="p14">
          <p:contentPart r:id="rId21" p14:bwMode="auto">
            <p14:nvContentPartPr>
              <p14:cNvPr id="18" name="墨迹 17"/>
              <p14:cNvContentPartPr/>
              <p14:nvPr/>
            </p14:nvContentPartPr>
            <p14:xfrm>
              <a:off x="6246547" y="1230269"/>
              <a:ext cx="199185" cy="71824"/>
            </p14:xfrm>
          </p:contentPart>
        </mc:Choice>
        <mc:Fallback xmlns="">
          <p:pic>
            <p:nvPicPr>
              <p:cNvPr id="18" name="墨迹 17"/>
            </p:nvPicPr>
            <p:blipFill>
              <a:blip/>
            </p:blipFill>
            <p:spPr>
              <a:xfrm>
                <a:off x="6246547" y="1230269"/>
                <a:ext cx="199185" cy="71824"/>
              </a:xfrm>
              <a:prstGeom prst="rect"/>
            </p:spPr>
          </p:pic>
        </mc:Fallback>
      </mc:AlternateContent>
      <mc:AlternateContent xmlns:mc="http://schemas.openxmlformats.org/markup-compatibility/2006" xmlns:p14="http://schemas.microsoft.com/office/powerpoint/2010/main">
        <mc:Choice Requires="p14">
          <p:contentPart r:id="rId22" p14:bwMode="auto">
            <p14:nvContentPartPr>
              <p14:cNvPr id="19" name="墨迹 18"/>
              <p14:cNvContentPartPr/>
              <p14:nvPr/>
            </p14:nvContentPartPr>
            <p14:xfrm>
              <a:off x="6241625" y="1407511"/>
              <a:ext cx="157785" cy="161748"/>
            </p14:xfrm>
          </p:contentPart>
        </mc:Choice>
        <mc:Fallback xmlns="">
          <p:pic>
            <p:nvPicPr>
              <p:cNvPr id="19" name="墨迹 18"/>
            </p:nvPicPr>
            <p:blipFill>
              <a:blip/>
            </p:blipFill>
            <p:spPr>
              <a:xfrm>
                <a:off x="6241625" y="1407511"/>
                <a:ext cx="157785" cy="161748"/>
              </a:xfrm>
              <a:prstGeom prst="rect"/>
            </p:spPr>
          </p:pic>
        </mc:Fallback>
      </mc:AlternateContent>
      <mc:AlternateContent xmlns:mc="http://schemas.openxmlformats.org/markup-compatibility/2006" xmlns:p14="http://schemas.microsoft.com/office/powerpoint/2010/main">
        <mc:Choice Requires="p14">
          <p:contentPart r:id="rId23" p14:bwMode="auto">
            <p14:nvContentPartPr>
              <p14:cNvPr id="20" name="墨迹 19"/>
              <p14:cNvContentPartPr/>
              <p14:nvPr/>
            </p14:nvContentPartPr>
            <p14:xfrm>
              <a:off x="6309082" y="1394768"/>
              <a:ext cx="41690" cy="262388"/>
            </p14:xfrm>
          </p:contentPart>
        </mc:Choice>
        <mc:Fallback xmlns="">
          <p:pic>
            <p:nvPicPr>
              <p:cNvPr id="20" name="墨迹 19"/>
            </p:nvPicPr>
            <p:blipFill>
              <a:blip/>
            </p:blipFill>
            <p:spPr>
              <a:xfrm>
                <a:off x="6309082" y="1394768"/>
                <a:ext cx="41690" cy="262388"/>
              </a:xfrm>
              <a:prstGeom prst="rect"/>
            </p:spPr>
          </p:pic>
        </mc:Fallback>
      </mc:AlternateContent>
      <mc:AlternateContent xmlns:mc="http://schemas.openxmlformats.org/markup-compatibility/2006" xmlns:p14="http://schemas.microsoft.com/office/powerpoint/2010/main">
        <mc:Choice Requires="p14">
          <p:contentPart r:id="rId24" p14:bwMode="auto">
            <p14:nvContentPartPr>
              <p14:cNvPr id="21" name="墨迹 20"/>
              <p14:cNvContentPartPr/>
              <p14:nvPr/>
            </p14:nvContentPartPr>
            <p14:xfrm>
              <a:off x="6414464" y="1348431"/>
              <a:ext cx="75274" cy="206203"/>
            </p14:xfrm>
          </p:contentPart>
        </mc:Choice>
        <mc:Fallback xmlns="">
          <p:pic>
            <p:nvPicPr>
              <p:cNvPr id="21" name="墨迹 20"/>
            </p:nvPicPr>
            <p:blipFill>
              <a:blip/>
            </p:blipFill>
            <p:spPr>
              <a:xfrm>
                <a:off x="6414464" y="1348431"/>
                <a:ext cx="75274" cy="206203"/>
              </a:xfrm>
              <a:prstGeom prst="rect"/>
            </p:spPr>
          </p:pic>
        </mc:Fallback>
      </mc:AlternateContent>
      <mc:AlternateContent xmlns:mc="http://schemas.openxmlformats.org/markup-compatibility/2006" xmlns:p14="http://schemas.microsoft.com/office/powerpoint/2010/main">
        <mc:Choice Requires="p14">
          <p:contentPart r:id="rId25" p14:bwMode="auto">
            <p14:nvContentPartPr>
              <p14:cNvPr id="22" name="墨迹 21"/>
              <p14:cNvContentPartPr/>
              <p14:nvPr/>
            </p14:nvContentPartPr>
            <p14:xfrm>
              <a:off x="6551839" y="1385501"/>
              <a:ext cx="93078" cy="50971"/>
            </p14:xfrm>
          </p:contentPart>
        </mc:Choice>
        <mc:Fallback xmlns="">
          <p:pic>
            <p:nvPicPr>
              <p:cNvPr id="22" name="墨迹 21"/>
            </p:nvPicPr>
            <p:blipFill>
              <a:blip/>
            </p:blipFill>
            <p:spPr>
              <a:xfrm>
                <a:off x="6551839" y="1385501"/>
                <a:ext cx="93078" cy="50971"/>
              </a:xfrm>
              <a:prstGeom prst="rect"/>
            </p:spPr>
          </p:pic>
        </mc:Fallback>
      </mc:AlternateContent>
      <mc:AlternateContent xmlns:mc="http://schemas.openxmlformats.org/markup-compatibility/2006" xmlns:p14="http://schemas.microsoft.com/office/powerpoint/2010/main">
        <mc:Choice Requires="p14">
          <p:contentPart r:id="rId26" p14:bwMode="auto">
            <p14:nvContentPartPr>
              <p14:cNvPr id="23" name="墨迹 22"/>
              <p14:cNvContentPartPr/>
              <p14:nvPr/>
            </p14:nvContentPartPr>
            <p14:xfrm>
              <a:off x="6603227" y="1269656"/>
              <a:ext cx="20846" cy="236323"/>
            </p14:xfrm>
          </p:contentPart>
        </mc:Choice>
        <mc:Fallback xmlns="">
          <p:pic>
            <p:nvPicPr>
              <p:cNvPr id="23" name="墨迹 22"/>
            </p:nvPicPr>
            <p:blipFill>
              <a:blip/>
            </p:blipFill>
            <p:spPr>
              <a:xfrm>
                <a:off x="6603227" y="1269656"/>
                <a:ext cx="20846" cy="236323"/>
              </a:xfrm>
              <a:prstGeom prst="rect"/>
            </p:spPr>
          </p:pic>
        </mc:Fallback>
      </mc:AlternateContent>
      <mc:AlternateContent xmlns:mc="http://schemas.openxmlformats.org/markup-compatibility/2006" xmlns:p14="http://schemas.microsoft.com/office/powerpoint/2010/main">
        <mc:Choice Requires="p14">
          <p:contentPart r:id="rId27" p14:bwMode="auto">
            <p14:nvContentPartPr>
              <p14:cNvPr id="24" name="墨迹 23"/>
              <p14:cNvContentPartPr/>
              <p14:nvPr/>
            </p14:nvContentPartPr>
            <p14:xfrm>
              <a:off x="6775198" y="1390135"/>
              <a:ext cx="24899" cy="9267"/>
            </p14:xfrm>
          </p:contentPart>
        </mc:Choice>
        <mc:Fallback xmlns="">
          <p:pic>
            <p:nvPicPr>
              <p:cNvPr id="24" name="墨迹 23"/>
            </p:nvPicPr>
            <p:blipFill>
              <a:blip/>
            </p:blipFill>
            <p:spPr>
              <a:xfrm>
                <a:off x="6775198" y="1390135"/>
                <a:ext cx="24899" cy="9267"/>
              </a:xfrm>
              <a:prstGeom prst="rect"/>
            </p:spPr>
          </p:pic>
        </mc:Fallback>
      </mc:AlternateContent>
      <mc:AlternateContent xmlns:mc="http://schemas.openxmlformats.org/markup-compatibility/2006" xmlns:p14="http://schemas.microsoft.com/office/powerpoint/2010/main">
        <mc:Choice Requires="p14">
          <p:contentPart r:id="rId28" p14:bwMode="auto">
            <p14:nvContentPartPr>
              <p14:cNvPr id="25" name="墨迹 24"/>
              <p14:cNvContentPartPr/>
              <p14:nvPr/>
            </p14:nvContentPartPr>
            <p14:xfrm>
              <a:off x="6871173" y="1362332"/>
              <a:ext cx="9988" cy="13901"/>
            </p14:xfrm>
          </p:contentPart>
        </mc:Choice>
        <mc:Fallback xmlns="">
          <p:pic>
            <p:nvPicPr>
              <p:cNvPr id="25" name="墨迹 24"/>
            </p:nvPicPr>
            <p:blipFill>
              <a:blip/>
            </p:blipFill>
            <p:spPr>
              <a:xfrm>
                <a:off x="6871173" y="1362332"/>
                <a:ext cx="9988" cy="13901"/>
              </a:xfrm>
              <a:prstGeom prst="rect"/>
            </p:spPr>
          </p:pic>
        </mc:Fallback>
      </mc:AlternateContent>
      <mc:AlternateContent xmlns:mc="http://schemas.openxmlformats.org/markup-compatibility/2006" xmlns:p14="http://schemas.microsoft.com/office/powerpoint/2010/main">
        <mc:Choice Requires="p14">
          <p:contentPart r:id="rId29" p14:bwMode="auto">
            <p14:nvContentPartPr>
              <p14:cNvPr id="26" name="墨迹 25"/>
              <p14:cNvContentPartPr/>
              <p14:nvPr/>
            </p14:nvContentPartPr>
            <p14:xfrm>
              <a:off x="6966857" y="1336122"/>
              <a:ext cx="11580" cy="26210"/>
            </p14:xfrm>
          </p:contentPart>
        </mc:Choice>
        <mc:Fallback xmlns="">
          <p:pic>
            <p:nvPicPr>
              <p:cNvPr id="26" name="墨迹 25"/>
            </p:nvPicPr>
            <p:blipFill>
              <a:blip/>
            </p:blipFill>
            <p:spPr>
              <a:xfrm>
                <a:off x="6966857" y="1336122"/>
                <a:ext cx="11580" cy="26210"/>
              </a:xfrm>
              <a:prstGeom prst="rect"/>
            </p:spPr>
          </p:pic>
        </mc:Fallback>
      </mc:AlternateContent>
      <mc:AlternateContent xmlns:mc="http://schemas.openxmlformats.org/markup-compatibility/2006" xmlns:p14="http://schemas.microsoft.com/office/powerpoint/2010/main">
        <mc:Choice Requires="p14">
          <p:contentPart r:id="rId30" p14:bwMode="auto">
            <p14:nvContentPartPr>
              <p14:cNvPr id="27" name="墨迹 26"/>
              <p14:cNvContentPartPr/>
              <p14:nvPr/>
            </p14:nvContentPartPr>
            <p14:xfrm>
              <a:off x="6964541" y="1183207"/>
              <a:ext cx="103066" cy="524342"/>
            </p14:xfrm>
          </p:contentPart>
        </mc:Choice>
        <mc:Fallback xmlns="">
          <p:pic>
            <p:nvPicPr>
              <p:cNvPr id="27" name="墨迹 26"/>
            </p:nvPicPr>
            <p:blipFill>
              <a:blip/>
            </p:blipFill>
            <p:spPr>
              <a:xfrm>
                <a:off x="6964541" y="1183207"/>
                <a:ext cx="103066" cy="524342"/>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5964"/>
                                        </p:tgtEl>
                                        <p:attrNameLst>
                                          <p:attrName>style.visibility</p:attrName>
                                        </p:attrNameLst>
                                      </p:cBhvr>
                                      <p:to>
                                        <p:strVal val="visible"/>
                                      </p:to>
                                    </p:set>
                                    <p:animEffect transition="in" filter="wipe(up)">
                                      <p:cBhvr>
                                        <p:cTn id="7" dur="500"/>
                                        <p:tgtEl>
                                          <p:spTgt spid="1259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5965"/>
                                        </p:tgtEl>
                                        <p:attrNameLst>
                                          <p:attrName>style.visibility</p:attrName>
                                        </p:attrNameLst>
                                      </p:cBhvr>
                                      <p:to>
                                        <p:strVal val="visible"/>
                                      </p:to>
                                    </p:set>
                                    <p:animEffect transition="in" filter="wipe(left)">
                                      <p:cBhvr>
                                        <p:cTn id="12" dur="500"/>
                                        <p:tgtEl>
                                          <p:spTgt spid="12596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25973"/>
                                        </p:tgtEl>
                                        <p:attrNameLst>
                                          <p:attrName>style.visibility</p:attrName>
                                        </p:attrNameLst>
                                      </p:cBhvr>
                                      <p:to>
                                        <p:strVal val="visible"/>
                                      </p:to>
                                    </p:set>
                                    <p:anim calcmode="lin" valueType="num">
                                      <p:cBhvr additive="base">
                                        <p:cTn id="17" dur="500" fill="hold"/>
                                        <p:tgtEl>
                                          <p:spTgt spid="125973"/>
                                        </p:tgtEl>
                                        <p:attrNameLst>
                                          <p:attrName>ppt_x</p:attrName>
                                        </p:attrNameLst>
                                      </p:cBhvr>
                                      <p:tavLst>
                                        <p:tav tm="0">
                                          <p:val>
                                            <p:strVal val="#ppt_x"/>
                                          </p:val>
                                        </p:tav>
                                        <p:tav tm="100000">
                                          <p:val>
                                            <p:strVal val="#ppt_x"/>
                                          </p:val>
                                        </p:tav>
                                      </p:tavLst>
                                    </p:anim>
                                    <p:anim calcmode="lin" valueType="num">
                                      <p:cBhvr additive="base">
                                        <p:cTn id="18" dur="500" fill="hold"/>
                                        <p:tgtEl>
                                          <p:spTgt spid="12597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81"/>
                                        </p:tgtEl>
                                        <p:attrNameLst>
                                          <p:attrName>style.visibility</p:attrName>
                                        </p:attrNameLst>
                                      </p:cBhvr>
                                      <p:to>
                                        <p:strVal val="visible"/>
                                      </p:to>
                                    </p:set>
                                    <p:anim calcmode="lin" valueType="num">
                                      <p:cBhvr additive="base">
                                        <p:cTn id="23" dur="500" fill="hold"/>
                                        <p:tgtEl>
                                          <p:spTgt spid="81"/>
                                        </p:tgtEl>
                                        <p:attrNameLst>
                                          <p:attrName>ppt_x</p:attrName>
                                        </p:attrNameLst>
                                      </p:cBhvr>
                                      <p:tavLst>
                                        <p:tav tm="0">
                                          <p:val>
                                            <p:strVal val="#ppt_x"/>
                                          </p:val>
                                        </p:tav>
                                        <p:tav tm="100000">
                                          <p:val>
                                            <p:strVal val="#ppt_x"/>
                                          </p:val>
                                        </p:tav>
                                      </p:tavLst>
                                    </p:anim>
                                    <p:anim calcmode="lin" valueType="num">
                                      <p:cBhvr additive="base">
                                        <p:cTn id="24"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 calcmode="lin" valueType="num">
                                      <p:cBhvr additive="base">
                                        <p:cTn id="33" dur="500" fill="hold"/>
                                        <p:tgtEl>
                                          <p:spTgt spid="3"/>
                                        </p:tgtEl>
                                        <p:attrNameLst>
                                          <p:attrName>ppt_x</p:attrName>
                                        </p:attrNameLst>
                                      </p:cBhvr>
                                      <p:tavLst>
                                        <p:tav tm="0">
                                          <p:val>
                                            <p:strVal val="#ppt_x"/>
                                          </p:val>
                                        </p:tav>
                                        <p:tav tm="100000">
                                          <p:val>
                                            <p:strVal val="#ppt_x"/>
                                          </p:val>
                                        </p:tav>
                                      </p:tavLst>
                                    </p:anim>
                                    <p:anim calcmode="lin" valueType="num">
                                      <p:cBhvr additive="base">
                                        <p:cTn id="3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64" grpId="0" animBg="1" autoUpdateAnimBg="0"/>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14:cpLocks xmlns:a14="http://schemas.microsoft.com/office/drawing/2010/main" noChangeArrowheads="1"/>
          </p:cNvSpPr>
          <p:nvPr/>
        </p:nvSpPr>
        <p:spPr bwMode="auto">
          <a:xfrm>
            <a:off x="468313" y="188640"/>
            <a:ext cx="8351837" cy="438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lnSpc>
                <a:spcPct val="110000"/>
              </a:lnSpc>
            </a:pPr>
            <a:r>
              <a:rPr kumimoji="1" lang="en-US" altLang="zh-CN" sz="3200" b="1" dirty="0" smtClean="0">
                <a:latin typeface="Times New Roman" pitchFamily="18" charset="0"/>
              </a:rPr>
              <a:t>7.</a:t>
            </a:r>
            <a:r>
              <a:rPr kumimoji="1" lang="zh-CN" altLang="en-US" sz="3200" b="1" dirty="0" smtClean="0">
                <a:latin typeface="Times New Roman" pitchFamily="18" charset="0"/>
              </a:rPr>
              <a:t>已知</a:t>
            </a:r>
            <a:r>
              <a:rPr kumimoji="1" lang="zh-CN" altLang="en-US" sz="3200" b="1" dirty="0">
                <a:latin typeface="Times New Roman" pitchFamily="18" charset="0"/>
              </a:rPr>
              <a:t>零件的次品率为</a:t>
            </a:r>
            <a:r>
              <a:rPr kumimoji="1" lang="en-US" altLang="zh-CN" sz="3200" b="1" dirty="0">
                <a:latin typeface="Times New Roman" pitchFamily="18" charset="0"/>
              </a:rPr>
              <a:t>0.1</a:t>
            </a:r>
            <a:r>
              <a:rPr kumimoji="1" lang="zh-CN" altLang="en-US" sz="3200" b="1" dirty="0">
                <a:latin typeface="Times New Roman" pitchFamily="18" charset="0"/>
              </a:rPr>
              <a:t>，现从中任取</a:t>
            </a:r>
            <a:r>
              <a:rPr kumimoji="1" lang="en-US" altLang="zh-CN" sz="3200" b="1" dirty="0">
                <a:latin typeface="Times New Roman" pitchFamily="18" charset="0"/>
              </a:rPr>
              <a:t>20</a:t>
            </a:r>
            <a:r>
              <a:rPr kumimoji="1" lang="zh-CN" altLang="en-US" sz="3200" b="1" dirty="0">
                <a:latin typeface="Times New Roman" pitchFamily="18" charset="0"/>
              </a:rPr>
              <a:t>个，求</a:t>
            </a:r>
            <a:r>
              <a:rPr kumimoji="1" lang="en-US" altLang="zh-CN" sz="3200" b="1" dirty="0">
                <a:latin typeface="Times New Roman" pitchFamily="18" charset="0"/>
              </a:rPr>
              <a:t>:</a:t>
            </a:r>
            <a:r>
              <a:rPr kumimoji="1" lang="en-US" altLang="zh-CN" sz="3200" b="1" dirty="0">
                <a:latin typeface="Times New Roman" pitchFamily="18" charset="0"/>
                <a:sym typeface="Wingdings" charset="2"/>
              </a:rPr>
              <a:t>(1)</a:t>
            </a:r>
            <a:r>
              <a:rPr kumimoji="1" lang="zh-CN" altLang="en-US" sz="3200" b="1" dirty="0">
                <a:latin typeface="Times New Roman" pitchFamily="18" charset="0"/>
              </a:rPr>
              <a:t>恰有</a:t>
            </a:r>
            <a:r>
              <a:rPr kumimoji="1" lang="en-US" altLang="zh-CN" sz="3200" b="1" dirty="0">
                <a:latin typeface="Times New Roman" pitchFamily="18" charset="0"/>
              </a:rPr>
              <a:t>3</a:t>
            </a:r>
            <a:r>
              <a:rPr kumimoji="1" lang="zh-CN" altLang="en-US" sz="3200" b="1" dirty="0">
                <a:latin typeface="Times New Roman" pitchFamily="18" charset="0"/>
              </a:rPr>
              <a:t>个次品的概率；</a:t>
            </a:r>
            <a:endParaRPr kumimoji="1" lang="zh-CN" altLang="en-US" sz="3200" b="1" dirty="0">
              <a:latin typeface="Times New Roman" pitchFamily="18" charset="0"/>
            </a:endParaRPr>
          </a:p>
          <a:p>
            <a:pPr eaLnBrk="1" hangingPunct="1">
              <a:lnSpc>
                <a:spcPct val="110000"/>
              </a:lnSpc>
            </a:pPr>
            <a:endParaRPr kumimoji="1" lang="zh-CN" altLang="en-US" sz="3200" b="1" dirty="0">
              <a:latin typeface="Times New Roman" pitchFamily="18" charset="0"/>
            </a:endParaRPr>
          </a:p>
          <a:p>
            <a:pPr eaLnBrk="1" hangingPunct="1">
              <a:lnSpc>
                <a:spcPct val="110000"/>
              </a:lnSpc>
            </a:pPr>
            <a:endParaRPr kumimoji="1" lang="zh-CN" altLang="en-US" sz="3200" b="1" dirty="0">
              <a:latin typeface="Times New Roman" pitchFamily="18" charset="0"/>
            </a:endParaRPr>
          </a:p>
          <a:p>
            <a:pPr eaLnBrk="1" hangingPunct="1">
              <a:lnSpc>
                <a:spcPct val="110000"/>
              </a:lnSpc>
            </a:pPr>
            <a:r>
              <a:rPr kumimoji="1" lang="zh-CN" altLang="en-US" sz="3200" b="1" dirty="0">
                <a:latin typeface="Times New Roman" pitchFamily="18" charset="0"/>
                <a:sym typeface="Wingdings" charset="2"/>
              </a:rPr>
              <a:t>     </a:t>
            </a:r>
            <a:r>
              <a:rPr kumimoji="1" lang="en-US" altLang="zh-CN" sz="3200" b="1" dirty="0">
                <a:latin typeface="Times New Roman" pitchFamily="18" charset="0"/>
                <a:sym typeface="Wingdings" charset="2"/>
              </a:rPr>
              <a:t>(2)</a:t>
            </a:r>
            <a:r>
              <a:rPr kumimoji="1" lang="zh-CN" altLang="en-US" sz="3200" b="1" dirty="0"/>
              <a:t>至少有</a:t>
            </a:r>
            <a:r>
              <a:rPr kumimoji="1" lang="en-US" altLang="zh-CN" sz="3200" b="1" dirty="0">
                <a:latin typeface="Times New Roman" pitchFamily="18" charset="0"/>
              </a:rPr>
              <a:t>3</a:t>
            </a:r>
            <a:r>
              <a:rPr kumimoji="1" lang="zh-CN" altLang="en-US" sz="3200" b="1" dirty="0"/>
              <a:t>个次品的概率；</a:t>
            </a:r>
            <a:endParaRPr kumimoji="1" lang="zh-CN" altLang="en-US" sz="3200" b="1" dirty="0"/>
          </a:p>
          <a:p>
            <a:pPr eaLnBrk="1" hangingPunct="1">
              <a:lnSpc>
                <a:spcPct val="110000"/>
              </a:lnSpc>
            </a:pPr>
            <a:endParaRPr kumimoji="1" lang="zh-CN" altLang="en-US" sz="3200" b="1" dirty="0"/>
          </a:p>
          <a:p>
            <a:pPr eaLnBrk="1" hangingPunct="1">
              <a:lnSpc>
                <a:spcPct val="110000"/>
              </a:lnSpc>
            </a:pPr>
            <a:endParaRPr kumimoji="1" lang="zh-CN" altLang="en-US" sz="3200" b="1" dirty="0">
              <a:latin typeface="Times New Roman" pitchFamily="18" charset="0"/>
            </a:endParaRPr>
          </a:p>
          <a:p>
            <a:pPr eaLnBrk="1" hangingPunct="1">
              <a:lnSpc>
                <a:spcPct val="110000"/>
              </a:lnSpc>
            </a:pPr>
            <a:r>
              <a:rPr kumimoji="1" lang="zh-CN" altLang="en-US" sz="3200" b="1" dirty="0">
                <a:latin typeface="Times New Roman" pitchFamily="18" charset="0"/>
                <a:sym typeface="Wingdings" charset="2"/>
              </a:rPr>
              <a:t>     </a:t>
            </a:r>
            <a:r>
              <a:rPr kumimoji="1" lang="en-US" altLang="zh-CN" sz="3200" b="1" dirty="0">
                <a:latin typeface="Times New Roman" pitchFamily="18" charset="0"/>
                <a:sym typeface="Wingdings" charset="2"/>
              </a:rPr>
              <a:t>(3)</a:t>
            </a:r>
            <a:r>
              <a:rPr kumimoji="1" lang="zh-CN" altLang="en-US" sz="3200" b="1" dirty="0"/>
              <a:t>次品数的最可能值</a:t>
            </a:r>
            <a:r>
              <a:rPr kumimoji="1" lang="en-US" altLang="zh-CN" sz="3200" b="1" dirty="0">
                <a:latin typeface="Times New Roman" pitchFamily="18" charset="0"/>
              </a:rPr>
              <a:t>.</a:t>
            </a:r>
            <a:endParaRPr kumimoji="1" lang="en-US" altLang="zh-CN" sz="3200" b="1" dirty="0">
              <a:latin typeface="Times New Roman" pitchFamily="18" charset="0"/>
            </a:endParaRPr>
          </a:p>
        </p:txBody>
      </p:sp>
      <p:sp>
        <p:nvSpPr>
          <p:cNvPr id="126979" name="Text Box 3"/>
          <p:cNvSpPr txBox="1">
            <a14:cpLocks xmlns:a14="http://schemas.microsoft.com/office/drawing/2010/main" noChangeArrowheads="1"/>
          </p:cNvSpPr>
          <p:nvPr/>
        </p:nvSpPr>
        <p:spPr bwMode="auto">
          <a:xfrm>
            <a:off x="5613400" y="695053"/>
            <a:ext cx="3422650" cy="1077912"/>
          </a:xfrm>
          <a:prstGeom prst="rect">
            <a:avLst/>
          </a:prstGeom>
          <a:solidFill>
            <a:srgbClr val="FFFF00"/>
          </a:solidFill>
          <a:ln w="9525">
            <a:solidFill>
              <a:srgbClr val="000000"/>
            </a:solidFill>
            <a:miter lim="800000"/>
          </a:ln>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3200" b="1">
                <a:latin typeface="Times New Roman" pitchFamily="18" charset="0"/>
                <a:ea typeface="楷体_GB2312" pitchFamily="49" charset="-122"/>
              </a:rPr>
              <a:t>令</a:t>
            </a:r>
            <a:r>
              <a:rPr kumimoji="1" lang="en-US" altLang="zh-CN" sz="3200" b="1" i="1">
                <a:latin typeface="Times New Roman" pitchFamily="18" charset="0"/>
                <a:ea typeface="楷体_GB2312" pitchFamily="49" charset="-122"/>
              </a:rPr>
              <a:t>X </a:t>
            </a:r>
            <a:r>
              <a:rPr kumimoji="1" lang="zh-CN" altLang="en-US" sz="3200" b="1">
                <a:latin typeface="Times New Roman" pitchFamily="18" charset="0"/>
                <a:ea typeface="楷体_GB2312" pitchFamily="49" charset="-122"/>
              </a:rPr>
              <a:t>表示次品数</a:t>
            </a:r>
            <a:r>
              <a:rPr kumimoji="1" lang="en-US" altLang="zh-CN" sz="3200" b="1">
                <a:latin typeface="Times New Roman" pitchFamily="18" charset="0"/>
                <a:ea typeface="楷体_GB2312" pitchFamily="49" charset="-122"/>
              </a:rPr>
              <a:t>,</a:t>
            </a:r>
            <a:r>
              <a:rPr kumimoji="1" lang="zh-CN" altLang="en-US" sz="3200" b="1">
                <a:latin typeface="Times New Roman" pitchFamily="18" charset="0"/>
                <a:ea typeface="楷体_GB2312" pitchFamily="49" charset="-122"/>
              </a:rPr>
              <a:t>则 </a:t>
            </a:r>
            <a:r>
              <a:rPr kumimoji="1" lang="en-US" altLang="zh-CN" sz="3200" b="1" i="1">
                <a:latin typeface="Times New Roman" pitchFamily="18" charset="0"/>
                <a:ea typeface="楷体_GB2312" pitchFamily="49" charset="-122"/>
              </a:rPr>
              <a:t>X</a:t>
            </a:r>
            <a:r>
              <a:rPr kumimoji="1" lang="en-US" altLang="zh-CN" sz="3200" b="1">
                <a:latin typeface="Times New Roman" pitchFamily="18" charset="0"/>
                <a:ea typeface="楷体_GB2312" pitchFamily="49" charset="-122"/>
              </a:rPr>
              <a:t> ~ B</a:t>
            </a:r>
            <a:r>
              <a:rPr kumimoji="1" lang="en-US" altLang="zh-CN" sz="3200">
                <a:latin typeface="Times New Roman" pitchFamily="18" charset="0"/>
                <a:ea typeface="楷体_GB2312" pitchFamily="49" charset="-122"/>
              </a:rPr>
              <a:t>(20,0.1)</a:t>
            </a:r>
            <a:endParaRPr kumimoji="1" lang="en-US" altLang="zh-CN" sz="3200">
              <a:latin typeface="Times New Roman" pitchFamily="18" charset="0"/>
              <a:ea typeface="楷体_GB2312" pitchFamily="49" charset="-122"/>
            </a:endParaRPr>
          </a:p>
        </p:txBody>
      </p:sp>
      <p:sp>
        <p:nvSpPr>
          <p:cNvPr id="126980" name="Text Box 4"/>
          <p:cNvSpPr txBox="1">
            <a14:cpLocks xmlns:a14="http://schemas.microsoft.com/office/drawing/2010/main" noChangeArrowheads="1"/>
          </p:cNvSpPr>
          <p:nvPr/>
        </p:nvSpPr>
        <p:spPr bwMode="auto">
          <a:xfrm>
            <a:off x="1691680" y="4509120"/>
            <a:ext cx="3182281"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en-US" altLang="zh-CN" sz="3200" i="1" dirty="0" smtClean="0">
                <a:latin typeface="Times New Roman" pitchFamily="18" charset="0"/>
                <a:ea typeface="楷体_GB2312" pitchFamily="49" charset="-122"/>
              </a:rPr>
              <a:t>k </a:t>
            </a:r>
            <a:r>
              <a:rPr kumimoji="1" lang="en-US" altLang="zh-CN" sz="3200" dirty="0">
                <a:latin typeface="Times New Roman" pitchFamily="18" charset="0"/>
                <a:ea typeface="楷体_GB2312" pitchFamily="49" charset="-122"/>
              </a:rPr>
              <a:t>= [( </a:t>
            </a:r>
            <a:r>
              <a:rPr kumimoji="1" lang="en-US" altLang="zh-CN" sz="3200" i="1" dirty="0">
                <a:latin typeface="Times New Roman" pitchFamily="18" charset="0"/>
                <a:ea typeface="楷体_GB2312" pitchFamily="49" charset="-122"/>
              </a:rPr>
              <a:t>n</a:t>
            </a:r>
            <a:r>
              <a:rPr kumimoji="1" lang="en-US" altLang="zh-CN" sz="3200" dirty="0">
                <a:latin typeface="Times New Roman" pitchFamily="18" charset="0"/>
                <a:ea typeface="楷体_GB2312" pitchFamily="49" charset="-122"/>
              </a:rPr>
              <a:t> + 1)</a:t>
            </a:r>
            <a:r>
              <a:rPr kumimoji="1" lang="en-US" altLang="zh-CN" sz="3200" i="1" dirty="0">
                <a:latin typeface="Times New Roman" pitchFamily="18" charset="0"/>
                <a:ea typeface="楷体_GB2312" pitchFamily="49" charset="-122"/>
              </a:rPr>
              <a:t>p </a:t>
            </a:r>
            <a:r>
              <a:rPr kumimoji="1" lang="en-US" altLang="zh-CN" sz="3200" dirty="0">
                <a:latin typeface="Times New Roman" pitchFamily="18" charset="0"/>
                <a:ea typeface="楷体_GB2312" pitchFamily="49" charset="-122"/>
              </a:rPr>
              <a:t>]=2</a:t>
            </a:r>
            <a:r>
              <a:rPr kumimoji="1" lang="en-US" altLang="zh-CN" sz="4400" dirty="0">
                <a:latin typeface="Times New Roman" pitchFamily="18" charset="0"/>
                <a:ea typeface="楷体_GB2312" pitchFamily="49" charset="-122"/>
              </a:rPr>
              <a:t> </a:t>
            </a:r>
            <a:endParaRPr kumimoji="1" lang="en-US" altLang="zh-CN" sz="4400" dirty="0">
              <a:latin typeface="Times New Roman" pitchFamily="18" charset="0"/>
              <a:ea typeface="楷体_GB2312" pitchFamily="49" charset="-122"/>
            </a:endParaRPr>
          </a:p>
        </p:txBody>
      </p:sp>
      <p:graphicFrame>
        <p:nvGraphicFramePr>
          <p:cNvPr id="126981" name="Object 5"/>
          <p:cNvGraphicFramePr>
            <a:graphicFrameLocks noChangeAspect="1"/>
          </p:cNvGraphicFramePr>
          <p:nvPr/>
        </p:nvGraphicFramePr>
        <p:xfrm>
          <a:off x="1258888" y="1557065"/>
          <a:ext cx="4352925" cy="600075"/>
        </p:xfrm>
        <a:graphic>
          <a:graphicData uri="http://schemas.openxmlformats.org/presentationml/2006/ole">
            <mc:AlternateContent xmlns:mc="http://schemas.openxmlformats.org/markup-compatibility/2006">
              <mc:Choice xmlns:v="urn:schemas-microsoft-com:vml" Requires="v">
                <p:oleObj spid="_x0000_s11413" name="Equation" r:id="rId1" imgW="0" imgH="0" progId="Equation.DSMT4">
                  <p:embed/>
                </p:oleObj>
              </mc:Choice>
              <mc:Fallback>
                <p:oleObj name="Equation" r:id="rId1" imgW="0" imgH="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1557065"/>
                        <a:ext cx="4352925"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984" name="Object 8"/>
          <p:cNvGraphicFramePr>
            <a:graphicFrameLocks noChangeAspect="1"/>
          </p:cNvGraphicFramePr>
          <p:nvPr/>
        </p:nvGraphicFramePr>
        <p:xfrm>
          <a:off x="-108520" y="2950120"/>
          <a:ext cx="9241155" cy="1030288"/>
        </p:xfrm>
        <a:graphic>
          <a:graphicData uri="http://schemas.openxmlformats.org/presentationml/2006/ole">
            <mc:AlternateContent xmlns:mc="http://schemas.openxmlformats.org/markup-compatibility/2006">
              <mc:Choice xmlns:v="urn:schemas-microsoft-com:vml" Requires="v">
                <p:oleObj spid="_x0000_s11414" name="公式" r:id="rId3" imgW="0" imgH="0" progId="Equation.3">
                  <p:embed/>
                </p:oleObj>
              </mc:Choice>
              <mc:Fallback>
                <p:oleObj name="公式" r:id="rId3" imgW="0" imgH="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520" y="2950120"/>
                        <a:ext cx="9241155" cy="1030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6979"/>
                                        </p:tgtEl>
                                        <p:attrNameLst>
                                          <p:attrName>style.visibility</p:attrName>
                                        </p:attrNameLst>
                                      </p:cBhvr>
                                      <p:to>
                                        <p:strVal val="visible"/>
                                      </p:to>
                                    </p:set>
                                    <p:animEffect transition="in" filter="wipe(up)">
                                      <p:cBhvr>
                                        <p:cTn id="7" dur="500"/>
                                        <p:tgtEl>
                                          <p:spTgt spid="12697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6981"/>
                                        </p:tgtEl>
                                        <p:attrNameLst>
                                          <p:attrName>style.visibility</p:attrName>
                                        </p:attrNameLst>
                                      </p:cBhvr>
                                      <p:to>
                                        <p:strVal val="visible"/>
                                      </p:to>
                                    </p:set>
                                    <p:animEffect transition="in" filter="wipe(left)">
                                      <p:cBhvr>
                                        <p:cTn id="12" dur="500"/>
                                        <p:tgtEl>
                                          <p:spTgt spid="12698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26984"/>
                                        </p:tgtEl>
                                        <p:attrNameLst>
                                          <p:attrName>style.visibility</p:attrName>
                                        </p:attrNameLst>
                                      </p:cBhvr>
                                      <p:to>
                                        <p:strVal val="visible"/>
                                      </p:to>
                                    </p:set>
                                    <p:animEffect transition="in" filter="wipe(up)">
                                      <p:cBhvr>
                                        <p:cTn id="17" dur="500"/>
                                        <p:tgtEl>
                                          <p:spTgt spid="12698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6980"/>
                                        </p:tgtEl>
                                        <p:attrNameLst>
                                          <p:attrName>style.visibility</p:attrName>
                                        </p:attrNameLst>
                                      </p:cBhvr>
                                      <p:to>
                                        <p:strVal val="visible"/>
                                      </p:to>
                                    </p:set>
                                    <p:animEffect transition="in" filter="wipe(left)">
                                      <p:cBhvr>
                                        <p:cTn id="22" dur="500"/>
                                        <p:tgtEl>
                                          <p:spTgt spid="1269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79" grpId="0" animBg="1" autoUpdateAnimBg="0"/>
      <p:bldP spid="126980"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Text Box 2"/>
          <p:cNvSpPr txBox="1">
            <a14:cpLocks xmlns:a14="http://schemas.microsoft.com/office/drawing/2010/main" noChangeArrowheads="1"/>
          </p:cNvSpPr>
          <p:nvPr/>
        </p:nvSpPr>
        <p:spPr bwMode="auto">
          <a:xfrm>
            <a:off x="971550" y="1412776"/>
            <a:ext cx="7431088"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lang="en-US" altLang="zh-CN" sz="3600">
                <a:latin typeface="Times New Roman" pitchFamily="18" charset="0"/>
              </a:rPr>
              <a:t>        </a:t>
            </a:r>
            <a:r>
              <a:rPr lang="zh-CN" altLang="en-US" sz="3600" b="1">
                <a:latin typeface="Times New Roman" pitchFamily="18" charset="0"/>
              </a:rPr>
              <a:t>第</a:t>
            </a:r>
            <a:r>
              <a:rPr lang="en-US" altLang="zh-CN" sz="3600" b="1">
                <a:latin typeface="Times New Roman" pitchFamily="18" charset="0"/>
              </a:rPr>
              <a:t>8</a:t>
            </a:r>
            <a:r>
              <a:rPr lang="zh-CN" altLang="en-US" sz="3600" b="1">
                <a:latin typeface="Times New Roman" pitchFamily="18" charset="0"/>
              </a:rPr>
              <a:t>，</a:t>
            </a:r>
            <a:r>
              <a:rPr lang="en-US" altLang="zh-CN" sz="3600" b="1">
                <a:latin typeface="Times New Roman" pitchFamily="18" charset="0"/>
              </a:rPr>
              <a:t>9</a:t>
            </a:r>
            <a:r>
              <a:rPr lang="zh-CN" altLang="en-US" sz="3600" b="1">
                <a:latin typeface="Times New Roman" pitchFamily="18" charset="0"/>
              </a:rPr>
              <a:t>，</a:t>
            </a:r>
            <a:r>
              <a:rPr lang="en-US" altLang="zh-CN" sz="3600" b="1">
                <a:latin typeface="Times New Roman" pitchFamily="18" charset="0"/>
              </a:rPr>
              <a:t>10</a:t>
            </a:r>
            <a:r>
              <a:rPr lang="zh-CN" altLang="en-US" sz="3600" b="1">
                <a:latin typeface="Times New Roman" pitchFamily="18" charset="0"/>
              </a:rPr>
              <a:t>，</a:t>
            </a:r>
            <a:r>
              <a:rPr lang="en-US" altLang="zh-CN" sz="3600" b="1">
                <a:latin typeface="Times New Roman" pitchFamily="18" charset="0"/>
              </a:rPr>
              <a:t>11</a:t>
            </a:r>
            <a:r>
              <a:rPr lang="zh-CN" altLang="en-US" sz="3600" b="1">
                <a:latin typeface="Times New Roman" pitchFamily="18" charset="0"/>
              </a:rPr>
              <a:t>都是二项分布的题目，其中后两题可以使用泊松近似简化计算，我们重点讲解第</a:t>
            </a:r>
            <a:r>
              <a:rPr lang="en-US" altLang="zh-CN" sz="3600" b="1">
                <a:latin typeface="Times New Roman" pitchFamily="18" charset="0"/>
              </a:rPr>
              <a:t>10</a:t>
            </a:r>
            <a:r>
              <a:rPr lang="zh-CN" altLang="en-US" sz="3600" b="1">
                <a:latin typeface="Times New Roman" pitchFamily="18" charset="0"/>
              </a:rPr>
              <a:t>题。</a:t>
            </a:r>
            <a:endParaRPr lang="zh-CN" altLang="en-US" sz="3600" b="1">
              <a:latin typeface="Times New Roman" pitchFamily="18"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ext Box 2"/>
          <p:cNvSpPr txBox="1">
            <a14:cpLocks xmlns:a14="http://schemas.microsoft.com/office/drawing/2010/main" noChangeArrowheads="1"/>
          </p:cNvSpPr>
          <p:nvPr/>
        </p:nvSpPr>
        <p:spPr bwMode="auto">
          <a:xfrm>
            <a:off x="395288" y="2780928"/>
            <a:ext cx="5435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3200" b="1" dirty="0">
                <a:latin typeface="Times New Roman" pitchFamily="18" charset="0"/>
                <a:ea typeface="楷体_GB2312" pitchFamily="49" charset="-122"/>
              </a:rPr>
              <a:t>解</a:t>
            </a:r>
            <a:r>
              <a:rPr kumimoji="1" lang="zh-CN" altLang="en-US" sz="3200" b="1" dirty="0">
                <a:solidFill>
                  <a:srgbClr val="99CCFF"/>
                </a:solidFill>
                <a:latin typeface="Times New Roman" pitchFamily="18" charset="0"/>
                <a:ea typeface="楷体_GB2312" pitchFamily="49" charset="-122"/>
              </a:rPr>
              <a:t>  </a:t>
            </a:r>
            <a:r>
              <a:rPr kumimoji="1" lang="zh-CN" altLang="en-US" sz="3200" dirty="0">
                <a:latin typeface="Times New Roman" pitchFamily="18" charset="0"/>
                <a:ea typeface="楷体_GB2312" pitchFamily="49" charset="-122"/>
              </a:rPr>
              <a:t>设需要配备 </a:t>
            </a:r>
            <a:r>
              <a:rPr kumimoji="1" lang="en-US" altLang="zh-CN" sz="3200" i="1" dirty="0">
                <a:latin typeface="Times New Roman" pitchFamily="18" charset="0"/>
                <a:ea typeface="楷体_GB2312" pitchFamily="49" charset="-122"/>
              </a:rPr>
              <a:t>N</a:t>
            </a:r>
            <a:r>
              <a:rPr kumimoji="1" lang="en-US" altLang="zh-CN" sz="3200" dirty="0">
                <a:latin typeface="Times New Roman" pitchFamily="18" charset="0"/>
                <a:ea typeface="楷体_GB2312" pitchFamily="49" charset="-122"/>
              </a:rPr>
              <a:t> </a:t>
            </a:r>
            <a:r>
              <a:rPr kumimoji="1" lang="zh-CN" altLang="en-US" sz="3200" dirty="0">
                <a:latin typeface="Times New Roman" pitchFamily="18" charset="0"/>
                <a:ea typeface="楷体_GB2312" pitchFamily="49" charset="-122"/>
              </a:rPr>
              <a:t>个维修工人</a:t>
            </a:r>
            <a:r>
              <a:rPr kumimoji="1" lang="en-US" altLang="zh-CN" sz="3200" dirty="0">
                <a:latin typeface="Times New Roman" pitchFamily="18" charset="0"/>
                <a:ea typeface="楷体_GB2312" pitchFamily="49" charset="-122"/>
              </a:rPr>
              <a:t>,</a:t>
            </a:r>
            <a:endParaRPr kumimoji="1" lang="en-US" altLang="zh-CN" sz="3200" dirty="0">
              <a:latin typeface="Times New Roman" pitchFamily="18" charset="0"/>
              <a:ea typeface="楷体_GB2312" pitchFamily="49" charset="-122"/>
            </a:endParaRPr>
          </a:p>
        </p:txBody>
      </p:sp>
      <p:sp>
        <p:nvSpPr>
          <p:cNvPr id="110595" name="Rectangle 3"/>
          <p:cNvSpPr>
            <a14:cpLocks xmlns:a14="http://schemas.microsoft.com/office/drawing/2010/main" noChangeArrowheads="1"/>
          </p:cNvSpPr>
          <p:nvPr/>
        </p:nvSpPr>
        <p:spPr bwMode="auto">
          <a:xfrm>
            <a:off x="1042988" y="3429000"/>
            <a:ext cx="6742112"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r>
              <a:rPr kumimoji="1" lang="zh-CN" altLang="en-US" sz="3200" dirty="0">
                <a:latin typeface="楷体_GB2312" pitchFamily="49" charset="-122"/>
                <a:ea typeface="楷体_GB2312" pitchFamily="49" charset="-122"/>
              </a:rPr>
              <a:t>设</a:t>
            </a:r>
            <a:r>
              <a:rPr kumimoji="1" lang="zh-CN" altLang="en-US" sz="3200" dirty="0">
                <a:latin typeface="Times New Roman" pitchFamily="18" charset="0"/>
                <a:ea typeface="楷体_GB2312" pitchFamily="49" charset="-122"/>
              </a:rPr>
              <a:t> </a:t>
            </a:r>
            <a:r>
              <a:rPr kumimoji="1" lang="en-US" altLang="zh-CN" sz="3200" i="1" dirty="0">
                <a:latin typeface="Times New Roman" pitchFamily="18" charset="0"/>
                <a:ea typeface="楷体_GB2312" pitchFamily="49" charset="-122"/>
              </a:rPr>
              <a:t>X</a:t>
            </a:r>
            <a:r>
              <a:rPr kumimoji="1" lang="en-US" altLang="zh-CN" sz="3200" dirty="0">
                <a:latin typeface="Times New Roman" pitchFamily="18" charset="0"/>
                <a:ea typeface="楷体_GB2312" pitchFamily="49" charset="-122"/>
              </a:rPr>
              <a:t> </a:t>
            </a:r>
            <a:r>
              <a:rPr kumimoji="1" lang="zh-CN" altLang="en-US" sz="3200" dirty="0">
                <a:latin typeface="楷体_GB2312" pitchFamily="49" charset="-122"/>
                <a:ea typeface="楷体_GB2312" pitchFamily="49" charset="-122"/>
              </a:rPr>
              <a:t>为同时</a:t>
            </a:r>
            <a:r>
              <a:rPr kumimoji="1" lang="zh-CN" altLang="en-US" sz="3200" dirty="0">
                <a:latin typeface="Times New Roman" pitchFamily="18" charset="0"/>
                <a:ea typeface="楷体_GB2312" pitchFamily="49" charset="-122"/>
              </a:rPr>
              <a:t>发生故障的</a:t>
            </a:r>
            <a:r>
              <a:rPr kumimoji="1" lang="zh-CN" altLang="en-US" sz="3200" dirty="0">
                <a:ea typeface="楷体_GB2312" pitchFamily="49" charset="-122"/>
              </a:rPr>
              <a:t>设备</a:t>
            </a:r>
            <a:r>
              <a:rPr kumimoji="1" lang="zh-CN" altLang="en-US" sz="3200" dirty="0">
                <a:latin typeface="Times New Roman" pitchFamily="18" charset="0"/>
                <a:ea typeface="楷体_GB2312" pitchFamily="49" charset="-122"/>
              </a:rPr>
              <a:t>台数，</a:t>
            </a:r>
            <a:endParaRPr kumimoji="1" lang="zh-CN" altLang="en-US" sz="3200" dirty="0">
              <a:latin typeface="Times New Roman" pitchFamily="18" charset="0"/>
              <a:ea typeface="楷体_GB2312" pitchFamily="49" charset="-122"/>
            </a:endParaRPr>
          </a:p>
          <a:p>
            <a:pPr eaLnBrk="1" hangingPunct="1"/>
            <a:r>
              <a:rPr kumimoji="1" lang="zh-CN" altLang="en-US" sz="3200" dirty="0">
                <a:latin typeface="Times New Roman" pitchFamily="18" charset="0"/>
                <a:ea typeface="楷体_GB2312" pitchFamily="49" charset="-122"/>
              </a:rPr>
              <a:t>则  </a:t>
            </a:r>
            <a:r>
              <a:rPr kumimoji="1" lang="en-US" altLang="zh-CN" sz="3200" i="1" dirty="0">
                <a:latin typeface="Times New Roman" pitchFamily="18" charset="0"/>
                <a:ea typeface="楷体_GB2312" pitchFamily="49" charset="-122"/>
              </a:rPr>
              <a:t>X ~ B</a:t>
            </a:r>
            <a:r>
              <a:rPr kumimoji="1" lang="en-US" altLang="zh-CN" sz="3200" dirty="0">
                <a:latin typeface="Times New Roman" pitchFamily="18" charset="0"/>
                <a:ea typeface="楷体_GB2312" pitchFamily="49" charset="-122"/>
              </a:rPr>
              <a:t>( 100, 0.01)</a:t>
            </a:r>
            <a:endParaRPr kumimoji="1" lang="en-US" altLang="zh-CN" sz="3200" dirty="0">
              <a:latin typeface="Times New Roman" pitchFamily="18" charset="0"/>
              <a:ea typeface="楷体_GB2312" pitchFamily="49" charset="-122"/>
            </a:endParaRPr>
          </a:p>
        </p:txBody>
      </p:sp>
      <p:sp>
        <p:nvSpPr>
          <p:cNvPr id="110597" name="Text Box 5"/>
          <p:cNvSpPr txBox="1">
            <a14:cpLocks xmlns:a14="http://schemas.microsoft.com/office/drawing/2010/main" noChangeArrowheads="1"/>
          </p:cNvSpPr>
          <p:nvPr/>
        </p:nvSpPr>
        <p:spPr bwMode="auto">
          <a:xfrm>
            <a:off x="467544" y="116632"/>
            <a:ext cx="8310190"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marL="0" indent="0" algn="just" eaLnBrk="1" hangingPunct="1"/>
            <a:r>
              <a:rPr kumimoji="1" lang="en-US" altLang="zh-CN" sz="3200" dirty="0" smtClean="0">
                <a:latin typeface="Times New Roman" pitchFamily="18" charset="0"/>
                <a:ea typeface="楷体_GB2312" pitchFamily="49" charset="-122"/>
              </a:rPr>
              <a:t>10.</a:t>
            </a:r>
            <a:r>
              <a:rPr kumimoji="1" lang="zh-CN" altLang="en-US" sz="3200" dirty="0" smtClean="0">
                <a:latin typeface="Times New Roman" pitchFamily="18" charset="0"/>
                <a:ea typeface="楷体_GB2312" pitchFamily="49" charset="-122"/>
              </a:rPr>
              <a:t>设</a:t>
            </a:r>
            <a:r>
              <a:rPr kumimoji="1" lang="zh-CN" altLang="en-US" sz="3200" dirty="0">
                <a:latin typeface="Times New Roman" pitchFamily="18" charset="0"/>
                <a:ea typeface="楷体_GB2312" pitchFamily="49" charset="-122"/>
              </a:rPr>
              <a:t>同类型设备</a:t>
            </a:r>
            <a:r>
              <a:rPr kumimoji="1" lang="en-US" altLang="zh-CN" sz="3200" dirty="0">
                <a:latin typeface="Times New Roman" pitchFamily="18" charset="0"/>
                <a:ea typeface="楷体_GB2312" pitchFamily="49" charset="-122"/>
              </a:rPr>
              <a:t>100</a:t>
            </a:r>
            <a:r>
              <a:rPr kumimoji="1" lang="zh-CN" altLang="en-US" sz="3200" dirty="0">
                <a:latin typeface="Times New Roman" pitchFamily="18" charset="0"/>
                <a:ea typeface="楷体_GB2312" pitchFamily="49" charset="-122"/>
              </a:rPr>
              <a:t>台，每台工作相互独立</a:t>
            </a:r>
            <a:r>
              <a:rPr kumimoji="1" lang="zh-CN" altLang="en-US" sz="3200" dirty="0" smtClean="0">
                <a:latin typeface="Times New Roman" pitchFamily="18" charset="0"/>
                <a:ea typeface="楷体_GB2312" pitchFamily="49" charset="-122"/>
              </a:rPr>
              <a:t>，每</a:t>
            </a:r>
            <a:r>
              <a:rPr kumimoji="1" lang="zh-CN" altLang="en-US" sz="3200" dirty="0">
                <a:latin typeface="Times New Roman" pitchFamily="18" charset="0"/>
                <a:ea typeface="楷体_GB2312" pitchFamily="49" charset="-122"/>
              </a:rPr>
              <a:t>台设备发生故障的概率</a:t>
            </a:r>
            <a:r>
              <a:rPr kumimoji="1" lang="zh-CN" altLang="en-US" sz="3200" dirty="0" smtClean="0">
                <a:latin typeface="Times New Roman" pitchFamily="18" charset="0"/>
                <a:ea typeface="楷体_GB2312" pitchFamily="49" charset="-122"/>
              </a:rPr>
              <a:t>都是</a:t>
            </a:r>
            <a:r>
              <a:rPr kumimoji="1" lang="en-US" altLang="zh-CN" sz="3200" dirty="0" smtClean="0">
                <a:latin typeface="Times New Roman" pitchFamily="18" charset="0"/>
                <a:ea typeface="楷体_GB2312" pitchFamily="49" charset="-122"/>
              </a:rPr>
              <a:t>0.01</a:t>
            </a:r>
            <a:r>
              <a:rPr kumimoji="1" lang="en-US" altLang="zh-CN" sz="3200" b="1" dirty="0">
                <a:latin typeface="Times New Roman" pitchFamily="18" charset="0"/>
                <a:ea typeface="楷体_GB2312" pitchFamily="49" charset="-122"/>
              </a:rPr>
              <a:t>.</a:t>
            </a:r>
            <a:r>
              <a:rPr kumimoji="1" lang="en-US" altLang="zh-CN" sz="3200" dirty="0">
                <a:latin typeface="Times New Roman" pitchFamily="18" charset="0"/>
                <a:ea typeface="楷体_GB2312" pitchFamily="49" charset="-122"/>
              </a:rPr>
              <a:t> </a:t>
            </a:r>
            <a:r>
              <a:rPr kumimoji="1" lang="zh-CN" altLang="en-US" sz="3200" dirty="0">
                <a:latin typeface="Times New Roman" pitchFamily="18" charset="0"/>
                <a:ea typeface="楷体_GB2312" pitchFamily="49" charset="-122"/>
              </a:rPr>
              <a:t>一台</a:t>
            </a:r>
            <a:r>
              <a:rPr kumimoji="1" lang="zh-CN" altLang="en-US" sz="3200" dirty="0" smtClean="0">
                <a:latin typeface="Times New Roman" pitchFamily="18" charset="0"/>
                <a:ea typeface="楷体_GB2312" pitchFamily="49" charset="-122"/>
              </a:rPr>
              <a:t>设备</a:t>
            </a:r>
            <a:r>
              <a:rPr kumimoji="1" lang="zh-CN" altLang="en-US" sz="3200" dirty="0">
                <a:latin typeface="Times New Roman" pitchFamily="18" charset="0"/>
                <a:ea typeface="楷体_GB2312" pitchFamily="49" charset="-122"/>
              </a:rPr>
              <a:t>发生故障可由一个人维修</a:t>
            </a:r>
            <a:r>
              <a:rPr kumimoji="1" lang="en-US" altLang="zh-CN" sz="3200" b="1" dirty="0">
                <a:latin typeface="Times New Roman" pitchFamily="18" charset="0"/>
                <a:ea typeface="楷体_GB2312" pitchFamily="49" charset="-122"/>
              </a:rPr>
              <a:t>.</a:t>
            </a:r>
            <a:r>
              <a:rPr kumimoji="1" lang="en-US" altLang="zh-CN" sz="3200" dirty="0">
                <a:latin typeface="Times New Roman" pitchFamily="18" charset="0"/>
                <a:ea typeface="楷体_GB2312" pitchFamily="49" charset="-122"/>
              </a:rPr>
              <a:t>  </a:t>
            </a:r>
            <a:r>
              <a:rPr kumimoji="1" lang="zh-CN" altLang="en-US" sz="3200" dirty="0">
                <a:latin typeface="Times New Roman" pitchFamily="18" charset="0"/>
                <a:ea typeface="楷体_GB2312" pitchFamily="49" charset="-122"/>
              </a:rPr>
              <a:t>问至少要</a:t>
            </a:r>
            <a:r>
              <a:rPr kumimoji="1" lang="zh-CN" altLang="en-US" sz="3200" dirty="0" smtClean="0">
                <a:latin typeface="Times New Roman" pitchFamily="18" charset="0"/>
                <a:ea typeface="楷体_GB2312" pitchFamily="49" charset="-122"/>
              </a:rPr>
              <a:t>配备多少</a:t>
            </a:r>
            <a:r>
              <a:rPr kumimoji="1" lang="zh-CN" altLang="en-US" sz="3200" dirty="0">
                <a:latin typeface="Times New Roman" pitchFamily="18" charset="0"/>
                <a:ea typeface="楷体_GB2312" pitchFamily="49" charset="-122"/>
              </a:rPr>
              <a:t>维修工人，才能保证当设备发生故障</a:t>
            </a:r>
            <a:r>
              <a:rPr kumimoji="1" lang="zh-CN" altLang="en-US" sz="3200" dirty="0" smtClean="0">
                <a:latin typeface="Times New Roman" pitchFamily="18" charset="0"/>
                <a:ea typeface="楷体_GB2312" pitchFamily="49" charset="-122"/>
              </a:rPr>
              <a:t>时不能</a:t>
            </a:r>
            <a:r>
              <a:rPr kumimoji="1" lang="zh-CN" altLang="en-US" sz="3200" dirty="0">
                <a:latin typeface="Times New Roman" pitchFamily="18" charset="0"/>
                <a:ea typeface="楷体_GB2312" pitchFamily="49" charset="-122"/>
              </a:rPr>
              <a:t>及时维修的概率小于</a:t>
            </a:r>
            <a:r>
              <a:rPr kumimoji="1" lang="en-US" altLang="zh-CN" sz="3200" dirty="0">
                <a:latin typeface="Times New Roman" pitchFamily="18" charset="0"/>
                <a:ea typeface="楷体_GB2312" pitchFamily="49" charset="-122"/>
              </a:rPr>
              <a:t>0.01?      </a:t>
            </a:r>
            <a:endParaRPr kumimoji="1" lang="en-US" altLang="zh-CN" sz="3200" dirty="0">
              <a:latin typeface="Times New Roman" pitchFamily="18" charset="0"/>
              <a:ea typeface="楷体_GB2312" pitchFamily="49" charset="-122"/>
            </a:endParaRPr>
          </a:p>
        </p:txBody>
      </p:sp>
      <p:sp>
        <p:nvSpPr>
          <p:cNvPr id="110599" name="AutoShape 7"/>
          <p:cNvSpPr>
            <a14:cpLocks xmlns:a14="http://schemas.microsoft.com/office/drawing/2010/main" noChangeArrowheads="1"/>
          </p:cNvSpPr>
          <p:nvPr/>
        </p:nvSpPr>
        <p:spPr bwMode="auto">
          <a:xfrm>
            <a:off x="6659563" y="4005064"/>
            <a:ext cx="2051050" cy="609600"/>
          </a:xfrm>
          <a:prstGeom prst="wedgeRoundRectCallout">
            <a:avLst>
              <a:gd name="adj1" fmla="val -88315"/>
              <a:gd name="adj2" fmla="val 14065"/>
              <a:gd name="adj3" fmla="val 16667"/>
            </a:avLst>
          </a:prstGeom>
        </p:spPr>
        <p:style>
          <a:lnRef idx="1">
            <a:schemeClr val="accent5"/>
          </a:lnRef>
          <a:fillRef idx="2">
            <a:schemeClr val="accent5"/>
          </a:fillRef>
          <a:effectRef idx="1">
            <a:schemeClr val="accent5"/>
          </a:effectRef>
          <a:fontRef idx="minor">
            <a:schemeClr val="dk1"/>
          </a:fontRef>
        </p:style>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algn="ctr" eaLnBrk="1" hangingPunct="1"/>
            <a:r>
              <a:rPr kumimoji="1" lang="zh-CN" altLang="en-US" sz="2800" b="1"/>
              <a:t>泊松近似</a:t>
            </a:r>
            <a:endParaRPr kumimoji="1" lang="zh-CN" altLang="en-US" sz="2800" b="1"/>
          </a:p>
        </p:txBody>
      </p:sp>
      <p:graphicFrame>
        <p:nvGraphicFramePr>
          <p:cNvPr id="110600" name="Object 8"/>
          <p:cNvGraphicFramePr>
            <a:graphicFrameLocks noChangeAspect="1"/>
          </p:cNvGraphicFramePr>
          <p:nvPr/>
        </p:nvGraphicFramePr>
        <p:xfrm>
          <a:off x="946150" y="4581128"/>
          <a:ext cx="6750050" cy="1054100"/>
        </p:xfrm>
        <a:graphic>
          <a:graphicData uri="http://schemas.openxmlformats.org/presentationml/2006/ole">
            <mc:AlternateContent xmlns:mc="http://schemas.openxmlformats.org/markup-compatibility/2006">
              <mc:Choice xmlns:v="urn:schemas-microsoft-com:vml" Requires="v">
                <p:oleObj spid="_x0000_s13390" name="Equation" r:id="rId1" imgW="0" imgH="0" progId="Equation.DSMT4">
                  <p:embed/>
                </p:oleObj>
              </mc:Choice>
              <mc:Fallback>
                <p:oleObj name="Equation" r:id="rId1" imgW="0" imgH="0" progId="Equation.DSMT4">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6150" y="4581128"/>
                        <a:ext cx="6750050"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0594"/>
                                        </p:tgtEl>
                                        <p:attrNameLst>
                                          <p:attrName>style.visibility</p:attrName>
                                        </p:attrNameLst>
                                      </p:cBhvr>
                                      <p:to>
                                        <p:strVal val="visible"/>
                                      </p:to>
                                    </p:set>
                                    <p:animEffect transition="in" filter="wipe(up)">
                                      <p:cBhvr>
                                        <p:cTn id="7" dur="500"/>
                                        <p:tgtEl>
                                          <p:spTgt spid="1105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10595"/>
                                        </p:tgtEl>
                                        <p:attrNameLst>
                                          <p:attrName>style.visibility</p:attrName>
                                        </p:attrNameLst>
                                      </p:cBhvr>
                                      <p:to>
                                        <p:strVal val="visible"/>
                                      </p:to>
                                    </p:set>
                                    <p:animEffect transition="in" filter="wipe(up)">
                                      <p:cBhvr>
                                        <p:cTn id="12" dur="500"/>
                                        <p:tgtEl>
                                          <p:spTgt spid="11059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10600"/>
                                        </p:tgtEl>
                                        <p:attrNameLst>
                                          <p:attrName>style.visibility</p:attrName>
                                        </p:attrNameLst>
                                      </p:cBhvr>
                                      <p:to>
                                        <p:strVal val="visible"/>
                                      </p:to>
                                    </p:set>
                                    <p:animEffect transition="in" filter="wipe(up)">
                                      <p:cBhvr>
                                        <p:cTn id="17" dur="500"/>
                                        <p:tgtEl>
                                          <p:spTgt spid="110600"/>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2" fill="hold" grpId="0" nodeType="clickEffect">
                                  <p:stCondLst>
                                    <p:cond delay="0"/>
                                  </p:stCondLst>
                                  <p:childTnLst>
                                    <p:set>
                                      <p:cBhvr>
                                        <p:cTn id="21" dur="1" fill="hold">
                                          <p:stCondLst>
                                            <p:cond delay="0"/>
                                          </p:stCondLst>
                                        </p:cTn>
                                        <p:tgtEl>
                                          <p:spTgt spid="110599"/>
                                        </p:tgtEl>
                                        <p:attrNameLst>
                                          <p:attrName>style.visibility</p:attrName>
                                        </p:attrNameLst>
                                      </p:cBhvr>
                                      <p:to>
                                        <p:strVal val="visible"/>
                                      </p:to>
                                    </p:set>
                                    <p:anim calcmode="lin" valueType="num">
                                      <p:cBhvr additive="base">
                                        <p:cTn id="22" dur="500" fill="hold"/>
                                        <p:tgtEl>
                                          <p:spTgt spid="110599"/>
                                        </p:tgtEl>
                                        <p:attrNameLst>
                                          <p:attrName>ppt_x</p:attrName>
                                        </p:attrNameLst>
                                      </p:cBhvr>
                                      <p:tavLst>
                                        <p:tav tm="0">
                                          <p:val>
                                            <p:strVal val="1+#ppt_w/2"/>
                                          </p:val>
                                        </p:tav>
                                        <p:tav tm="100000">
                                          <p:val>
                                            <p:strVal val="#ppt_x"/>
                                          </p:val>
                                        </p:tav>
                                      </p:tavLst>
                                    </p:anim>
                                    <p:anim calcmode="lin" valueType="num">
                                      <p:cBhvr additive="base">
                                        <p:cTn id="23" dur="500" fill="hold"/>
                                        <p:tgtEl>
                                          <p:spTgt spid="11059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4" grpId="0" autoUpdateAnimBg="0"/>
      <p:bldP spid="110595" grpId="0" autoUpdateAnimBg="0"/>
      <p:bldP spid="110599" grpId="0" animBg="1"/>
    </p:bldLst>
  </p:timing>
</p:sld>
</file>

<file path=ppt/theme/theme1.xml><?xml version="1.0" encoding="utf-8"?>
<a:theme xmlns:a="http://schemas.openxmlformats.org/drawingml/2006/main" name="ps">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Globe</Template>
  <TotalTime>0</TotalTime>
  <Words>0</Words>
  <Application/>
  <PresentationFormat>全屏显示(4:3)</PresentationFormat>
  <Paragraphs>143</Paragraphs>
  <Slides>0</Slides>
  <Notes>7</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31</vt:i4>
      </vt:variant>
    </vt:vector>
  </HeadingPairs>
  <TitlesOfParts>
    <vt:vector size="45" baseType="lpstr">
      <vt:lpstr>Arial</vt:lpstr>
      <vt:lpstr>宋体</vt:lpstr>
      <vt:lpstr>Wingdings</vt:lpstr>
      <vt:lpstr>Verdana</vt:lpstr>
      <vt:lpstr>Times New Roman</vt:lpstr>
      <vt:lpstr>华文新魏</vt:lpstr>
      <vt:lpstr>楷体_GB2312</vt:lpstr>
      <vt:lpstr>Symbol</vt:lpstr>
      <vt:lpstr>Tempus Sans ITC</vt:lpstr>
      <vt:lpstr>Garamond</vt:lpstr>
      <vt:lpstr>Calibri</vt:lpstr>
      <vt:lpstr>ps</vt:lpstr>
      <vt:lpstr>Equation.3</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yh</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Administrator</dc:creator>
  <cp:lastModifiedBy>iPad</cp:lastModifiedBy>
  <cp:revision>147</cp:revision>
  <dcterms:created xsi:type="dcterms:W3CDTF">1900-01-01T00:00:00Z</dcterms:created>
  <dcterms:modified xsi:type="dcterms:W3CDTF">1900-01-01T00: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6</vt:i4>
  </property>
  <property fmtid="{D5CDD505-2E9C-101B-9397-08002B2CF9AE}" pid="3" name="ICV">
    <vt:lpwstr>C1C99E4BBC2C116C4DE064618F0554E0</vt:lpwstr>
  </property>
  <property fmtid="{D5CDD505-2E9C-101B-9397-08002B2CF9AE}" pid="4" name="KSOProductBuildVer">
    <vt:lpwstr>2052-11.15.1</vt:lpwstr>
  </property>
</Properties>
</file>